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73DC" w:rsidRPr="00D75061" w:rsidRDefault="00D75061" w:rsidP="00D75061">
      <w:pPr>
        <w:shd w:val="clear" w:color="auto" w:fill="E36C0A" w:themeFill="accent6" w:themeFillShade="BF"/>
        <w:jc w:val="center"/>
        <w:rPr>
          <w:rFonts w:ascii="Times New Roman" w:hAnsi="Times New Roman"/>
          <w:b/>
          <w:color w:val="FFFFFF" w:themeColor="background1"/>
          <w:sz w:val="36"/>
          <w:szCs w:val="36"/>
          <w:lang w:val="en-US"/>
        </w:rPr>
      </w:pPr>
      <w:r w:rsidRPr="00D75061">
        <w:rPr>
          <w:rFonts w:ascii="Times New Roman" w:hAnsi="Times New Roman"/>
          <w:b/>
          <w:color w:val="FFFFFF" w:themeColor="background1"/>
          <w:sz w:val="36"/>
          <w:szCs w:val="36"/>
        </w:rPr>
        <w:t>Ψηφιακό Σχολείο</w:t>
      </w:r>
    </w:p>
    <w:p w:rsidR="00D75061" w:rsidRPr="00D75061" w:rsidRDefault="00D75061">
      <w:pPr>
        <w:rPr>
          <w:rFonts w:ascii="Times New Roman" w:hAnsi="Times New Roman"/>
          <w:sz w:val="36"/>
          <w:szCs w:val="36"/>
        </w:rPr>
      </w:pPr>
    </w:p>
    <w:p w:rsidR="00D75061" w:rsidRPr="00D75061" w:rsidRDefault="00D75061" w:rsidP="00D75061">
      <w:pPr>
        <w:jc w:val="center"/>
        <w:rPr>
          <w:rFonts w:ascii="Times New Roman" w:hAnsi="Times New Roman"/>
          <w:b/>
          <w:sz w:val="28"/>
          <w:szCs w:val="28"/>
        </w:rPr>
      </w:pPr>
      <w:r w:rsidRPr="00D75061">
        <w:rPr>
          <w:rFonts w:ascii="Times New Roman" w:hAnsi="Times New Roman"/>
          <w:b/>
          <w:sz w:val="28"/>
          <w:szCs w:val="28"/>
          <w:highlight w:val="lightGray"/>
        </w:rPr>
        <w:t>Μαθηματικά Γενικής Παιδείας Γ΄ Λυκείου</w:t>
      </w:r>
    </w:p>
    <w:p w:rsidR="00D75061" w:rsidRDefault="00D75061">
      <w:pPr>
        <w:rPr>
          <w:rFonts w:ascii="Times New Roman" w:hAnsi="Times New Roman"/>
          <w:sz w:val="36"/>
          <w:szCs w:val="36"/>
        </w:rPr>
      </w:pPr>
    </w:p>
    <w:p w:rsidR="00D75061" w:rsidRPr="00D75061" w:rsidRDefault="00D75061">
      <w:pPr>
        <w:rPr>
          <w:rFonts w:ascii="Times New Roman" w:hAnsi="Times New Roman"/>
          <w:b/>
          <w:sz w:val="28"/>
          <w:szCs w:val="28"/>
        </w:rPr>
      </w:pPr>
      <w:r w:rsidRPr="00D75061">
        <w:rPr>
          <w:rFonts w:ascii="Times New Roman" w:hAnsi="Times New Roman"/>
          <w:b/>
          <w:sz w:val="28"/>
          <w:szCs w:val="28"/>
        </w:rPr>
        <w:t>Κεφάλαιο 1ο</w:t>
      </w:r>
    </w:p>
    <w:p w:rsidR="00D75061" w:rsidRPr="00D75061" w:rsidRDefault="00D75061"/>
    <w:p w:rsidR="008104D8" w:rsidRPr="00D75061" w:rsidRDefault="008104D8" w:rsidP="008104D8">
      <w:pPr>
        <w:shd w:val="clear" w:color="auto" w:fill="BFBFBF" w:themeFill="background1" w:themeFillShade="BF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742D51">
        <w:rPr>
          <w:rFonts w:ascii="Times New Roman" w:hAnsi="Times New Roman"/>
          <w:b/>
          <w:sz w:val="28"/>
          <w:szCs w:val="28"/>
        </w:rPr>
        <w:t>Θέμα</w:t>
      </w:r>
      <w:r w:rsidRPr="00D75061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Β</w:t>
      </w:r>
    </w:p>
    <w:p w:rsidR="008104D8" w:rsidRPr="00D75061" w:rsidRDefault="008104D8">
      <w:pPr>
        <w:rPr>
          <w:lang w:val="en-US"/>
        </w:rPr>
      </w:pPr>
    </w:p>
    <w:p w:rsidR="008104D8" w:rsidRPr="008104D8" w:rsidRDefault="008104D8" w:rsidP="008104D8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8104D8">
        <w:rPr>
          <w:rFonts w:ascii="Times New Roman" w:hAnsi="Times New Roman"/>
          <w:color w:val="000000"/>
          <w:shd w:val="clear" w:color="auto" w:fill="FFFFFF"/>
        </w:rPr>
        <w:t>Δίνεται η συνάρτησ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8104D8">
        <w:rPr>
          <w:rFonts w:ascii="Times New Roman" w:hAnsi="Times New Roman"/>
          <w:color w:val="000000"/>
          <w:position w:val="-12"/>
          <w:shd w:val="clear" w:color="auto" w:fill="FFFFFF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2" type="#_x0000_t75" style="width:63.15pt;height:19.7pt" o:ole="">
            <v:imagedata r:id="rId7" o:title=""/>
          </v:shape>
          <o:OLEObject Type="Embed" ProgID="Equation.DSMT4" ShapeID="_x0000_i1142" DrawAspect="Content" ObjectID="_1484333942" r:id="rId8"/>
        </w:object>
      </w:r>
      <w:r w:rsidRPr="008104D8">
        <w:rPr>
          <w:rFonts w:ascii="Times New Roman" w:hAnsi="Times New Roman"/>
          <w:color w:val="000000"/>
          <w:shd w:val="clear" w:color="auto" w:fill="FFFFFF"/>
        </w:rPr>
        <w:t>. Nα βρεθεί:</w:t>
      </w:r>
      <w:r w:rsidRPr="008104D8">
        <w:rPr>
          <w:rFonts w:ascii="Times New Roman" w:hAnsi="Times New Roman"/>
          <w:color w:val="000000"/>
        </w:rPr>
        <w:br/>
      </w:r>
      <w:r w:rsidRPr="008104D8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Η πρώτη παράγωγος της συνάρτησης f</w:t>
      </w:r>
      <w:r w:rsidRPr="008104D8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8104D8">
        <w:rPr>
          <w:rFonts w:ascii="Times New Roman" w:hAnsi="Times New Roman"/>
          <w:color w:val="000000"/>
        </w:rPr>
        <w:br/>
      </w:r>
      <w:r w:rsidRPr="008104D8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Να αποδειχθεί ότι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8104D8">
        <w:rPr>
          <w:rFonts w:ascii="Times New Roman" w:hAnsi="Times New Roman"/>
          <w:color w:val="000000"/>
          <w:position w:val="-12"/>
          <w:shd w:val="clear" w:color="auto" w:fill="FFFFFF"/>
        </w:rPr>
        <w:object w:dxaOrig="2240" w:dyaOrig="360">
          <v:shape id="_x0000_i1143" type="#_x0000_t75" style="width:112.1pt;height:18.35pt" o:ole="">
            <v:imagedata r:id="rId9" o:title=""/>
          </v:shape>
          <o:OLEObject Type="Embed" ProgID="Equation.DSMT4" ShapeID="_x0000_i1143" DrawAspect="Content" ObjectID="_1484333943" r:id="rId10"/>
        </w:object>
      </w: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8104D8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8104D8">
        <w:rPr>
          <w:rFonts w:ascii="Times New Roman" w:hAnsi="Times New Roman"/>
          <w:color w:val="000000"/>
        </w:rPr>
        <w:br/>
      </w:r>
      <w:r w:rsidRPr="008104D8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Να δείξετε ότι το μέγιστο της συνάρτησης f είναι το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8104D8">
        <w:rPr>
          <w:rFonts w:ascii="Times New Roman" w:hAnsi="Times New Roman"/>
          <w:color w:val="000000"/>
          <w:position w:val="-6"/>
          <w:shd w:val="clear" w:color="auto" w:fill="FFFFFF"/>
        </w:rPr>
        <w:object w:dxaOrig="240" w:dyaOrig="300">
          <v:shape id="_x0000_i1144" type="#_x0000_t75" style="width:12.25pt;height:14.95pt" o:ole="">
            <v:imagedata r:id="rId11" o:title=""/>
          </v:shape>
          <o:OLEObject Type="Embed" ProgID="Equation.DSMT4" ShapeID="_x0000_i1144" DrawAspect="Content" ObjectID="_1484333944" r:id="rId12"/>
        </w:object>
      </w:r>
      <w:r w:rsidRPr="008104D8">
        <w:rPr>
          <w:rFonts w:ascii="Times New Roman" w:hAnsi="Times New Roman"/>
          <w:color w:val="000000"/>
          <w:shd w:val="clear" w:color="auto" w:fill="FFFFFF"/>
        </w:rPr>
        <w:t>.</w:t>
      </w:r>
    </w:p>
    <w:p w:rsidR="008104D8" w:rsidRPr="008104D8" w:rsidRDefault="008104D8">
      <w:pPr>
        <w:rPr>
          <w:rFonts w:ascii="Times New Roman" w:hAnsi="Times New Roman"/>
        </w:rPr>
      </w:pPr>
    </w:p>
    <w:p w:rsidR="008104D8" w:rsidRPr="004D7C8F" w:rsidRDefault="008104D8" w:rsidP="004D7C8F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  <w:color w:val="000000"/>
          <w:lang w:eastAsia="el-G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03370</wp:posOffset>
            </wp:positionH>
            <wp:positionV relativeFrom="paragraph">
              <wp:posOffset>217805</wp:posOffset>
            </wp:positionV>
            <wp:extent cx="1127760" cy="1078230"/>
            <wp:effectExtent l="19050" t="0" r="0" b="0"/>
            <wp:wrapTight wrapText="bothSides">
              <wp:wrapPolygon edited="0">
                <wp:start x="-365" y="0"/>
                <wp:lineTo x="-365" y="21371"/>
                <wp:lineTo x="21527" y="21371"/>
                <wp:lineTo x="21527" y="0"/>
                <wp:lineTo x="-365" y="0"/>
              </wp:wrapPolygon>
            </wp:wrapTight>
            <wp:docPr id="2" name="Εικόνα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78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104D8">
        <w:rPr>
          <w:rFonts w:ascii="Times New Roman" w:hAnsi="Times New Roman"/>
          <w:color w:val="000000"/>
          <w:shd w:val="clear" w:color="auto" w:fill="FFFFFF"/>
        </w:rPr>
        <w:t>Ένα τρίγωνο ΑΒΓ μεταβάλλεται έτσι ώστε το άθροισμα της βάσης του ΒΓ και του ύψους του ΑΔ να είναι 20cm.</w:t>
      </w:r>
      <w:r w:rsidRPr="008104D8">
        <w:rPr>
          <w:rFonts w:ascii="Times New Roman" w:hAnsi="Times New Roman"/>
          <w:color w:val="000000"/>
        </w:rPr>
        <w:br/>
      </w:r>
      <w:r w:rsidRPr="008104D8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Να δείξετε ότι το εμβαδόν του τριγώνου συναρτήσει της βάσης του ΒΓ =x είναι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8104D8">
        <w:rPr>
          <w:rFonts w:ascii="Times New Roman" w:hAnsi="Times New Roman"/>
          <w:color w:val="000000"/>
          <w:position w:val="-22"/>
          <w:shd w:val="clear" w:color="auto" w:fill="FFFFFF"/>
        </w:rPr>
        <w:object w:dxaOrig="1640" w:dyaOrig="580">
          <v:shape id="_x0000_i1145" type="#_x0000_t75" style="width:82.2pt;height:29.2pt" o:ole="">
            <v:imagedata r:id="rId14" o:title=""/>
          </v:shape>
          <o:OLEObject Type="Embed" ProgID="Equation.DSMT4" ShapeID="_x0000_i1145" DrawAspect="Content" ObjectID="_1484333945" r:id="rId15"/>
        </w:object>
      </w:r>
      <w:r w:rsidRPr="008104D8">
        <w:rPr>
          <w:rFonts w:ascii="Times New Roman" w:hAnsi="Times New Roman"/>
          <w:color w:val="000000"/>
          <w:shd w:val="clear" w:color="auto" w:fill="FFFFFF"/>
        </w:rPr>
        <w:t>.</w:t>
      </w:r>
      <w:r w:rsidRPr="008104D8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8104D8">
        <w:rPr>
          <w:rFonts w:ascii="Times New Roman" w:hAnsi="Times New Roman"/>
          <w:color w:val="000000"/>
        </w:rPr>
        <w:br/>
      </w:r>
      <w:r w:rsidRPr="008104D8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Να βρείτε το μήκος της βάσης του ΒΓ ώστε το εμβαδόν του τριγώνου να είναι μέγιστο.</w:t>
      </w:r>
      <w:r w:rsidRPr="008104D8">
        <w:rPr>
          <w:rFonts w:ascii="Times New Roman" w:hAnsi="Times New Roman"/>
          <w:color w:val="000000"/>
        </w:rPr>
        <w:br/>
      </w:r>
      <w:r w:rsidRPr="008104D8">
        <w:rPr>
          <w:rFonts w:ascii="Times New Roman" w:hAnsi="Times New Roman"/>
          <w:color w:val="000000"/>
          <w:shd w:val="clear" w:color="auto" w:fill="FFFFFF"/>
        </w:rPr>
        <w:t>Στην περίπτωση αυτή να υπολογίσετε το εμβαδόν του τριγώνου.</w:t>
      </w:r>
    </w:p>
    <w:p w:rsidR="008104D8" w:rsidRPr="008104D8" w:rsidRDefault="008104D8">
      <w:pPr>
        <w:rPr>
          <w:rFonts w:ascii="Times New Roman" w:hAnsi="Times New Roman"/>
        </w:rPr>
      </w:pPr>
    </w:p>
    <w:p w:rsidR="008104D8" w:rsidRPr="004D7C8F" w:rsidRDefault="004D7C8F" w:rsidP="004D7C8F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4D7C8F">
        <w:rPr>
          <w:rFonts w:ascii="Times New Roman" w:hAnsi="Times New Roman"/>
          <w:color w:val="000000"/>
          <w:shd w:val="clear" w:color="auto" w:fill="FFFFFF"/>
        </w:rPr>
        <w:t>Δίνεται η συνάρτησ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4D7C8F">
        <w:rPr>
          <w:rFonts w:ascii="Times New Roman" w:hAnsi="Times New Roman"/>
          <w:color w:val="000000"/>
          <w:position w:val="-12"/>
          <w:shd w:val="clear" w:color="auto" w:fill="FFFFFF"/>
        </w:rPr>
        <w:object w:dxaOrig="2420" w:dyaOrig="360">
          <v:shape id="_x0000_i1146" type="#_x0000_t75" style="width:120.9pt;height:18.35pt" o:ole="">
            <v:imagedata r:id="rId16" o:title=""/>
          </v:shape>
          <o:OLEObject Type="Embed" ProgID="Equation.DSMT4" ShapeID="_x0000_i1146" DrawAspect="Content" ObjectID="_1484333946" r:id="rId17"/>
        </w:object>
      </w: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4D7C8F">
        <w:rPr>
          <w:rFonts w:ascii="Times New Roman" w:hAnsi="Times New Roman"/>
          <w:color w:val="000000"/>
        </w:rPr>
        <w:br/>
      </w:r>
      <w:r w:rsidRPr="004D7C8F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 Να βρείτε την πρώτη παράγωγο της συνάρτησης f.</w:t>
      </w:r>
      <w:r w:rsidRPr="004D7C8F">
        <w:rPr>
          <w:rFonts w:ascii="Times New Roman" w:hAnsi="Times New Roman"/>
          <w:color w:val="000000"/>
        </w:rPr>
        <w:br/>
      </w:r>
      <w:r w:rsidRPr="004D7C8F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 Να βρείτε τα ακρότατα της συνάρτησης f.</w:t>
      </w:r>
      <w:r w:rsidRPr="004D7C8F">
        <w:rPr>
          <w:rFonts w:ascii="Times New Roman" w:hAnsi="Times New Roman"/>
          <w:color w:val="000000"/>
        </w:rPr>
        <w:br/>
      </w:r>
      <w:r w:rsidRPr="004D7C8F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 Να βρείτε το α αν η συνάρτηση έχει τοπικό ελάχιστο ίσο με 5.</w:t>
      </w:r>
    </w:p>
    <w:p w:rsidR="008104D8" w:rsidRPr="004D7C8F" w:rsidRDefault="008104D8">
      <w:pPr>
        <w:rPr>
          <w:rFonts w:ascii="Times New Roman" w:hAnsi="Times New Roman"/>
        </w:rPr>
      </w:pPr>
    </w:p>
    <w:p w:rsidR="004D7C8F" w:rsidRPr="004D7C8F" w:rsidRDefault="004D7C8F" w:rsidP="004D7C8F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4D7C8F">
        <w:rPr>
          <w:rFonts w:ascii="Times New Roman" w:hAnsi="Times New Roman"/>
          <w:color w:val="000000"/>
          <w:shd w:val="clear" w:color="auto" w:fill="FFFFFF"/>
        </w:rPr>
        <w:t>Δίνεται η συνάρτησ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με τύπο </w:t>
      </w:r>
      <w:r w:rsidRPr="004D7C8F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1780" w:dyaOrig="360">
          <v:shape id="_x0000_i1147" type="#_x0000_t75" style="width:89pt;height:18.35pt" o:ole="">
            <v:imagedata r:id="rId18" o:title=""/>
          </v:shape>
          <o:OLEObject Type="Embed" ProgID="Equation.DSMT4" ShapeID="_x0000_i1147" DrawAspect="Content" ObjectID="_1484333947" r:id="rId19"/>
        </w:objec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, όπου </w:t>
      </w:r>
      <w:r w:rsidRPr="004D7C8F">
        <w:rPr>
          <w:rFonts w:ascii="Times New Roman" w:hAnsi="Times New Roman"/>
          <w:color w:val="000000"/>
          <w:position w:val="-6"/>
          <w:shd w:val="clear" w:color="auto" w:fill="FFFFFF"/>
        </w:rPr>
        <w:object w:dxaOrig="560" w:dyaOrig="260">
          <v:shape id="_x0000_i1148" type="#_x0000_t75" style="width:27.85pt;height:12.9pt" o:ole="">
            <v:imagedata r:id="rId20" o:title=""/>
          </v:shape>
          <o:OLEObject Type="Embed" ProgID="Equation.DSMT4" ShapeID="_x0000_i1148" DrawAspect="Content" ObjectID="_1484333948" r:id="rId21"/>
        </w:object>
      </w:r>
      <w:r w:rsidRPr="004D7C8F">
        <w:rPr>
          <w:rFonts w:ascii="Times New Roman" w:hAnsi="Times New Roman"/>
          <w:color w:val="000000"/>
          <w:shd w:val="clear" w:color="auto" w:fill="FFFFFF"/>
        </w:rPr>
        <w:t>.</w:t>
      </w:r>
      <w:r w:rsidRPr="004D7C8F">
        <w:rPr>
          <w:rFonts w:ascii="Times New Roman" w:hAnsi="Times New Roman"/>
          <w:color w:val="000000"/>
        </w:rPr>
        <w:br/>
      </w:r>
      <w:r w:rsidRPr="004D7C8F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 Αν η εφαπτομένη της γραφικής παράστασης τη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στο σημείο της </w:t>
      </w:r>
      <w:r w:rsidRPr="004D7C8F">
        <w:rPr>
          <w:rFonts w:ascii="Times New Roman" w:hAnsi="Times New Roman"/>
          <w:color w:val="000000"/>
          <w:position w:val="-14"/>
          <w:shd w:val="clear" w:color="auto" w:fill="FFFFFF"/>
        </w:rPr>
        <w:object w:dxaOrig="940" w:dyaOrig="400">
          <v:shape id="_x0000_i1149" type="#_x0000_t75" style="width:46.85pt;height:19.7pt" o:ole="">
            <v:imagedata r:id="rId22" o:title=""/>
          </v:shape>
          <o:OLEObject Type="Embed" ProgID="Equation.DSMT4" ShapeID="_x0000_i1149" DrawAspect="Content" ObjectID="_1484333949" r:id="rId23"/>
        </w:objec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είναι παράλληλη στην ευθεία </w:t>
      </w:r>
      <w:r w:rsidRPr="004D7C8F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840" w:dyaOrig="300">
          <v:shape id="_x0000_i1150" type="#_x0000_t75" style="width:42.1pt;height:14.95pt" o:ole="">
            <v:imagedata r:id="rId24" o:title=""/>
          </v:shape>
          <o:OLEObject Type="Embed" ProgID="Equation.DSMT4" ShapeID="_x0000_i1150" DrawAspect="Content" ObjectID="_1484333950" r:id="rId25"/>
        </w:objec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4D7C8F">
        <w:rPr>
          <w:rFonts w:ascii="Times New Roman" w:hAnsi="Times New Roman"/>
          <w:color w:val="000000"/>
          <w:shd w:val="clear" w:color="auto" w:fill="FFFFFF"/>
        </w:rPr>
        <w:t>, τότε να υπολογίσετε το</w: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t>α</w:t>
      </w:r>
      <w:r w:rsidRPr="004D7C8F">
        <w:rPr>
          <w:rFonts w:ascii="Times New Roman" w:hAnsi="Times New Roman"/>
          <w:color w:val="000000"/>
          <w:shd w:val="clear" w:color="auto" w:fill="FFFFFF"/>
        </w:rPr>
        <w:t>.</w:t>
      </w:r>
      <w:r w:rsidRPr="004D7C8F">
        <w:rPr>
          <w:rFonts w:ascii="Times New Roman" w:hAnsi="Times New Roman"/>
          <w:color w:val="000000"/>
        </w:rPr>
        <w:br/>
      </w:r>
      <w:r w:rsidRPr="004D7C8F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 Αν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4D7C8F">
        <w:rPr>
          <w:rFonts w:ascii="Times New Roman" w:hAnsi="Times New Roman"/>
          <w:color w:val="000000"/>
          <w:position w:val="-6"/>
          <w:shd w:val="clear" w:color="auto" w:fill="FFFFFF"/>
        </w:rPr>
        <w:object w:dxaOrig="499" w:dyaOrig="260">
          <v:shape id="_x0000_i1151" type="#_x0000_t75" style="width:25.15pt;height:12.9pt" o:ole="">
            <v:imagedata r:id="rId26" o:title=""/>
          </v:shape>
          <o:OLEObject Type="Embed" ProgID="Equation.DSMT4" ShapeID="_x0000_i1151" DrawAspect="Content" ObjectID="_1484333951" r:id="rId27"/>
        </w:objec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</w:p>
    <w:p w:rsidR="004D7C8F" w:rsidRPr="004D7C8F" w:rsidRDefault="004D7C8F" w:rsidP="004D7C8F">
      <w:pPr>
        <w:numPr>
          <w:ilvl w:val="0"/>
          <w:numId w:val="8"/>
        </w:numPr>
        <w:shd w:val="clear" w:color="auto" w:fill="FFFFFF"/>
        <w:ind w:left="284" w:hanging="142"/>
        <w:jc w:val="both"/>
        <w:rPr>
          <w:rFonts w:ascii="Times New Roman" w:hAnsi="Times New Roman"/>
          <w:color w:val="000000"/>
        </w:rPr>
      </w:pPr>
      <w:r w:rsidRPr="004D7C8F">
        <w:rPr>
          <w:rFonts w:ascii="Times New Roman" w:hAnsi="Times New Roman"/>
          <w:color w:val="000000"/>
        </w:rPr>
        <w:t>Να υπολογίσετε το όριο</w:t>
      </w:r>
      <w:r>
        <w:rPr>
          <w:rFonts w:ascii="Times New Roman" w:hAnsi="Times New Roman"/>
          <w:color w:val="000000"/>
        </w:rPr>
        <w:t xml:space="preserve"> </w:t>
      </w:r>
      <w:r w:rsidRPr="004D7C8F">
        <w:rPr>
          <w:rFonts w:ascii="Times New Roman" w:hAnsi="Times New Roman"/>
          <w:color w:val="000000"/>
          <w:position w:val="-22"/>
        </w:rPr>
        <w:object w:dxaOrig="840" w:dyaOrig="620">
          <v:shape id="_x0000_i1152" type="#_x0000_t75" style="width:42.1pt;height:31.25pt" o:ole="">
            <v:imagedata r:id="rId28" o:title=""/>
          </v:shape>
          <o:OLEObject Type="Embed" ProgID="Equation.DSMT4" ShapeID="_x0000_i1152" DrawAspect="Content" ObjectID="_1484333952" r:id="rId29"/>
        </w:object>
      </w:r>
      <w:r w:rsidRPr="004D7C8F">
        <w:rPr>
          <w:rFonts w:ascii="Times New Roman" w:hAnsi="Times New Roman"/>
          <w:color w:val="000000"/>
        </w:rPr>
        <w:t>.</w:t>
      </w:r>
    </w:p>
    <w:p w:rsidR="004D7C8F" w:rsidRPr="004D7C8F" w:rsidRDefault="004D7C8F" w:rsidP="004D7C8F">
      <w:pPr>
        <w:numPr>
          <w:ilvl w:val="0"/>
          <w:numId w:val="8"/>
        </w:numPr>
        <w:shd w:val="clear" w:color="auto" w:fill="FFFFFF"/>
        <w:spacing w:line="279" w:lineRule="atLeast"/>
        <w:ind w:left="284" w:hanging="142"/>
        <w:jc w:val="both"/>
        <w:rPr>
          <w:rFonts w:ascii="Times New Roman" w:hAnsi="Times New Roman"/>
          <w:color w:val="000000"/>
        </w:rPr>
      </w:pPr>
      <w:r w:rsidRPr="004D7C8F">
        <w:rPr>
          <w:rFonts w:ascii="Times New Roman" w:hAnsi="Times New Roman"/>
          <w:color w:val="000000"/>
        </w:rPr>
        <w:t>Να μελετήσετε την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  <w:lang w:val="en-US"/>
        </w:rPr>
        <w:t>f</w:t>
      </w:r>
      <w:r w:rsidRPr="004D7C8F">
        <w:rPr>
          <w:rStyle w:val="apple-converted-space"/>
          <w:rFonts w:ascii="Times New Roman" w:hAnsi="Times New Roman"/>
          <w:color w:val="000000"/>
        </w:rPr>
        <w:t>  </w:t>
      </w:r>
      <w:r w:rsidRPr="004D7C8F">
        <w:rPr>
          <w:rFonts w:ascii="Times New Roman" w:hAnsi="Times New Roman"/>
          <w:color w:val="000000"/>
        </w:rPr>
        <w:t>ως προς τη μονοτονία και τα ακρότατα.</w:t>
      </w:r>
    </w:p>
    <w:p w:rsidR="004D7C8F" w:rsidRPr="004D7C8F" w:rsidRDefault="004D7C8F">
      <w:pPr>
        <w:rPr>
          <w:rFonts w:ascii="Times New Roman" w:hAnsi="Times New Roman"/>
          <w:lang w:val="en-US"/>
        </w:rPr>
      </w:pPr>
    </w:p>
    <w:p w:rsidR="004D7C8F" w:rsidRPr="004D7C8F" w:rsidRDefault="004D7C8F" w:rsidP="004D7C8F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4D7C8F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με τύπο </w:t>
      </w:r>
      <w:r w:rsidRPr="004D7C8F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1660" w:dyaOrig="360">
          <v:shape id="_x0000_i1153" type="#_x0000_t75" style="width:82.85pt;height:18.35pt" o:ole="">
            <v:imagedata r:id="rId30" o:title=""/>
          </v:shape>
          <o:OLEObject Type="Embed" ProgID="Equation.DSMT4" ShapeID="_x0000_i1153" DrawAspect="Content" ObjectID="_1484333953" r:id="rId31"/>
        </w:objec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,</w:t>
      </w:r>
      <w:r w:rsidRPr="004D7C8F">
        <w:rPr>
          <w:rStyle w:val="apple-converted-space"/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580" w:dyaOrig="240">
          <v:shape id="_x0000_i1154" type="#_x0000_t75" style="width:29.2pt;height:12.25pt" o:ole="">
            <v:imagedata r:id="rId32" o:title=""/>
          </v:shape>
          <o:OLEObject Type="Embed" ProgID="Equation.DSMT4" ShapeID="_x0000_i1154" DrawAspect="Content" ObjectID="_1484333954" r:id="rId33"/>
        </w:object>
      </w:r>
      <w:r w:rsidRPr="004D7C8F">
        <w:rPr>
          <w:rFonts w:ascii="Times New Roman" w:hAnsi="Times New Roman"/>
          <w:color w:val="000000"/>
          <w:shd w:val="clear" w:color="auto" w:fill="FFFFFF"/>
        </w:rPr>
        <w:t>.</w:t>
      </w:r>
      <w:r w:rsidRPr="004D7C8F">
        <w:rPr>
          <w:rFonts w:ascii="Times New Roman" w:hAnsi="Times New Roman"/>
          <w:color w:val="000000"/>
        </w:rPr>
        <w:br/>
      </w:r>
      <w:r w:rsidRPr="00A03ED4">
        <w:rPr>
          <w:rFonts w:ascii="Times New Roman" w:hAnsi="Times New Roman"/>
          <w:b/>
          <w:color w:val="000000"/>
          <w:shd w:val="clear" w:color="auto" w:fill="FFFFFF"/>
        </w:rPr>
        <w:t>α.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 Να υπολογίσετε το όριο </w:t>
      </w:r>
      <w:r w:rsidRPr="004D7C8F">
        <w:rPr>
          <w:rFonts w:ascii="Times New Roman" w:hAnsi="Times New Roman"/>
          <w:color w:val="000000"/>
          <w:position w:val="-18"/>
          <w:shd w:val="clear" w:color="auto" w:fill="FFFFFF"/>
          <w:lang w:val="en-US"/>
        </w:rPr>
        <w:object w:dxaOrig="820" w:dyaOrig="420">
          <v:shape id="_x0000_i1155" type="#_x0000_t75" style="width:40.75pt;height:21.05pt" o:ole="">
            <v:imagedata r:id="rId34" o:title=""/>
          </v:shape>
          <o:OLEObject Type="Embed" ProgID="Equation.DSMT4" ShapeID="_x0000_i1155" DrawAspect="Content" ObjectID="_1484333955" r:id="rId35"/>
        </w:object>
      </w:r>
      <w:r w:rsidRPr="004D7C8F">
        <w:rPr>
          <w:rFonts w:ascii="Times New Roman" w:hAnsi="Times New Roman"/>
          <w:color w:val="000000"/>
          <w:shd w:val="clear" w:color="auto" w:fill="FFFFFF"/>
        </w:rPr>
        <w:t>.</w:t>
      </w:r>
      <w:r w:rsidRPr="004D7C8F">
        <w:rPr>
          <w:rFonts w:ascii="Times New Roman" w:hAnsi="Times New Roman"/>
          <w:color w:val="000000"/>
        </w:rPr>
        <w:br/>
      </w:r>
      <w:r w:rsidRPr="00A03ED4">
        <w:rPr>
          <w:rFonts w:ascii="Times New Roman" w:hAnsi="Times New Roman"/>
          <w:b/>
          <w:color w:val="000000"/>
          <w:shd w:val="clear" w:color="auto" w:fill="FFFFFF"/>
        </w:rPr>
        <w:t>β.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 Να μελετήσετε την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4D7C8F">
        <w:rPr>
          <w:rFonts w:ascii="Times New Roman" w:hAnsi="Times New Roman"/>
          <w:color w:val="000000"/>
          <w:shd w:val="clear" w:color="auto" w:fill="FFFFFF"/>
        </w:rPr>
        <w:t>ως προς τη μονοτονία και τα ακρότατα.</w:t>
      </w:r>
      <w:r w:rsidRPr="004D7C8F">
        <w:rPr>
          <w:rFonts w:ascii="Times New Roman" w:hAnsi="Times New Roman"/>
          <w:color w:val="000000"/>
        </w:rPr>
        <w:br/>
      </w:r>
      <w:r w:rsidRPr="00A03ED4">
        <w:rPr>
          <w:rFonts w:ascii="Times New Roman" w:hAnsi="Times New Roman"/>
          <w:b/>
          <w:color w:val="000000"/>
          <w:shd w:val="clear" w:color="auto" w:fill="FFFFFF"/>
        </w:rPr>
        <w:t>γ.</w:t>
      </w:r>
      <w:r w:rsidRPr="004D7C8F">
        <w:rPr>
          <w:rFonts w:ascii="Times New Roman" w:hAnsi="Times New Roman"/>
          <w:color w:val="000000"/>
          <w:shd w:val="clear" w:color="auto" w:fill="FFFFFF"/>
        </w:rPr>
        <w:t xml:space="preserve"> Να βρείτε την εξίσωση της εφαπτομένης της γραφικής παράστασης τη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4D7C8F">
        <w:rPr>
          <w:rFonts w:ascii="Times New Roman" w:hAnsi="Times New Roman"/>
          <w:color w:val="000000"/>
          <w:shd w:val="clear" w:color="auto" w:fill="FFFFFF"/>
        </w:rPr>
        <w:t>στο σημείο της</w:t>
      </w:r>
      <w:r w:rsidRPr="004D7C8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="00A03ED4" w:rsidRPr="004D7C8F">
        <w:rPr>
          <w:rFonts w:ascii="Times New Roman" w:hAnsi="Times New Roman"/>
          <w:color w:val="000000"/>
          <w:position w:val="-14"/>
          <w:shd w:val="clear" w:color="auto" w:fill="FFFFFF"/>
        </w:rPr>
        <w:object w:dxaOrig="940" w:dyaOrig="400">
          <v:shape id="_x0000_i1156" type="#_x0000_t75" style="width:46.85pt;height:19.7pt" o:ole="">
            <v:imagedata r:id="rId22" o:title=""/>
          </v:shape>
          <o:OLEObject Type="Embed" ProgID="Equation.DSMT4" ShapeID="_x0000_i1156" DrawAspect="Content" ObjectID="_1484333956" r:id="rId36"/>
        </w:object>
      </w:r>
      <w:r w:rsidRPr="004D7C8F">
        <w:rPr>
          <w:rFonts w:ascii="Times New Roman" w:hAnsi="Times New Roman"/>
          <w:color w:val="000000"/>
          <w:shd w:val="clear" w:color="auto" w:fill="FFFFFF"/>
        </w:rPr>
        <w:t>.</w:t>
      </w:r>
    </w:p>
    <w:p w:rsidR="008104D8" w:rsidRDefault="008104D8">
      <w:pPr>
        <w:rPr>
          <w:rFonts w:ascii="Times New Roman" w:hAnsi="Times New Roman"/>
          <w:lang w:val="en-US"/>
        </w:rPr>
      </w:pPr>
    </w:p>
    <w:p w:rsidR="007A1D65" w:rsidRPr="007A1D65" w:rsidRDefault="007A1D65" w:rsidP="007A1D65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7A1D65">
        <w:rPr>
          <w:rFonts w:ascii="Times New Roman" w:hAnsi="Times New Roman"/>
          <w:color w:val="000000"/>
          <w:shd w:val="clear" w:color="auto" w:fill="FFFFFF"/>
        </w:rPr>
        <w:t xml:space="preserve">Με ένα σύρμα μήκους 100cm κατασκευάζουμε ένα ορθογώνιο παραλληλόγραμμο μήκου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και πλάτου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y</w: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b/>
          <w:color w:val="000000"/>
          <w:shd w:val="clear" w:color="auto" w:fill="FFFFFF"/>
        </w:rPr>
        <w:t>α.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εκφράσετε τη διαγώνιο του ορθογωνίου ως συνάρτηση του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b/>
          <w:color w:val="000000"/>
          <w:shd w:val="clear" w:color="auto" w:fill="FFFFFF"/>
        </w:rPr>
        <w:t>β.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ίτε τις διαστάσεις του ορθογωνίου ώστε το μήκος της διαγωνίου να γίνει ελάχιστο.</w:t>
      </w:r>
    </w:p>
    <w:p w:rsidR="007A1D65" w:rsidRPr="007A1D65" w:rsidRDefault="007A1D65">
      <w:pPr>
        <w:rPr>
          <w:rFonts w:ascii="Times New Roman" w:hAnsi="Times New Roman"/>
          <w:lang w:val="en-US"/>
        </w:rPr>
      </w:pPr>
    </w:p>
    <w:p w:rsidR="007A1D65" w:rsidRPr="007A1D65" w:rsidRDefault="007A1D65" w:rsidP="007A1D65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7A1D65">
        <w:rPr>
          <w:rFonts w:ascii="Times New Roman" w:hAnsi="Times New Roman"/>
          <w:color w:val="000000"/>
          <w:shd w:val="clear" w:color="auto" w:fill="FFFFFF"/>
        </w:rPr>
        <w:lastRenderedPageBreak/>
        <w:t xml:space="preserve">Δίνεται η συνάρτηση </w:t>
      </w:r>
      <w:r w:rsidRPr="007A1D65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120" w:dyaOrig="420">
          <v:shape id="_x0000_i1157" type="#_x0000_t75" style="width:105.95pt;height:21.05pt" o:ole="">
            <v:imagedata r:id="rId37" o:title=""/>
          </v:shape>
          <o:OLEObject Type="Embed" ProgID="Equation.DSMT4" ShapeID="_x0000_i1157" DrawAspect="Content" ObjectID="_1484333957" r:id="rId38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. Αν το σημείο </w:t>
      </w:r>
      <w:r w:rsidRPr="007A1D65">
        <w:rPr>
          <w:rFonts w:ascii="Times New Roman" w:hAnsi="Times New Roman"/>
          <w:color w:val="000000"/>
          <w:position w:val="-18"/>
          <w:shd w:val="clear" w:color="auto" w:fill="FFFFFF"/>
          <w:lang w:val="en-US"/>
        </w:rPr>
        <w:object w:dxaOrig="900" w:dyaOrig="460">
          <v:shape id="_x0000_i1158" type="#_x0000_t75" style="width:44.85pt;height:23.1pt" o:ole="">
            <v:imagedata r:id="rId39" o:title=""/>
          </v:shape>
          <o:OLEObject Type="Embed" ProgID="Equation.DSMT4" ShapeID="_x0000_i1158" DrawAspect="Content" ObjectID="_1484333958" r:id="rId40"/>
        </w:objec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ανήκει στη γραφική παράσταση της συνάρτησης f, τότε: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δείξετε ότι </w:t>
      </w:r>
      <w:r w:rsidRPr="007A1D65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480" w:dyaOrig="240">
          <v:shape id="_x0000_i1159" type="#_x0000_t75" style="width:23.75pt;height:12.25pt" o:ole="">
            <v:imagedata r:id="rId41" o:title=""/>
          </v:shape>
          <o:OLEObject Type="Embed" ProgID="Equation.DSMT4" ShapeID="_x0000_i1159" DrawAspect="Content" ObjectID="_1484333959" r:id="rId42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color w:val="000000"/>
          <w:shd w:val="clear" w:color="auto" w:fill="FFFFFF"/>
        </w:rPr>
        <w:t>β) Να δείξετε ότι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 xml:space="preserve"> </w:t>
      </w:r>
      <w:r w:rsidRPr="007A1D65">
        <w:rPr>
          <w:rFonts w:ascii="Times New Roman" w:hAnsi="Times New Roman"/>
          <w:color w:val="000000"/>
          <w:position w:val="-28"/>
          <w:shd w:val="clear" w:color="auto" w:fill="FFFFFF"/>
          <w:lang w:val="en-US"/>
        </w:rPr>
        <w:object w:dxaOrig="1460" w:dyaOrig="639">
          <v:shape id="_x0000_i1160" type="#_x0000_t75" style="width:72.7pt;height:31.9pt" o:ole="">
            <v:imagedata r:id="rId43" o:title=""/>
          </v:shape>
          <o:OLEObject Type="Embed" ProgID="Equation.DSMT4" ShapeID="_x0000_i1160" DrawAspect="Content" ObjectID="_1484333960" r:id="rId44"/>
        </w:objec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μελετήσετε την f ως προς τη μονοτονία και τα ακρότατα.</w:t>
      </w:r>
    </w:p>
    <w:p w:rsidR="007A1D65" w:rsidRPr="007A1D65" w:rsidRDefault="007A1D65">
      <w:pPr>
        <w:rPr>
          <w:rFonts w:ascii="Times New Roman" w:hAnsi="Times New Roman"/>
        </w:rPr>
      </w:pPr>
    </w:p>
    <w:p w:rsidR="007A1D65" w:rsidRPr="007A1D65" w:rsidRDefault="007A1D65" w:rsidP="007A1D65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  <w:shd w:val="clear" w:color="auto" w:fill="FFFFFF"/>
        </w:rPr>
      </w:pPr>
      <w:r w:rsidRPr="007A1D65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f, με τύπο </w:t>
      </w:r>
      <w:r w:rsidRPr="007A1D65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1280" w:dyaOrig="380">
          <v:shape id="_x0000_i1161" type="#_x0000_t75" style="width:63.85pt;height:19pt" o:ole="">
            <v:imagedata r:id="rId45" o:title=""/>
          </v:shape>
          <o:OLEObject Type="Embed" ProgID="Equation.DSMT4" ShapeID="_x0000_i1161" DrawAspect="Content" ObjectID="_1484333961" r:id="rId46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θεί το πεδίο ορισμού της f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ίτε τα σημεία τομής της γραφικής παράστασης της f με τους άξονε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>
        <w:rPr>
          <w:rFonts w:ascii="Times New Roman" w:hAnsi="Times New Roman"/>
          <w:color w:val="000000"/>
          <w:shd w:val="clear" w:color="auto" w:fill="FFFFFF"/>
        </w:rPr>
        <w:t>΄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και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y</w:t>
      </w:r>
      <w:r>
        <w:rPr>
          <w:rFonts w:ascii="Times New Roman" w:hAnsi="Times New Roman"/>
          <w:color w:val="000000"/>
          <w:shd w:val="clear" w:color="auto" w:fill="FFFFFF"/>
        </w:rPr>
        <w:t>΄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y</w: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υπολογιστεί το </w:t>
      </w:r>
      <w:r w:rsidRPr="007A1D65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920" w:dyaOrig="620">
          <v:shape id="_x0000_i1162" type="#_x0000_t75" style="width:46.2pt;height:31.25pt" o:ole="">
            <v:imagedata r:id="rId47" o:title=""/>
          </v:shape>
          <o:OLEObject Type="Embed" ProgID="Equation.DSMT4" ShapeID="_x0000_i1162" DrawAspect="Content" ObjectID="_1484333962" r:id="rId48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θεί η εξίσωση της εφαπτομένης της γραφικής παράστασης της f στο σημείο που αυτή τέμνει τον άξονα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>
        <w:rPr>
          <w:rFonts w:ascii="Times New Roman" w:hAnsi="Times New Roman"/>
          <w:color w:val="000000"/>
          <w:shd w:val="clear" w:color="auto" w:fill="FFFFFF"/>
        </w:rPr>
        <w:t>΄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</w:p>
    <w:p w:rsidR="007A1D65" w:rsidRPr="007A1D65" w:rsidRDefault="007A1D65">
      <w:pPr>
        <w:rPr>
          <w:rFonts w:ascii="Times New Roman" w:hAnsi="Times New Roman"/>
          <w:color w:val="000000"/>
          <w:shd w:val="clear" w:color="auto" w:fill="FFFFFF"/>
        </w:rPr>
      </w:pPr>
    </w:p>
    <w:p w:rsidR="007A1D65" w:rsidRPr="005856D3" w:rsidRDefault="007A1D65" w:rsidP="007A1D65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  <w:shd w:val="clear" w:color="auto" w:fill="FFFFFF"/>
        </w:rPr>
      </w:pPr>
      <w:r w:rsidRPr="007A1D65">
        <w:rPr>
          <w:rFonts w:ascii="Times New Roman" w:hAnsi="Times New Roman"/>
          <w:color w:val="000000"/>
          <w:shd w:val="clear" w:color="auto" w:fill="FFFFFF"/>
        </w:rPr>
        <w:t>Δίνεται η συνάρτηση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380" w:dyaOrig="360">
          <v:shape id="_x0000_i1163" type="#_x0000_t75" style="width:118.85pt;height:18.35pt" o:ole="">
            <v:imagedata r:id="rId49" o:title=""/>
          </v:shape>
          <o:OLEObject Type="Embed" ProgID="Equation.DSMT4" ShapeID="_x0000_i1163" DrawAspect="Content" ObjectID="_1484333963" r:id="rId50"/>
        </w:objec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color w:val="000000"/>
          <w:shd w:val="clear" w:color="auto" w:fill="FFFFFF"/>
        </w:rPr>
        <w:t>Θεωρούμε ότι η ευθεία ε: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0"/>
          <w:shd w:val="clear" w:color="auto" w:fill="FFFFFF"/>
        </w:rPr>
        <w:object w:dxaOrig="800" w:dyaOrig="300">
          <v:shape id="_x0000_i1164" type="#_x0000_t75" style="width:40.1pt;height:14.95pt" o:ole="">
            <v:imagedata r:id="rId51" o:title=""/>
          </v:shape>
          <o:OLEObject Type="Embed" ProgID="Equation.DSMT4" ShapeID="_x0000_i1164" DrawAspect="Content" ObjectID="_1484333964" r:id="rId52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, είναι εφαπτομένη της γραφικής παράστασης της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A1D65">
        <w:rPr>
          <w:rFonts w:ascii="Times New Roman" w:hAnsi="Times New Roman"/>
          <w:color w:val="000000"/>
          <w:shd w:val="clear" w:color="auto" w:fill="FFFFFF"/>
        </w:rPr>
        <w:t>στο σημείο της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2"/>
          <w:shd w:val="clear" w:color="auto" w:fill="FFFFFF"/>
        </w:rPr>
        <w:object w:dxaOrig="660" w:dyaOrig="360">
          <v:shape id="_x0000_i1165" type="#_x0000_t75" style="width:33.3pt;height:18.35pt" o:ole="">
            <v:imagedata r:id="rId53" o:title=""/>
          </v:shape>
          <o:OLEObject Type="Embed" ProgID="Equation.DSMT4" ShapeID="_x0000_i1165" DrawAspect="Content" ObjectID="_1484333965" r:id="rId54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</w:rPr>
        <w:br/>
      </w:r>
      <w:r w:rsidRPr="005856D3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ίτε το πεδίο ορισμού της f.</w:t>
      </w:r>
      <w:r w:rsidRPr="007A1D65">
        <w:rPr>
          <w:rFonts w:ascii="Times New Roman" w:hAnsi="Times New Roman"/>
          <w:color w:val="000000"/>
        </w:rPr>
        <w:br/>
      </w:r>
      <w:r w:rsidRPr="005856D3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ίτε την παράγωγο της f.</w:t>
      </w:r>
      <w:r w:rsidRPr="007A1D65">
        <w:rPr>
          <w:rFonts w:ascii="Times New Roman" w:hAnsi="Times New Roman"/>
          <w:color w:val="000000"/>
        </w:rPr>
        <w:br/>
      </w:r>
      <w:r w:rsidRPr="005856D3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Αποδείξτε ότι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6"/>
          <w:shd w:val="clear" w:color="auto" w:fill="FFFFFF"/>
          <w:lang w:val="en-US"/>
        </w:rPr>
        <w:object w:dxaOrig="480" w:dyaOrig="260">
          <v:shape id="_x0000_i1166" type="#_x0000_t75" style="width:23.75pt;height:12.9pt" o:ole="">
            <v:imagedata r:id="rId55" o:title=""/>
          </v:shape>
          <o:OLEObject Type="Embed" ProgID="Equation.DSMT4" ShapeID="_x0000_i1166" DrawAspect="Content" ObjectID="_1484333966" r:id="rId56"/>
        </w:objec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και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499" w:dyaOrig="300">
          <v:shape id="_x0000_i1167" type="#_x0000_t75" style="width:25.15pt;height:14.95pt" o:ole="">
            <v:imagedata r:id="rId57" o:title=""/>
          </v:shape>
          <o:OLEObject Type="Embed" ProgID="Equation.DSMT4" ShapeID="_x0000_i1167" DrawAspect="Content" ObjectID="_1484333967" r:id="rId58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5856D3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Για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6"/>
          <w:shd w:val="clear" w:color="auto" w:fill="FFFFFF"/>
          <w:lang w:val="en-US"/>
        </w:rPr>
        <w:object w:dxaOrig="480" w:dyaOrig="260">
          <v:shape id="_x0000_i1168" type="#_x0000_t75" style="width:23.75pt;height:12.9pt" o:ole="">
            <v:imagedata r:id="rId55" o:title=""/>
          </v:shape>
          <o:OLEObject Type="Embed" ProgID="Equation.DSMT4" ShapeID="_x0000_i1168" DrawAspect="Content" ObjectID="_1484333968" r:id="rId59"/>
        </w:object>
      </w:r>
      <w:r w:rsidR="005856D3"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="005856D3" w:rsidRPr="007A1D65">
        <w:rPr>
          <w:rFonts w:ascii="Times New Roman" w:hAnsi="Times New Roman"/>
          <w:color w:val="000000"/>
          <w:shd w:val="clear" w:color="auto" w:fill="FFFFFF"/>
        </w:rPr>
        <w:t>και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499" w:dyaOrig="300">
          <v:shape id="_x0000_i1169" type="#_x0000_t75" style="width:25.15pt;height:14.95pt" o:ole="">
            <v:imagedata r:id="rId57" o:title=""/>
          </v:shape>
          <o:OLEObject Type="Embed" ProgID="Equation.DSMT4" ShapeID="_x0000_i1169" DrawAspect="Content" ObjectID="_1484333969" r:id="rId60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, να μελετηθεί η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A1D65">
        <w:rPr>
          <w:rFonts w:ascii="Times New Roman" w:hAnsi="Times New Roman"/>
          <w:color w:val="000000"/>
          <w:shd w:val="clear" w:color="auto" w:fill="FFFFFF"/>
        </w:rPr>
        <w:t>ως προς τη μονοτονία και τα ακρότατα.</w:t>
      </w:r>
    </w:p>
    <w:p w:rsidR="008104D8" w:rsidRPr="005856D3" w:rsidRDefault="008104D8">
      <w:pPr>
        <w:rPr>
          <w:rFonts w:ascii="Times New Roman" w:hAnsi="Times New Roman"/>
          <w:lang w:val="en-US"/>
        </w:rPr>
      </w:pPr>
    </w:p>
    <w:p w:rsidR="008104D8" w:rsidRPr="005856D3" w:rsidRDefault="007A1D65" w:rsidP="005856D3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  <w:shd w:val="clear" w:color="auto" w:fill="FFFFFF"/>
        </w:rPr>
      </w:pPr>
      <w:r w:rsidRPr="007A1D65">
        <w:rPr>
          <w:rFonts w:ascii="Times New Roman" w:hAnsi="Times New Roman"/>
          <w:color w:val="000000"/>
          <w:shd w:val="clear" w:color="auto" w:fill="FFFFFF"/>
        </w:rPr>
        <w:t>Έστω η συνάρτηση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1080" w:dyaOrig="360">
          <v:shape id="_x0000_i1170" type="#_x0000_t75" style="width:54.35pt;height:18.35pt" o:ole="">
            <v:imagedata r:id="rId61" o:title=""/>
          </v:shape>
          <o:OLEObject Type="Embed" ProgID="Equation.DSMT4" ShapeID="_x0000_i1170" DrawAspect="Content" ObjectID="_1484333970" r:id="rId62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7A1D65">
        <w:rPr>
          <w:rFonts w:ascii="Times New Roman" w:hAnsi="Times New Roman"/>
          <w:color w:val="000000"/>
        </w:rPr>
        <w:br/>
      </w:r>
      <w:r w:rsidRPr="005856D3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ίτε το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1540" w:dyaOrig="660">
          <v:shape id="_x0000_i1171" type="#_x0000_t75" style="width:76.75pt;height:33.3pt" o:ole="">
            <v:imagedata r:id="rId63" o:title=""/>
          </v:shape>
          <o:OLEObject Type="Embed" ProgID="Equation.DSMT4" ShapeID="_x0000_i1171" DrawAspect="Content" ObjectID="_1484333971" r:id="rId64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5856D3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Βρείτε την εξίσωση της εφαπτομένης της γραφικής παράστασης της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A1D65">
        <w:rPr>
          <w:rFonts w:ascii="Times New Roman" w:hAnsi="Times New Roman"/>
          <w:color w:val="000000"/>
          <w:shd w:val="clear" w:color="auto" w:fill="FFFFFF"/>
        </w:rPr>
        <w:t>στο σημείο με τετμημένη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="005856D3" w:rsidRPr="005856D3">
        <w:rPr>
          <w:rStyle w:val="apple-converted-space"/>
          <w:rFonts w:ascii="Times New Roman" w:hAnsi="Times New Roman"/>
          <w:color w:val="000000"/>
          <w:position w:val="-10"/>
          <w:shd w:val="clear" w:color="auto" w:fill="FFFFFF"/>
        </w:rPr>
        <w:object w:dxaOrig="580" w:dyaOrig="320">
          <v:shape id="_x0000_i1172" type="#_x0000_t75" style="width:29.2pt;height:16.3pt" o:ole="">
            <v:imagedata r:id="rId65" o:title=""/>
          </v:shape>
          <o:OLEObject Type="Embed" ProgID="Equation.DSMT4" ShapeID="_x0000_i1172" DrawAspect="Content" ObjectID="_1484333972" r:id="rId66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5856D3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Βρείτε το</w:t>
      </w:r>
      <w:r w:rsidR="005856D3">
        <w:rPr>
          <w:rFonts w:ascii="Times New Roman" w:hAnsi="Times New Roman"/>
          <w:color w:val="000000"/>
          <w:shd w:val="clear" w:color="auto" w:fill="FFFFFF"/>
          <w:lang w:val="en-US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1939" w:dyaOrig="620">
          <v:shape id="_x0000_i1173" type="#_x0000_t75" style="width:97.15pt;height:31.25pt" o:ole="">
            <v:imagedata r:id="rId67" o:title=""/>
          </v:shape>
          <o:OLEObject Type="Embed" ProgID="Equation.DSMT4" ShapeID="_x0000_i1173" DrawAspect="Content" ObjectID="_1484333973" r:id="rId68"/>
        </w:objec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</w:p>
    <w:p w:rsidR="007A1D65" w:rsidRPr="005856D3" w:rsidRDefault="007A1D65">
      <w:pPr>
        <w:rPr>
          <w:rFonts w:ascii="Times New Roman" w:hAnsi="Times New Roman"/>
          <w:color w:val="000000"/>
          <w:shd w:val="clear" w:color="auto" w:fill="FFFFFF"/>
        </w:rPr>
      </w:pPr>
    </w:p>
    <w:p w:rsidR="007A1D65" w:rsidRPr="005856D3" w:rsidRDefault="007A1D65" w:rsidP="005856D3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  <w:shd w:val="clear" w:color="auto" w:fill="FFFFFF"/>
        </w:rPr>
      </w:pPr>
      <w:r w:rsidRPr="007A1D65">
        <w:rPr>
          <w:rFonts w:ascii="Times New Roman" w:hAnsi="Times New Roman"/>
          <w:color w:val="000000"/>
          <w:shd w:val="clear" w:color="auto" w:fill="FFFFFF"/>
        </w:rPr>
        <w:t>Δίνεται η συνάρτηση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A1D65">
        <w:rPr>
          <w:rFonts w:ascii="Times New Roman" w:hAnsi="Times New Roman"/>
          <w:color w:val="000000"/>
          <w:shd w:val="clear" w:color="auto" w:fill="FFFFFF"/>
        </w:rPr>
        <w:t>με τύπο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1060" w:dyaOrig="380">
          <v:shape id="_x0000_i1174" type="#_x0000_t75" style="width:53pt;height:19pt" o:ole="">
            <v:imagedata r:id="rId69" o:title=""/>
          </v:shape>
          <o:OLEObject Type="Embed" ProgID="Equation.DSMT4" ShapeID="_x0000_i1174" DrawAspect="Content" ObjectID="_1484333974" r:id="rId70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, όπου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>
        <w:rPr>
          <w:rFonts w:ascii="Times New Roman" w:hAnsi="Times New Roman"/>
          <w:color w:val="000000"/>
          <w:shd w:val="clear" w:color="auto" w:fill="FFFFFF"/>
          <w:lang w:val="en-US"/>
        </w:rPr>
        <w:t>g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A1D65">
        <w:rPr>
          <w:rFonts w:ascii="Times New Roman" w:hAnsi="Times New Roman"/>
          <w:color w:val="000000"/>
          <w:shd w:val="clear" w:color="auto" w:fill="FFFFFF"/>
        </w:rPr>
        <w:t>παραγωγίσιμη στο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240" w:dyaOrig="240">
          <v:shape id="_x0000_i1175" type="#_x0000_t75" style="width:12.25pt;height:12.25pt" o:ole="">
            <v:imagedata r:id="rId71" o:title=""/>
          </v:shape>
          <o:OLEObject Type="Embed" ProgID="Equation.DSMT4" ShapeID="_x0000_i1175" DrawAspect="Content" ObjectID="_1484333975" r:id="rId72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 Αν η γραφική παράσταση της συνάρτησης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>
        <w:rPr>
          <w:rFonts w:ascii="Times New Roman" w:hAnsi="Times New Roman"/>
          <w:color w:val="000000"/>
          <w:shd w:val="clear" w:color="auto" w:fill="FFFFFF"/>
          <w:lang w:val="en-US"/>
        </w:rPr>
        <w:t>g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διέρχεται από το σημείο Α(0,1) και η εφαπτομένη της στο Α είναι παράλληλη στην ευθεία (ε):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0"/>
          <w:shd w:val="clear" w:color="auto" w:fill="FFFFFF"/>
        </w:rPr>
        <w:object w:dxaOrig="1280" w:dyaOrig="300">
          <v:shape id="_x0000_i1176" type="#_x0000_t75" style="width:63.85pt;height:14.95pt" o:ole="">
            <v:imagedata r:id="rId73" o:title=""/>
          </v:shape>
          <o:OLEObject Type="Embed" ProgID="Equation.DSMT4" ShapeID="_x0000_i1176" DrawAspect="Content" ObjectID="_1484333976" r:id="rId74"/>
        </w:objec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τότε:</w:t>
      </w:r>
      <w:r w:rsidRPr="007A1D65">
        <w:rPr>
          <w:rFonts w:ascii="Times New Roman" w:hAnsi="Times New Roman"/>
          <w:color w:val="000000"/>
        </w:rPr>
        <w:br/>
      </w:r>
      <w:r w:rsidRPr="00D75061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θεί το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520" w:dyaOrig="360">
          <v:shape id="_x0000_i1177" type="#_x0000_t75" style="width:25.8pt;height:18.35pt" o:ole="">
            <v:imagedata r:id="rId75" o:title=""/>
          </v:shape>
          <o:OLEObject Type="Embed" ProgID="Equation.DSMT4" ShapeID="_x0000_i1177" DrawAspect="Content" ObjectID="_1484333977" r:id="rId76"/>
        </w:objec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D75061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θεί η εξίσωση της εφαπτομένης της καμπύλης της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A1D65">
        <w:rPr>
          <w:rFonts w:ascii="Times New Roman" w:hAnsi="Times New Roman"/>
          <w:color w:val="000000"/>
          <w:shd w:val="clear" w:color="auto" w:fill="FFFFFF"/>
        </w:rPr>
        <w:t>στο σημείο</w:t>
      </w:r>
      <w:r w:rsidR="005856D3" w:rsidRPr="005856D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5856D3" w:rsidRPr="005856D3">
        <w:rPr>
          <w:rFonts w:ascii="Times New Roman" w:hAnsi="Times New Roman"/>
          <w:color w:val="000000"/>
          <w:position w:val="-14"/>
          <w:shd w:val="clear" w:color="auto" w:fill="FFFFFF"/>
        </w:rPr>
        <w:object w:dxaOrig="820" w:dyaOrig="400">
          <v:shape id="_x0000_i1178" type="#_x0000_t75" style="width:40.75pt;height:19.7pt" o:ole="">
            <v:imagedata r:id="rId77" o:title=""/>
          </v:shape>
          <o:OLEObject Type="Embed" ProgID="Equation.DSMT4" ShapeID="_x0000_i1178" DrawAspect="Content" ObjectID="_1484333978" r:id="rId78"/>
        </w:object>
      </w:r>
      <w:r w:rsidRPr="007A1D65">
        <w:rPr>
          <w:rFonts w:ascii="Times New Roman" w:hAnsi="Times New Roman"/>
          <w:color w:val="000000"/>
          <w:shd w:val="clear" w:color="auto" w:fill="FFFFFF"/>
        </w:rPr>
        <w:t>.</w:t>
      </w:r>
    </w:p>
    <w:p w:rsidR="007A1D65" w:rsidRPr="00D75061" w:rsidRDefault="007A1D65">
      <w:pPr>
        <w:rPr>
          <w:rFonts w:ascii="Times New Roman" w:hAnsi="Times New Roman"/>
          <w:color w:val="000000"/>
          <w:shd w:val="clear" w:color="auto" w:fill="FFFFFF"/>
          <w:lang w:val="en-US"/>
        </w:rPr>
      </w:pPr>
    </w:p>
    <w:p w:rsidR="007A1D65" w:rsidRPr="00D75061" w:rsidRDefault="007A1D65" w:rsidP="00D75061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  <w:shd w:val="clear" w:color="auto" w:fill="FFFFFF"/>
        </w:rPr>
      </w:pPr>
      <w:r w:rsidRPr="007A1D65">
        <w:rPr>
          <w:rFonts w:ascii="Times New Roman" w:hAnsi="Times New Roman"/>
          <w:color w:val="000000"/>
          <w:shd w:val="clear" w:color="auto" w:fill="FFFFFF"/>
        </w:rPr>
        <w:t>Η εφαπτομένη (ε) της γραφικής παράστασης μιας παραγωγίσιμης συνάρτησης f στο σημείο της</w:t>
      </w:r>
      <w:r w:rsidR="00D75061" w:rsidRPr="00D75061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D75061" w:rsidRPr="00D75061">
        <w:rPr>
          <w:rFonts w:ascii="Times New Roman" w:hAnsi="Times New Roman"/>
          <w:color w:val="000000"/>
          <w:position w:val="-18"/>
          <w:shd w:val="clear" w:color="auto" w:fill="FFFFFF"/>
        </w:rPr>
        <w:object w:dxaOrig="880" w:dyaOrig="460">
          <v:shape id="_x0000_i1179" type="#_x0000_t75" style="width:44.15pt;height:23.1pt" o:ole="">
            <v:imagedata r:id="rId79" o:title=""/>
          </v:shape>
          <o:OLEObject Type="Embed" ProgID="Equation.DSMT4" ShapeID="_x0000_i1179" DrawAspect="Content" ObjectID="_1484333979" r:id="rId80"/>
        </w:objec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A1D65">
        <w:rPr>
          <w:rFonts w:ascii="Times New Roman" w:hAnsi="Times New Roman"/>
          <w:color w:val="000000"/>
          <w:shd w:val="clear" w:color="auto" w:fill="FFFFFF"/>
        </w:rPr>
        <w:t>σχηματίζει με τον άξονα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="00D75061">
        <w:rPr>
          <w:rStyle w:val="apple-converted-space"/>
          <w:rFonts w:ascii="Times New Roman" w:hAnsi="Times New Roman"/>
          <w:color w:val="000000"/>
          <w:shd w:val="clear" w:color="auto" w:fill="FFFFFF"/>
          <w:lang w:val="en-US"/>
        </w:rPr>
        <w:t>x</w:t>
      </w:r>
      <w:r w:rsidR="00D75061">
        <w:rPr>
          <w:rStyle w:val="apple-converted-space"/>
          <w:rFonts w:ascii="Times New Roman" w:hAnsi="Times New Roman"/>
          <w:color w:val="000000"/>
          <w:shd w:val="clear" w:color="auto" w:fill="FFFFFF"/>
        </w:rPr>
        <w:t>΄</w:t>
      </w:r>
      <w:r w:rsidR="00D75061">
        <w:rPr>
          <w:rStyle w:val="apple-converted-space"/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A1D65">
        <w:rPr>
          <w:rFonts w:ascii="Times New Roman" w:hAnsi="Times New Roman"/>
          <w:color w:val="000000"/>
          <w:shd w:val="clear" w:color="auto" w:fill="FFFFFF"/>
        </w:rPr>
        <w:t>γωνία</w:t>
      </w:r>
      <w:r w:rsidR="00D75061" w:rsidRPr="00D75061">
        <w:rPr>
          <w:rFonts w:ascii="Times New Roman" w:hAnsi="Times New Roman"/>
          <w:color w:val="000000"/>
          <w:shd w:val="clear" w:color="auto" w:fill="FFFFFF"/>
        </w:rPr>
        <w:t xml:space="preserve"> 30</w:t>
      </w:r>
      <w:r w:rsidR="00D75061">
        <w:rPr>
          <w:rFonts w:ascii="Times New Roman" w:hAnsi="Times New Roman"/>
          <w:color w:val="000000"/>
          <w:shd w:val="clear" w:color="auto" w:fill="FFFFFF"/>
        </w:rPr>
        <w:t>°</w:t>
      </w:r>
      <w:r w:rsidR="00D75061" w:rsidRPr="00D75061"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D75061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βρείτε την τιμή</w:t>
      </w:r>
      <w:r w:rsidRPr="007A1D65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="00D75061" w:rsidRPr="00D75061">
        <w:rPr>
          <w:rStyle w:val="apple-converted-space"/>
          <w:rFonts w:ascii="Times New Roman" w:hAnsi="Times New Roman"/>
          <w:color w:val="000000"/>
          <w:position w:val="-12"/>
          <w:shd w:val="clear" w:color="auto" w:fill="FFFFFF"/>
        </w:rPr>
        <w:object w:dxaOrig="440" w:dyaOrig="360">
          <v:shape id="_x0000_i1180" type="#_x0000_t75" style="width:21.75pt;height:18.35pt" o:ole="">
            <v:imagedata r:id="rId81" o:title=""/>
          </v:shape>
          <o:OLEObject Type="Embed" ProgID="Equation.DSMT4" ShapeID="_x0000_i1180" DrawAspect="Content" ObjectID="_1484333980" r:id="rId82"/>
        </w:object>
      </w:r>
      <w:r w:rsidR="00D75061" w:rsidRPr="00D75061">
        <w:rPr>
          <w:rFonts w:ascii="Times New Roman" w:hAnsi="Times New Roman"/>
          <w:noProof/>
          <w:lang w:eastAsia="el-GR"/>
        </w:rPr>
        <w:t>.</w:t>
      </w:r>
      <w:r w:rsidRPr="007A1D65">
        <w:rPr>
          <w:rFonts w:ascii="Times New Roman" w:hAnsi="Times New Roman"/>
          <w:color w:val="000000"/>
        </w:rPr>
        <w:br/>
      </w:r>
      <w:r w:rsidRPr="00D75061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υπολογίσετε το συντελεστή διεύθυνσης της ευθείας (ε)</w:t>
      </w:r>
      <w:r w:rsidRPr="007A1D65">
        <w:rPr>
          <w:rFonts w:ascii="Times New Roman" w:hAnsi="Times New Roman"/>
          <w:color w:val="000000"/>
        </w:rPr>
        <w:br/>
      </w:r>
      <w:r w:rsidRPr="00D75061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7A1D65">
        <w:rPr>
          <w:rFonts w:ascii="Times New Roman" w:hAnsi="Times New Roman"/>
          <w:color w:val="000000"/>
          <w:shd w:val="clear" w:color="auto" w:fill="FFFFFF"/>
        </w:rPr>
        <w:t xml:space="preserve"> Να υπολογίσετε το όριο</w:t>
      </w:r>
      <w:r w:rsidR="00D75061" w:rsidRPr="00D75061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D75061" w:rsidRPr="005856D3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1579" w:dyaOrig="639">
          <v:shape id="_x0000_i1181" type="#_x0000_t75" style="width:78.8pt;height:31.9pt" o:ole="">
            <v:imagedata r:id="rId83" o:title=""/>
          </v:shape>
          <o:OLEObject Type="Embed" ProgID="Equation.DSMT4" ShapeID="_x0000_i1181" DrawAspect="Content" ObjectID="_1484333981" r:id="rId84"/>
        </w:object>
      </w:r>
      <w:r w:rsidR="00D75061" w:rsidRPr="00D75061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D75061" w:rsidRPr="00D75061"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</w:p>
    <w:p w:rsidR="006738C6" w:rsidRPr="004D7C8F" w:rsidRDefault="006738C6">
      <w:pPr>
        <w:rPr>
          <w:rFonts w:ascii="Times New Roman" w:hAnsi="Times New Roman"/>
        </w:rPr>
      </w:pPr>
    </w:p>
    <w:p w:rsidR="002415D7" w:rsidRPr="002415D7" w:rsidRDefault="002415D7" w:rsidP="006738C6">
      <w:pPr>
        <w:shd w:val="clear" w:color="auto" w:fill="BFBFBF" w:themeFill="background1" w:themeFillShade="BF"/>
        <w:jc w:val="center"/>
        <w:rPr>
          <w:rFonts w:ascii="Times New Roman" w:hAnsi="Times New Roman"/>
          <w:b/>
          <w:sz w:val="28"/>
          <w:szCs w:val="28"/>
        </w:rPr>
      </w:pPr>
      <w:r w:rsidRPr="00742D51">
        <w:rPr>
          <w:rFonts w:ascii="Times New Roman" w:hAnsi="Times New Roman"/>
          <w:b/>
          <w:sz w:val="28"/>
          <w:szCs w:val="28"/>
        </w:rPr>
        <w:lastRenderedPageBreak/>
        <w:t xml:space="preserve">Θέμα </w:t>
      </w:r>
      <w:r>
        <w:rPr>
          <w:rFonts w:ascii="Times New Roman" w:hAnsi="Times New Roman"/>
          <w:b/>
          <w:sz w:val="28"/>
          <w:szCs w:val="28"/>
        </w:rPr>
        <w:t>Γ</w:t>
      </w:r>
    </w:p>
    <w:p w:rsidR="002415D7" w:rsidRPr="002415D7" w:rsidRDefault="002415D7" w:rsidP="002415D7">
      <w:pPr>
        <w:rPr>
          <w:rFonts w:ascii="Times New Roman" w:hAnsi="Times New Roman"/>
          <w:b/>
          <w:sz w:val="28"/>
          <w:szCs w:val="28"/>
        </w:rPr>
      </w:pPr>
    </w:p>
    <w:p w:rsidR="002415D7" w:rsidRPr="002415D7" w:rsidRDefault="002415D7" w:rsidP="002415D7">
      <w:pPr>
        <w:pStyle w:val="a3"/>
        <w:numPr>
          <w:ilvl w:val="0"/>
          <w:numId w:val="1"/>
        </w:numPr>
        <w:ind w:left="0"/>
        <w:rPr>
          <w:rFonts w:ascii="Times New Roman" w:hAnsi="Times New Roman"/>
          <w:b/>
        </w:rPr>
      </w:pPr>
      <w:r w:rsidRPr="002415D7">
        <w:rPr>
          <w:rFonts w:ascii="Times New Roman" w:hAnsi="Times New Roman"/>
          <w:color w:val="000000"/>
          <w:shd w:val="clear" w:color="auto" w:fill="FFFFFF"/>
        </w:rPr>
        <w:t>Ένας ποδοσφαιριστής αφού τοποθετήσει τη μπάλα στο έδαφος την κλωτσά με δύναμη προς τα πάνω. Η τροχιά που διαγράφει η μπάλα υποθέτουμε ότι δίνεται από τη συνάρτησ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2415D7">
        <w:rPr>
          <w:rFonts w:ascii="Times New Roman" w:hAnsi="Times New Roman"/>
          <w:color w:val="000000"/>
          <w:position w:val="-12"/>
          <w:shd w:val="clear" w:color="auto" w:fill="FFFFFF"/>
        </w:rPr>
        <w:object w:dxaOrig="1380" w:dyaOrig="360">
          <v:shape id="_x0000_i1025" type="#_x0000_t75" style="width:69.3pt;height:18.35pt" o:ole="">
            <v:imagedata r:id="rId85" o:title=""/>
          </v:shape>
          <o:OLEObject Type="Embed" ProgID="Equation.DSMT4" ShapeID="_x0000_i1025" DrawAspect="Content" ObjectID="_1484333982" r:id="rId86"/>
        </w:object>
      </w:r>
      <w:r w:rsidRPr="002415D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2415D7">
        <w:rPr>
          <w:rFonts w:ascii="Times New Roman" w:hAnsi="Times New Roman"/>
          <w:color w:val="000000"/>
          <w:shd w:val="clear" w:color="auto" w:fill="FFFFFF"/>
        </w:rPr>
        <w:t>(όπου t ο χρόνος σε sec).</w:t>
      </w:r>
      <w:r w:rsidRPr="002415D7">
        <w:rPr>
          <w:rFonts w:ascii="Times New Roman" w:hAnsi="Times New Roman"/>
          <w:color w:val="000000"/>
        </w:rPr>
        <w:br/>
      </w:r>
      <w:r w:rsidRPr="002415D7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2415D7">
        <w:rPr>
          <w:rFonts w:ascii="Times New Roman" w:hAnsi="Times New Roman"/>
          <w:color w:val="000000"/>
          <w:shd w:val="clear" w:color="auto" w:fill="FFFFFF"/>
        </w:rPr>
        <w:t xml:space="preserve"> Να εκφράσετε την ταχύτητα της μπάλας συναρτήσει του χρόνου.</w:t>
      </w:r>
      <w:r w:rsidRPr="002415D7">
        <w:rPr>
          <w:rFonts w:ascii="Times New Roman" w:hAnsi="Times New Roman"/>
          <w:color w:val="000000"/>
        </w:rPr>
        <w:br/>
      </w:r>
      <w:r w:rsidRPr="002415D7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2415D7">
        <w:rPr>
          <w:rFonts w:ascii="Times New Roman" w:hAnsi="Times New Roman"/>
          <w:color w:val="000000"/>
          <w:shd w:val="clear" w:color="auto" w:fill="FFFFFF"/>
        </w:rPr>
        <w:t xml:space="preserve"> Να υπολογίσετε την ταχύτητα της μπάλας για t = 1sec και t = 2sec. Πως ερμηνεύετε τα πρόσημα;</w:t>
      </w:r>
      <w:r w:rsidRPr="002415D7">
        <w:rPr>
          <w:rFonts w:ascii="Times New Roman" w:hAnsi="Times New Roman"/>
          <w:color w:val="000000"/>
        </w:rPr>
        <w:br/>
      </w:r>
      <w:r w:rsidRPr="002415D7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2415D7">
        <w:rPr>
          <w:rFonts w:ascii="Times New Roman" w:hAnsi="Times New Roman"/>
          <w:color w:val="000000"/>
          <w:shd w:val="clear" w:color="auto" w:fill="FFFFFF"/>
        </w:rPr>
        <w:t xml:space="preserve"> Σε ποια χρονική στιγμή η μπάλα ξαναβρίσκεται στο έδαφος;</w:t>
      </w:r>
      <w:r w:rsidRPr="002415D7">
        <w:rPr>
          <w:rFonts w:ascii="Times New Roman" w:hAnsi="Times New Roman"/>
          <w:color w:val="000000"/>
        </w:rPr>
        <w:br/>
      </w:r>
      <w:r w:rsidRPr="002415D7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2415D7">
        <w:rPr>
          <w:rFonts w:ascii="Times New Roman" w:hAnsi="Times New Roman"/>
          <w:color w:val="000000"/>
          <w:shd w:val="clear" w:color="auto" w:fill="FFFFFF"/>
        </w:rPr>
        <w:t xml:space="preserve"> Ποιο είναι το μέγιστο ύψος στο οποίο έφτασε η μπάλα;</w:t>
      </w:r>
    </w:p>
    <w:p w:rsidR="002415D7" w:rsidRPr="008104D8" w:rsidRDefault="002415D7" w:rsidP="002415D7">
      <w:pPr>
        <w:rPr>
          <w:rFonts w:ascii="Times New Roman" w:hAnsi="Times New Roman"/>
          <w:b/>
        </w:rPr>
      </w:pPr>
    </w:p>
    <w:p w:rsidR="002415D7" w:rsidRPr="006134F1" w:rsidRDefault="006134F1" w:rsidP="006134F1">
      <w:pPr>
        <w:pStyle w:val="a3"/>
        <w:numPr>
          <w:ilvl w:val="0"/>
          <w:numId w:val="1"/>
        </w:numPr>
        <w:ind w:left="0"/>
        <w:rPr>
          <w:rFonts w:ascii="Times New Roman" w:hAnsi="Times New Roman"/>
          <w:b/>
        </w:rPr>
      </w:pPr>
      <w:r w:rsidRPr="006134F1">
        <w:rPr>
          <w:rFonts w:ascii="Times New Roman" w:hAnsi="Times New Roman"/>
          <w:color w:val="000000"/>
          <w:shd w:val="clear" w:color="auto" w:fill="FFFFFF"/>
        </w:rPr>
        <w:t>Ο πληθυσμός μιας χώρας δίνεται για μια περίοδο 50 ετών από τη συνάρτησ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6134F1">
        <w:rPr>
          <w:rFonts w:ascii="Times New Roman" w:hAnsi="Times New Roman"/>
          <w:color w:val="000000"/>
          <w:position w:val="-22"/>
          <w:shd w:val="clear" w:color="auto" w:fill="FFFFFF"/>
        </w:rPr>
        <w:object w:dxaOrig="2299" w:dyaOrig="580">
          <v:shape id="_x0000_i1026" type="#_x0000_t75" style="width:114.8pt;height:29.2pt" o:ole="">
            <v:imagedata r:id="rId87" o:title=""/>
          </v:shape>
          <o:OLEObject Type="Embed" ProgID="Equation.DSMT4" ShapeID="_x0000_i1026" DrawAspect="Content" ObjectID="_1484333983" r:id="rId88"/>
        </w:object>
      </w:r>
      <w:r w:rsidRPr="006134F1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6134F1">
        <w:rPr>
          <w:rFonts w:ascii="Times New Roman" w:hAnsi="Times New Roman"/>
          <w:color w:val="000000"/>
          <w:shd w:val="clear" w:color="auto" w:fill="FFFFFF"/>
        </w:rPr>
        <w:t>(σε εκατομμύρια), όπου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6134F1">
        <w:rPr>
          <w:rFonts w:ascii="Times New Roman" w:hAnsi="Times New Roman"/>
          <w:color w:val="000000"/>
          <w:position w:val="-12"/>
          <w:shd w:val="clear" w:color="auto" w:fill="FFFFFF"/>
        </w:rPr>
        <w:object w:dxaOrig="900" w:dyaOrig="360">
          <v:shape id="_x0000_i1027" type="#_x0000_t75" style="width:44.85pt;height:18.35pt" o:ole="">
            <v:imagedata r:id="rId89" o:title=""/>
          </v:shape>
          <o:OLEObject Type="Embed" ProgID="Equation.DSMT4" ShapeID="_x0000_i1027" DrawAspect="Content" ObjectID="_1484333984" r:id="rId90"/>
        </w:object>
      </w:r>
      <w:r w:rsidRPr="006134F1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6134F1">
        <w:rPr>
          <w:rFonts w:ascii="Times New Roman" w:hAnsi="Times New Roman"/>
          <w:color w:val="000000"/>
          <w:shd w:val="clear" w:color="auto" w:fill="FFFFFF"/>
        </w:rPr>
        <w:t>είναι ο χρόνος σε έτη και η χρονική στιγμή t = 0 αντιστοιχεί στην αρχή του έτους 1960.</w:t>
      </w:r>
      <w:r w:rsidRPr="006134F1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6134F1">
        <w:rPr>
          <w:rFonts w:ascii="Times New Roman" w:hAnsi="Times New Roman"/>
          <w:color w:val="000000"/>
        </w:rPr>
        <w:br/>
      </w:r>
      <w:r w:rsidRPr="006134F1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6134F1">
        <w:rPr>
          <w:rFonts w:ascii="Times New Roman" w:hAnsi="Times New Roman"/>
          <w:color w:val="000000"/>
          <w:shd w:val="clear" w:color="auto" w:fill="FFFFFF"/>
        </w:rPr>
        <w:t xml:space="preserve"> Πόσος ήταν ο πληθυσμός στην αρχή της περιόδου και πόσος στο τέλος;</w:t>
      </w:r>
      <w:r w:rsidRPr="006134F1">
        <w:rPr>
          <w:rFonts w:ascii="Times New Roman" w:hAnsi="Times New Roman"/>
          <w:color w:val="000000"/>
        </w:rPr>
        <w:br/>
      </w:r>
      <w:r w:rsidRPr="006134F1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6134F1">
        <w:rPr>
          <w:rFonts w:ascii="Times New Roman" w:hAnsi="Times New Roman"/>
          <w:color w:val="000000"/>
          <w:shd w:val="clear" w:color="auto" w:fill="FFFFFF"/>
        </w:rPr>
        <w:t xml:space="preserve"> Να βρείτε τη μέγιστη τιμή του πληθυσμού στην περίοδο αυτή των 50 ετών. Σε ποιο έτος προέκυψε αυτή;</w:t>
      </w:r>
      <w:r w:rsidRPr="006134F1">
        <w:rPr>
          <w:rFonts w:ascii="Times New Roman" w:hAnsi="Times New Roman"/>
          <w:color w:val="000000"/>
        </w:rPr>
        <w:br/>
      </w:r>
      <w:r w:rsidRPr="006134F1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6134F1">
        <w:rPr>
          <w:rFonts w:ascii="Times New Roman" w:hAnsi="Times New Roman"/>
          <w:color w:val="000000"/>
          <w:shd w:val="clear" w:color="auto" w:fill="FFFFFF"/>
        </w:rPr>
        <w:t xml:space="preserve"> Ποιος ήταν ο ρυθμός μεταβολής του πληθυσμού στα μέσα της χρονικής αυτής περιόδου δηλαδή όταν t = 25;</w:t>
      </w:r>
    </w:p>
    <w:p w:rsidR="002415D7" w:rsidRPr="00CA152D" w:rsidRDefault="002415D7" w:rsidP="002415D7">
      <w:pPr>
        <w:rPr>
          <w:rFonts w:ascii="Times New Roman" w:hAnsi="Times New Roman"/>
          <w:b/>
        </w:rPr>
      </w:pPr>
    </w:p>
    <w:p w:rsidR="002415D7" w:rsidRPr="00CA152D" w:rsidRDefault="00CA152D" w:rsidP="00CA152D">
      <w:pPr>
        <w:pStyle w:val="a3"/>
        <w:numPr>
          <w:ilvl w:val="0"/>
          <w:numId w:val="1"/>
        </w:numPr>
        <w:ind w:left="0"/>
        <w:rPr>
          <w:rFonts w:ascii="Times New Roman" w:hAnsi="Times New Roman"/>
          <w:b/>
        </w:rPr>
      </w:pPr>
      <w:r>
        <w:rPr>
          <w:rFonts w:ascii="Times New Roman" w:hAnsi="Times New Roman"/>
          <w:noProof/>
          <w:color w:val="000000"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250055</wp:posOffset>
            </wp:positionH>
            <wp:positionV relativeFrom="paragraph">
              <wp:posOffset>99060</wp:posOffset>
            </wp:positionV>
            <wp:extent cx="1062355" cy="1078230"/>
            <wp:effectExtent l="19050" t="0" r="4445" b="0"/>
            <wp:wrapTight wrapText="bothSides">
              <wp:wrapPolygon edited="0">
                <wp:start x="-387" y="0"/>
                <wp:lineTo x="-387" y="21371"/>
                <wp:lineTo x="21690" y="21371"/>
                <wp:lineTo x="21690" y="0"/>
                <wp:lineTo x="-387" y="0"/>
              </wp:wrapPolygon>
            </wp:wrapTight>
            <wp:docPr id="1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355" cy="1078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A152D">
        <w:rPr>
          <w:rFonts w:ascii="Times New Roman" w:hAnsi="Times New Roman"/>
          <w:color w:val="000000"/>
          <w:shd w:val="clear" w:color="auto" w:fill="FFFFFF"/>
        </w:rPr>
        <w:t>Σε ισόπλευρο τρίγωνο ΑΒΓ με πλευρά α = 20 cm εγγράφουμε ορθογώνιο ΔΕΖΗ όπως φαίνεται στο σχήμα. Αν BE = x.</w:t>
      </w:r>
      <w:r w:rsidRPr="00CA152D">
        <w:rPr>
          <w:rFonts w:ascii="Times New Roman" w:hAnsi="Times New Roman"/>
          <w:color w:val="000000"/>
        </w:rPr>
        <w:br/>
      </w:r>
      <w:r w:rsidRPr="00CA152D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CA152D">
        <w:rPr>
          <w:rFonts w:ascii="Times New Roman" w:hAnsi="Times New Roman"/>
          <w:color w:val="000000"/>
          <w:shd w:val="clear" w:color="auto" w:fill="FFFFFF"/>
        </w:rPr>
        <w:t xml:space="preserve"> Να εκφράσετε το εμβαδόν του ορθογωνίου ΔΕΖΗ συναρτήσει του x.</w:t>
      </w:r>
      <w:r w:rsidRPr="00CA152D">
        <w:rPr>
          <w:rFonts w:ascii="Times New Roman" w:hAnsi="Times New Roman"/>
          <w:color w:val="000000"/>
        </w:rPr>
        <w:br/>
      </w:r>
      <w:r w:rsidRPr="00CA152D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CA152D">
        <w:rPr>
          <w:rFonts w:ascii="Times New Roman" w:hAnsi="Times New Roman"/>
          <w:color w:val="000000"/>
          <w:shd w:val="clear" w:color="auto" w:fill="FFFFFF"/>
        </w:rPr>
        <w:t xml:space="preserve"> Να υπολογίσετε το ρυθμό μεταβολής του εμβαδού του ορθογωνίου όταν x = 2.</w:t>
      </w:r>
      <w:r w:rsidRPr="00CA152D">
        <w:rPr>
          <w:rFonts w:ascii="Times New Roman" w:hAnsi="Times New Roman"/>
          <w:color w:val="000000"/>
        </w:rPr>
        <w:br/>
      </w:r>
      <w:r w:rsidRPr="00CA152D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CA152D">
        <w:rPr>
          <w:rFonts w:ascii="Times New Roman" w:hAnsi="Times New Roman"/>
          <w:color w:val="000000"/>
          <w:shd w:val="clear" w:color="auto" w:fill="FFFFFF"/>
        </w:rPr>
        <w:t xml:space="preserve"> Να βρείτε για ποια τιμή του x το εμβαδόν Ε του ορθογωνίου αυτού γίνεται μέγιστο.</w:t>
      </w:r>
      <w:r w:rsidRPr="00CA152D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CA152D">
        <w:rPr>
          <w:rFonts w:ascii="Times New Roman" w:hAnsi="Times New Roman"/>
          <w:color w:val="000000"/>
        </w:rPr>
        <w:br/>
      </w:r>
      <w:r w:rsidRPr="00CA152D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CA152D">
        <w:rPr>
          <w:rFonts w:ascii="Times New Roman" w:hAnsi="Times New Roman"/>
          <w:color w:val="000000"/>
          <w:shd w:val="clear" w:color="auto" w:fill="FFFFFF"/>
        </w:rPr>
        <w:t xml:space="preserve"> Ποιές είναι τότε οι διαστάσεις του ορθογωνίου και πόσο είναι το εμβαδόν του.</w:t>
      </w:r>
    </w:p>
    <w:p w:rsidR="002415D7" w:rsidRPr="00CA152D" w:rsidRDefault="002415D7" w:rsidP="002415D7">
      <w:pPr>
        <w:rPr>
          <w:rFonts w:ascii="Times New Roman" w:hAnsi="Times New Roman"/>
          <w:b/>
        </w:rPr>
      </w:pPr>
    </w:p>
    <w:p w:rsidR="00B80B02" w:rsidRPr="00B80B02" w:rsidRDefault="00B80B02" w:rsidP="002E4B53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B80B02">
        <w:rPr>
          <w:rFonts w:ascii="Times New Roman" w:hAnsi="Times New Roman"/>
          <w:color w:val="000000"/>
          <w:shd w:val="clear" w:color="auto" w:fill="FFFFFF"/>
        </w:rPr>
        <w:t>Δίνονται οι συναρτήσεις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2E4B53">
        <w:rPr>
          <w:rFonts w:ascii="Times New Roman" w:hAnsi="Times New Roman"/>
          <w:color w:val="000000"/>
          <w:shd w:val="clear" w:color="auto" w:fill="FFFFFF"/>
        </w:rPr>
        <w:t>,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g</w:t>
      </w:r>
      <w:r w:rsidRPr="00B80B02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80B02">
        <w:rPr>
          <w:rFonts w:ascii="Times New Roman" w:hAnsi="Times New Roman"/>
          <w:color w:val="000000"/>
          <w:shd w:val="clear" w:color="auto" w:fill="FFFFFF"/>
        </w:rPr>
        <w:t>με τύπους</w:t>
      </w:r>
      <w:r w:rsidR="002E4B53" w:rsidRPr="002E4B5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2E4B53" w:rsidRPr="002E4B53">
        <w:rPr>
          <w:rFonts w:ascii="Times New Roman" w:hAnsi="Times New Roman"/>
          <w:color w:val="000000"/>
          <w:position w:val="-26"/>
          <w:shd w:val="clear" w:color="auto" w:fill="FFFFFF"/>
          <w:lang w:val="en-US"/>
        </w:rPr>
        <w:object w:dxaOrig="1320" w:dyaOrig="620">
          <v:shape id="_x0000_i1028" type="#_x0000_t75" style="width:65.9pt;height:31.25pt" o:ole="">
            <v:imagedata r:id="rId92" o:title=""/>
          </v:shape>
          <o:OLEObject Type="Embed" ProgID="Equation.DSMT4" ShapeID="_x0000_i1028" DrawAspect="Content" ObjectID="_1484333985" r:id="rId93"/>
        </w:object>
      </w:r>
      <w:r w:rsidRPr="00B80B02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80B02">
        <w:rPr>
          <w:rFonts w:ascii="Times New Roman" w:hAnsi="Times New Roman"/>
          <w:color w:val="000000"/>
          <w:shd w:val="clear" w:color="auto" w:fill="FFFFFF"/>
        </w:rPr>
        <w:t>και</w:t>
      </w:r>
      <w:r w:rsidR="002E4B53" w:rsidRPr="002E4B53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2E4B53" w:rsidRPr="002E4B53">
        <w:rPr>
          <w:rFonts w:ascii="Times New Roman" w:hAnsi="Times New Roman"/>
          <w:color w:val="000000"/>
          <w:position w:val="-12"/>
          <w:shd w:val="clear" w:color="auto" w:fill="FFFFFF"/>
        </w:rPr>
        <w:object w:dxaOrig="1280" w:dyaOrig="380">
          <v:shape id="_x0000_i1029" type="#_x0000_t75" style="width:63.85pt;height:19pt" o:ole="">
            <v:imagedata r:id="rId94" o:title=""/>
          </v:shape>
          <o:OLEObject Type="Embed" ProgID="Equation.DSMT4" ShapeID="_x0000_i1029" DrawAspect="Content" ObjectID="_1484333986" r:id="rId95"/>
        </w:object>
      </w:r>
      <w:r w:rsidRPr="00B80B02">
        <w:rPr>
          <w:rFonts w:ascii="Times New Roman" w:hAnsi="Times New Roman"/>
          <w:color w:val="000000"/>
          <w:shd w:val="clear" w:color="auto" w:fill="FFFFFF"/>
        </w:rPr>
        <w:t>.</w:t>
      </w:r>
    </w:p>
    <w:p w:rsidR="00B80B02" w:rsidRPr="00B80B02" w:rsidRDefault="00B80B02" w:rsidP="002E4B53">
      <w:pPr>
        <w:numPr>
          <w:ilvl w:val="0"/>
          <w:numId w:val="4"/>
        </w:numPr>
        <w:shd w:val="clear" w:color="auto" w:fill="FFFFFF"/>
        <w:ind w:left="142" w:hanging="142"/>
        <w:jc w:val="both"/>
        <w:rPr>
          <w:rFonts w:ascii="Times New Roman" w:hAnsi="Times New Roman"/>
          <w:color w:val="000000"/>
        </w:rPr>
      </w:pPr>
      <w:r w:rsidRPr="00B80B02">
        <w:rPr>
          <w:rFonts w:ascii="Times New Roman" w:hAnsi="Times New Roman"/>
          <w:color w:val="000000"/>
        </w:rPr>
        <w:t>Να εξετάσετε αν οι συναρτήσεις είναι ίσες.</w:t>
      </w:r>
    </w:p>
    <w:p w:rsidR="00B80B02" w:rsidRPr="00B80B02" w:rsidRDefault="00B80B02" w:rsidP="002E4B53">
      <w:pPr>
        <w:numPr>
          <w:ilvl w:val="0"/>
          <w:numId w:val="4"/>
        </w:numPr>
        <w:shd w:val="clear" w:color="auto" w:fill="FFFFFF"/>
        <w:ind w:left="142" w:hanging="142"/>
        <w:jc w:val="both"/>
        <w:rPr>
          <w:rFonts w:ascii="Times New Roman" w:hAnsi="Times New Roman"/>
          <w:color w:val="000000"/>
        </w:rPr>
      </w:pPr>
      <w:r w:rsidRPr="00B80B02">
        <w:rPr>
          <w:rFonts w:ascii="Times New Roman" w:hAnsi="Times New Roman"/>
          <w:color w:val="000000"/>
        </w:rPr>
        <w:t>Να βρείτε το όριο</w:t>
      </w:r>
      <w:r w:rsidR="002E4B53">
        <w:rPr>
          <w:rFonts w:ascii="Times New Roman" w:hAnsi="Times New Roman"/>
          <w:color w:val="000000"/>
          <w:lang w:val="en-US"/>
        </w:rPr>
        <w:t xml:space="preserve"> </w:t>
      </w:r>
      <w:r w:rsidR="002E4B53" w:rsidRPr="002E4B53">
        <w:rPr>
          <w:rFonts w:ascii="Times New Roman" w:hAnsi="Times New Roman"/>
          <w:color w:val="000000"/>
          <w:position w:val="-18"/>
          <w:lang w:val="en-US"/>
        </w:rPr>
        <w:object w:dxaOrig="820" w:dyaOrig="420">
          <v:shape id="_x0000_i1030" type="#_x0000_t75" style="width:40.75pt;height:21.05pt" o:ole="">
            <v:imagedata r:id="rId96" o:title=""/>
          </v:shape>
          <o:OLEObject Type="Embed" ProgID="Equation.DSMT4" ShapeID="_x0000_i1030" DrawAspect="Content" ObjectID="_1484333987" r:id="rId97"/>
        </w:object>
      </w:r>
      <w:r w:rsidRPr="00B80B02">
        <w:rPr>
          <w:rFonts w:ascii="Times New Roman" w:hAnsi="Times New Roman"/>
          <w:color w:val="000000"/>
        </w:rPr>
        <w:t>.</w:t>
      </w:r>
    </w:p>
    <w:p w:rsidR="00B80B02" w:rsidRPr="00B80B02" w:rsidRDefault="00B80B02" w:rsidP="002E4B53">
      <w:pPr>
        <w:numPr>
          <w:ilvl w:val="0"/>
          <w:numId w:val="4"/>
        </w:numPr>
        <w:shd w:val="clear" w:color="auto" w:fill="FFFFFF"/>
        <w:ind w:left="142" w:hanging="142"/>
        <w:jc w:val="both"/>
        <w:rPr>
          <w:rFonts w:ascii="Times New Roman" w:hAnsi="Times New Roman"/>
          <w:color w:val="000000"/>
        </w:rPr>
      </w:pPr>
      <w:r w:rsidRPr="00B80B02">
        <w:rPr>
          <w:rFonts w:ascii="Times New Roman" w:hAnsi="Times New Roman"/>
          <w:color w:val="000000"/>
        </w:rPr>
        <w:t>Να δείξετε ότι η συνάρτηση</w:t>
      </w:r>
      <w:r w:rsidR="002E4B53" w:rsidRPr="002E4B53">
        <w:rPr>
          <w:rFonts w:ascii="Times New Roman" w:hAnsi="Times New Roman"/>
          <w:color w:val="000000"/>
        </w:rPr>
        <w:t xml:space="preserve"> </w:t>
      </w:r>
      <w:r w:rsidR="002E4B53">
        <w:rPr>
          <w:rFonts w:ascii="Times New Roman" w:hAnsi="Times New Roman"/>
          <w:color w:val="000000"/>
          <w:lang w:val="en-US"/>
        </w:rPr>
        <w:t>f</w:t>
      </w:r>
      <w:r w:rsidRPr="00B80B02">
        <w:rPr>
          <w:rStyle w:val="apple-converted-space"/>
          <w:rFonts w:ascii="Times New Roman" w:hAnsi="Times New Roman"/>
          <w:color w:val="000000"/>
        </w:rPr>
        <w:t>  </w:t>
      </w:r>
      <w:r w:rsidRPr="00B80B02">
        <w:rPr>
          <w:rFonts w:ascii="Times New Roman" w:hAnsi="Times New Roman"/>
          <w:color w:val="000000"/>
        </w:rPr>
        <w:t>είναι γνησίως αύξουσα στο πεδίο ορισμού της.</w:t>
      </w:r>
    </w:p>
    <w:p w:rsidR="00B80B02" w:rsidRPr="00B80B02" w:rsidRDefault="00B80B02" w:rsidP="002E4B53">
      <w:pPr>
        <w:numPr>
          <w:ilvl w:val="0"/>
          <w:numId w:val="4"/>
        </w:numPr>
        <w:shd w:val="clear" w:color="auto" w:fill="FFFFFF"/>
        <w:ind w:left="142" w:hanging="142"/>
        <w:jc w:val="both"/>
        <w:rPr>
          <w:rFonts w:ascii="Times New Roman" w:hAnsi="Times New Roman"/>
          <w:color w:val="000000"/>
        </w:rPr>
      </w:pPr>
      <w:r w:rsidRPr="00B80B02">
        <w:rPr>
          <w:rFonts w:ascii="Times New Roman" w:hAnsi="Times New Roman"/>
          <w:color w:val="000000"/>
        </w:rPr>
        <w:t>Να βρείτε τη γωνία που σχηματίζει η εφαπτομένη της γραφικής παράστασης της</w:t>
      </w:r>
      <w:r w:rsidR="002E4B53" w:rsidRPr="002E4B53">
        <w:rPr>
          <w:rFonts w:ascii="Times New Roman" w:hAnsi="Times New Roman"/>
          <w:color w:val="000000"/>
        </w:rPr>
        <w:t xml:space="preserve"> </w:t>
      </w:r>
      <w:r w:rsidR="002E4B53">
        <w:rPr>
          <w:rFonts w:ascii="Times New Roman" w:hAnsi="Times New Roman"/>
          <w:color w:val="000000"/>
          <w:lang w:val="en-US"/>
        </w:rPr>
        <w:t>f</w:t>
      </w:r>
      <w:r w:rsidRPr="00B80B02">
        <w:rPr>
          <w:rStyle w:val="apple-converted-space"/>
          <w:rFonts w:ascii="Times New Roman" w:hAnsi="Times New Roman"/>
          <w:color w:val="000000"/>
        </w:rPr>
        <w:t>  </w:t>
      </w:r>
      <w:r w:rsidRPr="00B80B02">
        <w:rPr>
          <w:rFonts w:ascii="Times New Roman" w:hAnsi="Times New Roman"/>
          <w:color w:val="000000"/>
        </w:rPr>
        <w:t>στο σημείο της</w:t>
      </w:r>
      <w:r w:rsidR="002E4B53" w:rsidRPr="002E4B53">
        <w:rPr>
          <w:rFonts w:ascii="Times New Roman" w:hAnsi="Times New Roman"/>
          <w:color w:val="000000"/>
        </w:rPr>
        <w:t xml:space="preserve"> </w:t>
      </w:r>
      <w:r w:rsidR="002E4B53" w:rsidRPr="002E4B53">
        <w:rPr>
          <w:rFonts w:ascii="Times New Roman" w:hAnsi="Times New Roman"/>
          <w:color w:val="000000"/>
          <w:position w:val="-28"/>
        </w:rPr>
        <w:object w:dxaOrig="1200" w:dyaOrig="680">
          <v:shape id="_x0000_i1031" type="#_x0000_t75" style="width:59.75pt;height:33.95pt" o:ole="">
            <v:imagedata r:id="rId98" o:title=""/>
          </v:shape>
          <o:OLEObject Type="Embed" ProgID="Equation.DSMT4" ShapeID="_x0000_i1031" DrawAspect="Content" ObjectID="_1484333988" r:id="rId99"/>
        </w:object>
      </w:r>
      <w:r w:rsidRPr="00B80B02">
        <w:rPr>
          <w:rFonts w:ascii="Times New Roman" w:hAnsi="Times New Roman"/>
          <w:color w:val="000000"/>
        </w:rPr>
        <w:t>.</w:t>
      </w:r>
    </w:p>
    <w:p w:rsidR="002415D7" w:rsidRPr="00B80B02" w:rsidRDefault="002415D7" w:rsidP="002E4B53">
      <w:pPr>
        <w:rPr>
          <w:rFonts w:ascii="Times New Roman" w:hAnsi="Times New Roman"/>
          <w:b/>
        </w:rPr>
      </w:pPr>
    </w:p>
    <w:p w:rsidR="002E4B53" w:rsidRPr="002E4B53" w:rsidRDefault="002E4B53" w:rsidP="002E4B53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2E4B53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2E4B53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840" w:dyaOrig="360">
          <v:shape id="_x0000_i1032" type="#_x0000_t75" style="width:141.95pt;height:18.35pt" o:ole="">
            <v:imagedata r:id="rId100" o:title=""/>
          </v:shape>
          <o:OLEObject Type="Embed" ProgID="Equation.DSMT4" ShapeID="_x0000_i1032" DrawAspect="Content" ObjectID="_1484333989" r:id="rId101"/>
        </w:object>
      </w:r>
      <w:r w:rsidRPr="002E4B53">
        <w:rPr>
          <w:rFonts w:ascii="Times New Roman" w:hAnsi="Times New Roman"/>
          <w:color w:val="000000"/>
          <w:shd w:val="clear" w:color="auto" w:fill="FFFFFF"/>
        </w:rPr>
        <w:t>,</w:t>
      </w:r>
      <w:r w:rsidRPr="002E4B5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2E4B53">
        <w:rPr>
          <w:rFonts w:ascii="Times New Roman" w:hAnsi="Times New Roman"/>
          <w:color w:val="000000"/>
          <w:shd w:val="clear" w:color="auto" w:fill="FFFFFF"/>
        </w:rPr>
        <w:t xml:space="preserve">όπου </w:t>
      </w:r>
      <w:r>
        <w:rPr>
          <w:rFonts w:ascii="Times New Roman" w:hAnsi="Times New Roman"/>
          <w:color w:val="000000"/>
          <w:shd w:val="clear" w:color="auto" w:fill="FFFFFF"/>
        </w:rPr>
        <w:t>α</w:t>
      </w:r>
      <w:r w:rsidRPr="002E4B5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2E4B53">
        <w:rPr>
          <w:rFonts w:ascii="Times New Roman" w:hAnsi="Times New Roman"/>
          <w:color w:val="000000"/>
          <w:shd w:val="clear" w:color="auto" w:fill="FFFFFF"/>
        </w:rPr>
        <w:t>μια πραγματική σταθερά.</w:t>
      </w:r>
    </w:p>
    <w:p w:rsidR="002E4B53" w:rsidRPr="002E4B53" w:rsidRDefault="002E4B53" w:rsidP="002E4B53">
      <w:pPr>
        <w:numPr>
          <w:ilvl w:val="0"/>
          <w:numId w:val="5"/>
        </w:numPr>
        <w:shd w:val="clear" w:color="auto" w:fill="FFFFFF"/>
        <w:tabs>
          <w:tab w:val="clear" w:pos="720"/>
          <w:tab w:val="num" w:pos="142"/>
        </w:tabs>
        <w:ind w:left="0" w:firstLine="0"/>
        <w:rPr>
          <w:rFonts w:ascii="Times New Roman" w:hAnsi="Times New Roman"/>
          <w:color w:val="000000"/>
        </w:rPr>
      </w:pPr>
      <w:r w:rsidRPr="002E4B53">
        <w:rPr>
          <w:rFonts w:ascii="Times New Roman" w:hAnsi="Times New Roman"/>
          <w:color w:val="000000"/>
        </w:rPr>
        <w:t xml:space="preserve">Να βρείτε το α ώστε ο ρυθμός μεταβολής </w:t>
      </w:r>
      <w:r>
        <w:rPr>
          <w:rFonts w:ascii="Times New Roman" w:hAnsi="Times New Roman"/>
          <w:color w:val="000000"/>
        </w:rPr>
        <w:t xml:space="preserve">της </w:t>
      </w:r>
      <w:r>
        <w:rPr>
          <w:rFonts w:ascii="Times New Roman" w:hAnsi="Times New Roman"/>
          <w:color w:val="000000"/>
          <w:lang w:val="en-US"/>
        </w:rPr>
        <w:t>f</w:t>
      </w:r>
      <w:r w:rsidRPr="002E4B53">
        <w:rPr>
          <w:rStyle w:val="apple-converted-space"/>
          <w:rFonts w:ascii="Times New Roman" w:hAnsi="Times New Roman"/>
          <w:color w:val="000000"/>
        </w:rPr>
        <w:t>  </w:t>
      </w:r>
      <w:r w:rsidRPr="002E4B53">
        <w:rPr>
          <w:rFonts w:ascii="Times New Roman" w:hAnsi="Times New Roman"/>
          <w:color w:val="000000"/>
        </w:rPr>
        <w:t xml:space="preserve">ως προς </w:t>
      </w:r>
      <w:r>
        <w:rPr>
          <w:rFonts w:ascii="Times New Roman" w:hAnsi="Times New Roman"/>
          <w:color w:val="000000"/>
          <w:lang w:val="en-US"/>
        </w:rPr>
        <w:t>x</w:t>
      </w:r>
      <w:r w:rsidRPr="002E4B53">
        <w:rPr>
          <w:rStyle w:val="apple-converted-space"/>
          <w:rFonts w:ascii="Times New Roman" w:hAnsi="Times New Roman"/>
          <w:color w:val="000000"/>
        </w:rPr>
        <w:t>  </w:t>
      </w:r>
      <w:r w:rsidRPr="002E4B53">
        <w:rPr>
          <w:rFonts w:ascii="Times New Roman" w:hAnsi="Times New Roman"/>
          <w:color w:val="000000"/>
        </w:rPr>
        <w:t xml:space="preserve">να μηδενίζεται για </w:t>
      </w:r>
      <w:r w:rsidRPr="002E4B53">
        <w:rPr>
          <w:rFonts w:ascii="Times New Roman" w:hAnsi="Times New Roman"/>
          <w:color w:val="000000"/>
          <w:position w:val="-22"/>
          <w:lang w:val="en-US"/>
        </w:rPr>
        <w:object w:dxaOrig="540" w:dyaOrig="580">
          <v:shape id="_x0000_i1033" type="#_x0000_t75" style="width:27.15pt;height:29.2pt" o:ole="">
            <v:imagedata r:id="rId102" o:title=""/>
          </v:shape>
          <o:OLEObject Type="Embed" ProgID="Equation.DSMT4" ShapeID="_x0000_i1033" DrawAspect="Content" ObjectID="_1484333990" r:id="rId103"/>
        </w:object>
      </w:r>
      <w:r w:rsidRPr="002E4B53">
        <w:rPr>
          <w:rFonts w:ascii="Times New Roman" w:hAnsi="Times New Roman"/>
          <w:color w:val="000000"/>
        </w:rPr>
        <w:t>.</w:t>
      </w:r>
    </w:p>
    <w:p w:rsidR="002E4B53" w:rsidRPr="002E4B53" w:rsidRDefault="002E4B53" w:rsidP="002E4B53">
      <w:pPr>
        <w:numPr>
          <w:ilvl w:val="0"/>
          <w:numId w:val="5"/>
        </w:numPr>
        <w:shd w:val="clear" w:color="auto" w:fill="FFFFFF"/>
        <w:tabs>
          <w:tab w:val="clear" w:pos="720"/>
          <w:tab w:val="num" w:pos="142"/>
        </w:tabs>
        <w:ind w:left="0" w:firstLine="0"/>
        <w:rPr>
          <w:rFonts w:ascii="Times New Roman" w:hAnsi="Times New Roman"/>
          <w:color w:val="000000"/>
        </w:rPr>
      </w:pPr>
      <w:r w:rsidRPr="002E4B53">
        <w:rPr>
          <w:rFonts w:ascii="Times New Roman" w:hAnsi="Times New Roman"/>
          <w:color w:val="000000"/>
        </w:rPr>
        <w:t xml:space="preserve">Για </w:t>
      </w:r>
      <w:r w:rsidRPr="002E4B53">
        <w:rPr>
          <w:rFonts w:ascii="Times New Roman" w:hAnsi="Times New Roman"/>
          <w:color w:val="000000"/>
          <w:position w:val="-6"/>
          <w:lang w:val="en-US"/>
        </w:rPr>
        <w:object w:dxaOrig="499" w:dyaOrig="260">
          <v:shape id="_x0000_i1034" type="#_x0000_t75" style="width:25.15pt;height:12.9pt" o:ole="">
            <v:imagedata r:id="rId104" o:title=""/>
          </v:shape>
          <o:OLEObject Type="Embed" ProgID="Equation.DSMT4" ShapeID="_x0000_i1034" DrawAspect="Content" ObjectID="_1484333991" r:id="rId105"/>
        </w:object>
      </w:r>
      <w:r w:rsidRPr="002E4B53">
        <w:rPr>
          <w:rStyle w:val="apple-converted-space"/>
          <w:rFonts w:ascii="Times New Roman" w:hAnsi="Times New Roman"/>
          <w:color w:val="000000"/>
        </w:rPr>
        <w:t> </w:t>
      </w:r>
      <w:r w:rsidRPr="002E4B53">
        <w:rPr>
          <w:rFonts w:ascii="Times New Roman" w:hAnsi="Times New Roman"/>
          <w:color w:val="000000"/>
        </w:rPr>
        <w:t xml:space="preserve">, να βρείτε για ποια τιμή του </w:t>
      </w:r>
      <w:r>
        <w:rPr>
          <w:rFonts w:ascii="Times New Roman" w:hAnsi="Times New Roman"/>
          <w:color w:val="000000"/>
          <w:lang w:val="en-US"/>
        </w:rPr>
        <w:t>x</w:t>
      </w:r>
      <w:r w:rsidRPr="002E4B53">
        <w:rPr>
          <w:rStyle w:val="apple-converted-space"/>
          <w:rFonts w:ascii="Times New Roman" w:hAnsi="Times New Roman"/>
          <w:color w:val="000000"/>
        </w:rPr>
        <w:t>  </w:t>
      </w:r>
      <w:r w:rsidRPr="002E4B53">
        <w:rPr>
          <w:rFonts w:ascii="Times New Roman" w:hAnsi="Times New Roman"/>
          <w:color w:val="000000"/>
        </w:rPr>
        <w:t xml:space="preserve">ο ρυθμός μεταβολής της </w:t>
      </w:r>
      <w:r>
        <w:rPr>
          <w:rFonts w:ascii="Times New Roman" w:hAnsi="Times New Roman"/>
          <w:color w:val="000000"/>
          <w:lang w:val="en-US"/>
        </w:rPr>
        <w:t>f</w:t>
      </w:r>
      <w:r w:rsidRPr="002E4B53">
        <w:rPr>
          <w:rStyle w:val="apple-converted-space"/>
          <w:rFonts w:ascii="Times New Roman" w:hAnsi="Times New Roman"/>
          <w:color w:val="000000"/>
        </w:rPr>
        <w:t>  </w:t>
      </w:r>
      <w:r w:rsidRPr="002E4B53">
        <w:rPr>
          <w:rFonts w:ascii="Times New Roman" w:hAnsi="Times New Roman"/>
          <w:color w:val="000000"/>
        </w:rPr>
        <w:t>γίνεται ελάχιστος.</w:t>
      </w:r>
    </w:p>
    <w:p w:rsidR="002415D7" w:rsidRDefault="002415D7" w:rsidP="002E4B53">
      <w:pPr>
        <w:rPr>
          <w:rFonts w:ascii="Times New Roman" w:hAnsi="Times New Roman"/>
          <w:b/>
          <w:sz w:val="28"/>
          <w:szCs w:val="28"/>
        </w:rPr>
      </w:pPr>
    </w:p>
    <w:p w:rsidR="00404847" w:rsidRPr="00404847" w:rsidRDefault="00404847" w:rsidP="00404847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404847">
        <w:rPr>
          <w:rFonts w:ascii="Times New Roman" w:hAnsi="Times New Roman"/>
          <w:color w:val="000000"/>
          <w:shd w:val="clear" w:color="auto" w:fill="FFFFFF"/>
        </w:rPr>
        <w:t>Δίνεται η συνάρτηση</w:t>
      </w:r>
      <w:r w:rsidR="00D75061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D75061" w:rsidRPr="00D75061">
        <w:rPr>
          <w:rFonts w:ascii="Times New Roman" w:hAnsi="Times New Roman"/>
          <w:color w:val="000000"/>
          <w:position w:val="-16"/>
          <w:shd w:val="clear" w:color="auto" w:fill="FFFFFF"/>
        </w:rPr>
        <w:object w:dxaOrig="2040" w:dyaOrig="420">
          <v:shape id="_x0000_i1182" type="#_x0000_t75" style="width:101.9pt;height:21.05pt" o:ole="">
            <v:imagedata r:id="rId106" o:title=""/>
          </v:shape>
          <o:OLEObject Type="Embed" ProgID="Equation.DSMT4" ShapeID="_x0000_i1182" DrawAspect="Content" ObjectID="_1484333992" r:id="rId107"/>
        </w:object>
      </w:r>
      <w:r w:rsidRPr="00404847">
        <w:rPr>
          <w:rFonts w:ascii="Times New Roman" w:hAnsi="Times New Roman"/>
          <w:color w:val="000000"/>
          <w:shd w:val="clear" w:color="auto" w:fill="FFFFFF"/>
        </w:rPr>
        <w:t>.</w:t>
      </w:r>
    </w:p>
    <w:p w:rsidR="00404847" w:rsidRPr="00404847" w:rsidRDefault="00404847" w:rsidP="00404847">
      <w:pPr>
        <w:numPr>
          <w:ilvl w:val="0"/>
          <w:numId w:val="6"/>
        </w:numPr>
        <w:shd w:val="clear" w:color="auto" w:fill="FFFFFF"/>
        <w:ind w:left="142" w:hanging="142"/>
        <w:jc w:val="both"/>
        <w:rPr>
          <w:rFonts w:ascii="Times New Roman" w:hAnsi="Times New Roman"/>
          <w:color w:val="000000"/>
        </w:rPr>
      </w:pPr>
      <w:r w:rsidRPr="00404847">
        <w:rPr>
          <w:rFonts w:ascii="Times New Roman" w:hAnsi="Times New Roman"/>
          <w:color w:val="000000"/>
        </w:rPr>
        <w:t xml:space="preserve">Να βρείτε το πεδίο ορισμού της </w:t>
      </w:r>
      <w:r>
        <w:rPr>
          <w:rFonts w:ascii="Times New Roman" w:hAnsi="Times New Roman"/>
          <w:color w:val="000000"/>
          <w:lang w:val="en-US"/>
        </w:rPr>
        <w:t>f</w:t>
      </w:r>
      <w:r w:rsidRPr="00404847">
        <w:rPr>
          <w:rStyle w:val="apple-converted-space"/>
          <w:rFonts w:ascii="Times New Roman" w:hAnsi="Times New Roman"/>
          <w:color w:val="000000"/>
        </w:rPr>
        <w:t> </w:t>
      </w:r>
      <w:r w:rsidRPr="00404847">
        <w:rPr>
          <w:rFonts w:ascii="Times New Roman" w:hAnsi="Times New Roman"/>
          <w:color w:val="000000"/>
        </w:rPr>
        <w:t>.</w:t>
      </w:r>
    </w:p>
    <w:p w:rsidR="00404847" w:rsidRPr="00404847" w:rsidRDefault="00404847" w:rsidP="00404847">
      <w:pPr>
        <w:numPr>
          <w:ilvl w:val="0"/>
          <w:numId w:val="6"/>
        </w:numPr>
        <w:shd w:val="clear" w:color="auto" w:fill="FFFFFF"/>
        <w:ind w:left="142" w:hanging="142"/>
        <w:jc w:val="both"/>
        <w:rPr>
          <w:rFonts w:ascii="Times New Roman" w:hAnsi="Times New Roman"/>
          <w:color w:val="000000"/>
        </w:rPr>
      </w:pPr>
      <w:r w:rsidRPr="00404847">
        <w:rPr>
          <w:rFonts w:ascii="Times New Roman" w:hAnsi="Times New Roman"/>
          <w:color w:val="000000"/>
        </w:rPr>
        <w:t xml:space="preserve">Να υπολογιστεί η παράγωγος της συνάρτησης </w:t>
      </w:r>
      <w:r>
        <w:rPr>
          <w:rFonts w:ascii="Times New Roman" w:hAnsi="Times New Roman"/>
          <w:color w:val="000000"/>
          <w:lang w:val="en-US"/>
        </w:rPr>
        <w:t>f</w:t>
      </w:r>
      <w:r w:rsidRPr="00404847">
        <w:rPr>
          <w:rStyle w:val="apple-converted-space"/>
          <w:rFonts w:ascii="Times New Roman" w:hAnsi="Times New Roman"/>
          <w:color w:val="000000"/>
        </w:rPr>
        <w:t> </w:t>
      </w:r>
      <w:r w:rsidRPr="00404847">
        <w:rPr>
          <w:rFonts w:ascii="Times New Roman" w:hAnsi="Times New Roman"/>
          <w:color w:val="000000"/>
        </w:rPr>
        <w:t>.</w:t>
      </w:r>
    </w:p>
    <w:p w:rsidR="00404847" w:rsidRPr="00404847" w:rsidRDefault="00404847" w:rsidP="00404847">
      <w:pPr>
        <w:numPr>
          <w:ilvl w:val="0"/>
          <w:numId w:val="6"/>
        </w:numPr>
        <w:shd w:val="clear" w:color="auto" w:fill="FFFFFF"/>
        <w:ind w:left="142" w:hanging="142"/>
        <w:jc w:val="both"/>
        <w:rPr>
          <w:rFonts w:ascii="Times New Roman" w:hAnsi="Times New Roman"/>
          <w:color w:val="000000"/>
        </w:rPr>
      </w:pPr>
      <w:r w:rsidRPr="00404847">
        <w:rPr>
          <w:rFonts w:ascii="Times New Roman" w:hAnsi="Times New Roman"/>
          <w:color w:val="000000"/>
        </w:rPr>
        <w:t xml:space="preserve">Να μελετήσετε την </w:t>
      </w:r>
      <w:r>
        <w:rPr>
          <w:rFonts w:ascii="Times New Roman" w:hAnsi="Times New Roman"/>
          <w:color w:val="000000"/>
          <w:lang w:val="en-US"/>
        </w:rPr>
        <w:t>f</w:t>
      </w:r>
      <w:r w:rsidRPr="00404847">
        <w:rPr>
          <w:rStyle w:val="apple-converted-space"/>
          <w:rFonts w:ascii="Times New Roman" w:hAnsi="Times New Roman"/>
          <w:color w:val="000000"/>
        </w:rPr>
        <w:t>  </w:t>
      </w:r>
      <w:r w:rsidRPr="00404847">
        <w:rPr>
          <w:rFonts w:ascii="Times New Roman" w:hAnsi="Times New Roman"/>
          <w:color w:val="000000"/>
        </w:rPr>
        <w:t>ως προς τη μονοτονία και τα ακρότατα.</w:t>
      </w:r>
    </w:p>
    <w:p w:rsidR="00404847" w:rsidRPr="00404847" w:rsidRDefault="00404847" w:rsidP="00404847">
      <w:pPr>
        <w:numPr>
          <w:ilvl w:val="0"/>
          <w:numId w:val="6"/>
        </w:numPr>
        <w:shd w:val="clear" w:color="auto" w:fill="FFFFFF"/>
        <w:ind w:left="142" w:hanging="142"/>
        <w:jc w:val="both"/>
        <w:rPr>
          <w:rFonts w:ascii="Times New Roman" w:hAnsi="Times New Roman"/>
          <w:color w:val="000000"/>
        </w:rPr>
      </w:pPr>
      <w:r w:rsidRPr="00404847">
        <w:rPr>
          <w:rFonts w:ascii="Times New Roman" w:hAnsi="Times New Roman"/>
          <w:color w:val="000000"/>
        </w:rPr>
        <w:lastRenderedPageBreak/>
        <w:t>Να βρείτε το όριο</w:t>
      </w:r>
      <w:r>
        <w:rPr>
          <w:rFonts w:ascii="Times New Roman" w:hAnsi="Times New Roman"/>
          <w:color w:val="000000"/>
          <w:lang w:val="en-US"/>
        </w:rPr>
        <w:t xml:space="preserve"> </w:t>
      </w:r>
      <w:r w:rsidRPr="00404847">
        <w:rPr>
          <w:rFonts w:ascii="Times New Roman" w:hAnsi="Times New Roman"/>
          <w:color w:val="000000"/>
          <w:position w:val="-22"/>
          <w:lang w:val="en-US"/>
        </w:rPr>
        <w:object w:dxaOrig="920" w:dyaOrig="620">
          <v:shape id="_x0000_i1035" type="#_x0000_t75" style="width:46.2pt;height:31.25pt" o:ole="">
            <v:imagedata r:id="rId108" o:title=""/>
          </v:shape>
          <o:OLEObject Type="Embed" ProgID="Equation.DSMT4" ShapeID="_x0000_i1035" DrawAspect="Content" ObjectID="_1484333993" r:id="rId109"/>
        </w:object>
      </w:r>
      <w:r w:rsidRPr="00404847">
        <w:rPr>
          <w:rFonts w:ascii="Times New Roman" w:hAnsi="Times New Roman"/>
          <w:color w:val="000000"/>
        </w:rPr>
        <w:t>.</w:t>
      </w:r>
    </w:p>
    <w:p w:rsidR="002415D7" w:rsidRPr="00404847" w:rsidRDefault="002415D7" w:rsidP="00404847">
      <w:pPr>
        <w:rPr>
          <w:rFonts w:ascii="Times New Roman" w:hAnsi="Times New Roman"/>
          <w:b/>
        </w:rPr>
      </w:pPr>
    </w:p>
    <w:p w:rsidR="002415D7" w:rsidRPr="00404847" w:rsidRDefault="00404847" w:rsidP="00404847">
      <w:pPr>
        <w:pStyle w:val="a3"/>
        <w:numPr>
          <w:ilvl w:val="0"/>
          <w:numId w:val="1"/>
        </w:numPr>
        <w:ind w:left="0"/>
        <w:rPr>
          <w:rFonts w:ascii="Times New Roman" w:hAnsi="Times New Roman"/>
          <w:b/>
        </w:rPr>
      </w:pPr>
      <w:r w:rsidRPr="00404847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404847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980" w:dyaOrig="360">
          <v:shape id="_x0000_i1036" type="#_x0000_t75" style="width:148.75pt;height:18.35pt" o:ole="">
            <v:imagedata r:id="rId110" o:title=""/>
          </v:shape>
          <o:OLEObject Type="Embed" ProgID="Equation.DSMT4" ShapeID="_x0000_i1036" DrawAspect="Content" ObjectID="_1484333994" r:id="rId111"/>
        </w:object>
      </w:r>
      <w:r w:rsidRPr="0040484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404847">
        <w:rPr>
          <w:rFonts w:ascii="Times New Roman" w:hAnsi="Times New Roman"/>
          <w:color w:val="000000"/>
          <w:shd w:val="clear" w:color="auto" w:fill="FFFFFF"/>
        </w:rPr>
        <w:t>.</w:t>
      </w:r>
      <w:r w:rsidRPr="00404847">
        <w:rPr>
          <w:rFonts w:ascii="Times New Roman" w:hAnsi="Times New Roman"/>
          <w:color w:val="000000"/>
        </w:rPr>
        <w:br/>
      </w:r>
      <w:r w:rsidRPr="00404847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 Να υπολογιστεί το </w:t>
      </w:r>
      <w:r w:rsidRPr="00404847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999" w:dyaOrig="620">
          <v:shape id="_x0000_i1037" type="#_x0000_t75" style="width:50.25pt;height:31.25pt" o:ole="">
            <v:imagedata r:id="rId112" o:title=""/>
          </v:shape>
          <o:OLEObject Type="Embed" ProgID="Equation.DSMT4" ShapeID="_x0000_i1037" DrawAspect="Content" ObjectID="_1484333995" r:id="rId113"/>
        </w:object>
      </w:r>
      <w:r w:rsidRPr="00404847">
        <w:rPr>
          <w:rFonts w:ascii="Times New Roman" w:hAnsi="Times New Roman"/>
          <w:color w:val="000000"/>
          <w:shd w:val="clear" w:color="auto" w:fill="FFFFFF"/>
        </w:rPr>
        <w:t>.</w:t>
      </w:r>
      <w:r w:rsidRPr="00404847">
        <w:rPr>
          <w:rFonts w:ascii="Times New Roman" w:hAnsi="Times New Roman"/>
          <w:color w:val="000000"/>
        </w:rPr>
        <w:br/>
      </w:r>
      <w:r w:rsidRPr="00404847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 Να βρεθεί το σημείο της γραφικής παράστασης της f στο οποίο η εφαπτομένη έχει τον ελάχιστο συντελεστή διεύθυνσης.</w:t>
      </w:r>
    </w:p>
    <w:p w:rsidR="002415D7" w:rsidRDefault="002415D7" w:rsidP="002415D7">
      <w:pPr>
        <w:rPr>
          <w:rFonts w:ascii="Times New Roman" w:hAnsi="Times New Roman"/>
          <w:b/>
          <w:sz w:val="28"/>
          <w:szCs w:val="28"/>
        </w:rPr>
      </w:pPr>
    </w:p>
    <w:p w:rsidR="002415D7" w:rsidRPr="00404847" w:rsidRDefault="00404847" w:rsidP="00404847">
      <w:pPr>
        <w:pStyle w:val="a3"/>
        <w:numPr>
          <w:ilvl w:val="0"/>
          <w:numId w:val="1"/>
        </w:numPr>
        <w:ind w:left="0"/>
        <w:rPr>
          <w:rFonts w:ascii="Times New Roman" w:hAnsi="Times New Roman"/>
          <w:b/>
        </w:rPr>
      </w:pPr>
      <w:r w:rsidRPr="00404847">
        <w:rPr>
          <w:rFonts w:ascii="Times New Roman" w:hAnsi="Times New Roman"/>
          <w:color w:val="000000"/>
          <w:shd w:val="clear" w:color="auto" w:fill="FFFFFF"/>
        </w:rPr>
        <w:t xml:space="preserve">Αν η εφαπτομένη της γραφικής παράστασης της συνάρτησης </w:t>
      </w:r>
      <w:r w:rsidRPr="00404847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3580" w:dyaOrig="360">
          <v:shape id="_x0000_i1038" type="#_x0000_t75" style="width:179.3pt;height:18.35pt" o:ole="">
            <v:imagedata r:id="rId114" o:title=""/>
          </v:shape>
          <o:OLEObject Type="Embed" ProgID="Equation.DSMT4" ShapeID="_x0000_i1038" DrawAspect="Content" ObjectID="_1484333996" r:id="rId115"/>
        </w:object>
      </w:r>
      <w:r w:rsidRPr="0040484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, στο σημείο της </w:t>
      </w:r>
      <w:r w:rsidRPr="00404847">
        <w:rPr>
          <w:rFonts w:ascii="Times New Roman" w:hAnsi="Times New Roman"/>
          <w:color w:val="000000"/>
          <w:position w:val="-26"/>
          <w:shd w:val="clear" w:color="auto" w:fill="FFFFFF"/>
          <w:lang w:val="en-US"/>
        </w:rPr>
        <w:object w:dxaOrig="1020" w:dyaOrig="639">
          <v:shape id="_x0000_i1039" type="#_x0000_t75" style="width:50.95pt;height:31.9pt" o:ole="">
            <v:imagedata r:id="rId116" o:title=""/>
          </v:shape>
          <o:OLEObject Type="Embed" ProgID="Equation.DSMT4" ShapeID="_x0000_i1039" DrawAspect="Content" ObjectID="_1484333997" r:id="rId117"/>
        </w:object>
      </w:r>
      <w:r w:rsidRPr="0040484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404847">
        <w:rPr>
          <w:rFonts w:ascii="Times New Roman" w:hAnsi="Times New Roman"/>
          <w:color w:val="000000"/>
          <w:shd w:val="clear" w:color="auto" w:fill="FFFFFF"/>
        </w:rPr>
        <w:t>, είναι παράλληλη στον άξονα x΄x τότε:</w:t>
      </w:r>
      <w:r w:rsidRPr="00404847">
        <w:rPr>
          <w:rFonts w:ascii="Times New Roman" w:hAnsi="Times New Roman"/>
          <w:color w:val="000000"/>
        </w:rPr>
        <w:br/>
      </w:r>
      <w:r w:rsidRPr="00404847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 Να δείξετε ότι </w:t>
      </w:r>
      <w:r w:rsidRPr="00404847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700" w:dyaOrig="580">
          <v:shape id="_x0000_i1040" type="#_x0000_t75" style="width:35.3pt;height:29.2pt" o:ole="">
            <v:imagedata r:id="rId118" o:title=""/>
          </v:shape>
          <o:OLEObject Type="Embed" ProgID="Equation.DSMT4" ShapeID="_x0000_i1040" DrawAspect="Content" ObjectID="_1484333998" r:id="rId119"/>
        </w:object>
      </w:r>
      <w:r w:rsidRPr="0040484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και </w:t>
      </w:r>
      <w:r w:rsidRPr="00404847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499" w:dyaOrig="300">
          <v:shape id="_x0000_i1041" type="#_x0000_t75" style="width:25.15pt;height:14.95pt" o:ole="">
            <v:imagedata r:id="rId120" o:title=""/>
          </v:shape>
          <o:OLEObject Type="Embed" ProgID="Equation.DSMT4" ShapeID="_x0000_i1041" DrawAspect="Content" ObjectID="_1484333999" r:id="rId121"/>
        </w:object>
      </w:r>
      <w:r w:rsidRPr="00404847">
        <w:rPr>
          <w:rFonts w:ascii="Times New Roman" w:hAnsi="Times New Roman"/>
          <w:color w:val="000000"/>
          <w:shd w:val="clear" w:color="auto" w:fill="FFFFFF"/>
        </w:rPr>
        <w:t>.</w:t>
      </w:r>
      <w:r w:rsidRPr="00404847">
        <w:rPr>
          <w:rFonts w:ascii="Times New Roman" w:hAnsi="Times New Roman"/>
          <w:color w:val="000000"/>
        </w:rPr>
        <w:br/>
      </w:r>
      <w:r w:rsidRPr="00404847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 Να μελετήσετε την f ως προς τη μονοτονία και τα ακρότατα.</w:t>
      </w:r>
      <w:r w:rsidRPr="00404847">
        <w:rPr>
          <w:rFonts w:ascii="Times New Roman" w:hAnsi="Times New Roman"/>
          <w:color w:val="000000"/>
        </w:rPr>
        <w:br/>
      </w:r>
      <w:r w:rsidRPr="00404847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 Να υπολογίσετε το όριο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404847">
        <w:rPr>
          <w:rFonts w:ascii="Times New Roman" w:hAnsi="Times New Roman"/>
          <w:color w:val="000000"/>
          <w:position w:val="-30"/>
          <w:shd w:val="clear" w:color="auto" w:fill="FFFFFF"/>
          <w:lang w:val="en-US"/>
        </w:rPr>
        <w:object w:dxaOrig="1400" w:dyaOrig="700">
          <v:shape id="_x0000_i1042" type="#_x0000_t75" style="width:69.95pt;height:35.3pt" o:ole="">
            <v:imagedata r:id="rId122" o:title=""/>
          </v:shape>
          <o:OLEObject Type="Embed" ProgID="Equation.DSMT4" ShapeID="_x0000_i1042" DrawAspect="Content" ObjectID="_1484334000" r:id="rId123"/>
        </w:object>
      </w:r>
      <w:r w:rsidRPr="00404847">
        <w:rPr>
          <w:rFonts w:ascii="Times New Roman" w:hAnsi="Times New Roman"/>
          <w:color w:val="000000"/>
          <w:shd w:val="clear" w:color="auto" w:fill="FFFFFF"/>
        </w:rPr>
        <w:t>.</w:t>
      </w:r>
    </w:p>
    <w:p w:rsidR="002415D7" w:rsidRDefault="002415D7" w:rsidP="002415D7">
      <w:pPr>
        <w:rPr>
          <w:rFonts w:ascii="Times New Roman" w:hAnsi="Times New Roman"/>
          <w:b/>
          <w:sz w:val="28"/>
          <w:szCs w:val="28"/>
        </w:rPr>
      </w:pPr>
    </w:p>
    <w:p w:rsidR="002415D7" w:rsidRPr="00404847" w:rsidRDefault="00404847" w:rsidP="00404847">
      <w:pPr>
        <w:pStyle w:val="a3"/>
        <w:numPr>
          <w:ilvl w:val="0"/>
          <w:numId w:val="1"/>
        </w:numPr>
        <w:ind w:left="0"/>
        <w:rPr>
          <w:rFonts w:ascii="Times New Roman" w:hAnsi="Times New Roman"/>
          <w:b/>
        </w:rPr>
      </w:pPr>
      <w:r w:rsidRPr="00404847">
        <w:rPr>
          <w:rFonts w:ascii="Times New Roman" w:hAnsi="Times New Roman"/>
          <w:color w:val="000000"/>
          <w:shd w:val="clear" w:color="auto" w:fill="FFFFFF"/>
        </w:rPr>
        <w:t xml:space="preserve">Θεωρούμε τη συνάρτηση </w:t>
      </w:r>
      <w:r w:rsidRPr="00404847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1900" w:dyaOrig="360">
          <v:shape id="_x0000_i1043" type="#_x0000_t75" style="width:95.1pt;height:18.35pt" o:ole="">
            <v:imagedata r:id="rId124" o:title=""/>
          </v:shape>
          <o:OLEObject Type="Embed" ProgID="Equation.DSMT4" ShapeID="_x0000_i1043" DrawAspect="Content" ObjectID="_1484334001" r:id="rId125"/>
        </w:object>
      </w:r>
      <w:r w:rsidRPr="0040484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και </w:t>
      </w:r>
      <w:r w:rsidRPr="00404847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560" w:dyaOrig="240">
          <v:shape id="_x0000_i1044" type="#_x0000_t75" style="width:27.85pt;height:12.25pt" o:ole="">
            <v:imagedata r:id="rId126" o:title=""/>
          </v:shape>
          <o:OLEObject Type="Embed" ProgID="Equation.DSMT4" ShapeID="_x0000_i1044" DrawAspect="Content" ObjectID="_1484334002" r:id="rId127"/>
        </w:object>
      </w:r>
      <w:r w:rsidRPr="00404847">
        <w:rPr>
          <w:rFonts w:ascii="Times New Roman" w:hAnsi="Times New Roman"/>
          <w:color w:val="000000"/>
          <w:shd w:val="clear" w:color="auto" w:fill="FFFFFF"/>
        </w:rPr>
        <w:t>.</w:t>
      </w:r>
      <w:r w:rsidRPr="00404847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 Να βρείτε τις </w:t>
      </w:r>
      <w:r w:rsidRPr="00404847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540" w:dyaOrig="360">
          <v:shape id="_x0000_i1045" type="#_x0000_t75" style="width:27.15pt;height:18.35pt" o:ole="">
            <v:imagedata r:id="rId128" o:title=""/>
          </v:shape>
          <o:OLEObject Type="Embed" ProgID="Equation.DSMT4" ShapeID="_x0000_i1045" DrawAspect="Content" ObjectID="_1484334003" r:id="rId129"/>
        </w:object>
      </w:r>
      <w:r w:rsidRPr="0040484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και </w:t>
      </w:r>
      <w:r w:rsidRPr="00404847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580" w:dyaOrig="360">
          <v:shape id="_x0000_i1046" type="#_x0000_t75" style="width:29.2pt;height:18.35pt" o:ole="">
            <v:imagedata r:id="rId130" o:title=""/>
          </v:shape>
          <o:OLEObject Type="Embed" ProgID="Equation.DSMT4" ShapeID="_x0000_i1046" DrawAspect="Content" ObjectID="_1484334004" r:id="rId131"/>
        </w:object>
      </w:r>
      <w:r w:rsidRPr="00404847">
        <w:rPr>
          <w:rFonts w:ascii="Times New Roman" w:hAnsi="Times New Roman"/>
          <w:color w:val="000000"/>
          <w:shd w:val="clear" w:color="auto" w:fill="FFFFFF"/>
        </w:rPr>
        <w:t>.</w:t>
      </w:r>
      <w:r w:rsidRPr="00404847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 Να υπολογίσετε τις τιμές του</w:t>
      </w:r>
      <w:r w:rsidR="00E04E09" w:rsidRPr="00E04E09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E04E09" w:rsidRPr="00E04E09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560" w:dyaOrig="240">
          <v:shape id="_x0000_i1047" type="#_x0000_t75" style="width:27.85pt;height:12.25pt" o:ole="">
            <v:imagedata r:id="rId132" o:title=""/>
          </v:shape>
          <o:OLEObject Type="Embed" ProgID="Equation.DSMT4" ShapeID="_x0000_i1047" DrawAspect="Content" ObjectID="_1484334005" r:id="rId133"/>
        </w:object>
      </w:r>
      <w:r w:rsidRPr="0040484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404847">
        <w:rPr>
          <w:rFonts w:ascii="Times New Roman" w:hAnsi="Times New Roman"/>
          <w:color w:val="000000"/>
          <w:shd w:val="clear" w:color="auto" w:fill="FFFFFF"/>
        </w:rPr>
        <w:t>για τις οποίες ισχύει</w:t>
      </w:r>
      <w:r w:rsidR="00E04E09" w:rsidRPr="00E04E09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E04E09" w:rsidRPr="00E04E09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700" w:dyaOrig="360">
          <v:shape id="_x0000_i1048" type="#_x0000_t75" style="width:135.15pt;height:18.35pt" o:ole="">
            <v:imagedata r:id="rId134" o:title=""/>
          </v:shape>
          <o:OLEObject Type="Embed" ProgID="Equation.DSMT4" ShapeID="_x0000_i1048" DrawAspect="Content" ObjectID="_1484334006" r:id="rId135"/>
        </w:object>
      </w:r>
      <w:r w:rsidRPr="0040484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404847">
        <w:rPr>
          <w:rFonts w:ascii="Times New Roman" w:hAnsi="Times New Roman"/>
          <w:color w:val="000000"/>
          <w:shd w:val="clear" w:color="auto" w:fill="FFFFFF"/>
        </w:rPr>
        <w:t>, για κάθε</w:t>
      </w:r>
      <w:r w:rsidR="00E04E09" w:rsidRPr="00E04E09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E04E09" w:rsidRPr="00E04E09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580" w:dyaOrig="240">
          <v:shape id="_x0000_i1049" type="#_x0000_t75" style="width:29.2pt;height:12.25pt" o:ole="">
            <v:imagedata r:id="rId136" o:title=""/>
          </v:shape>
          <o:OLEObject Type="Embed" ProgID="Equation.DSMT4" ShapeID="_x0000_i1049" DrawAspect="Content" ObjectID="_1484334007" r:id="rId137"/>
        </w:object>
      </w:r>
      <w:r w:rsidR="00E04E09" w:rsidRPr="00E04E09">
        <w:rPr>
          <w:rFonts w:ascii="Times New Roman" w:hAnsi="Times New Roman"/>
          <w:color w:val="000000"/>
          <w:shd w:val="clear" w:color="auto" w:fill="FFFFFF"/>
        </w:rPr>
        <w:t>.</w:t>
      </w:r>
      <w:r w:rsidRPr="00404847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404847">
        <w:rPr>
          <w:rFonts w:ascii="Times New Roman" w:hAnsi="Times New Roman"/>
          <w:color w:val="000000"/>
          <w:shd w:val="clear" w:color="auto" w:fill="FFFFFF"/>
        </w:rPr>
        <w:t xml:space="preserve"> Για τη μικρότερη από τις τιμές του λ που βρήκατε στο β) ερώτημα, να μελετήσετε τη μονοτονία και τα ακρότατα της f.</w:t>
      </w:r>
    </w:p>
    <w:p w:rsidR="002415D7" w:rsidRPr="00404847" w:rsidRDefault="002415D7" w:rsidP="002415D7">
      <w:pPr>
        <w:rPr>
          <w:rFonts w:ascii="Times New Roman" w:hAnsi="Times New Roman"/>
          <w:b/>
        </w:rPr>
      </w:pPr>
    </w:p>
    <w:p w:rsidR="002415D7" w:rsidRPr="00E04E09" w:rsidRDefault="00E04E09" w:rsidP="00E04E09">
      <w:pPr>
        <w:pStyle w:val="a3"/>
        <w:numPr>
          <w:ilvl w:val="0"/>
          <w:numId w:val="1"/>
        </w:numPr>
        <w:ind w:left="0"/>
        <w:rPr>
          <w:rFonts w:ascii="Times New Roman" w:hAnsi="Times New Roman"/>
          <w:b/>
        </w:rPr>
      </w:pPr>
      <w:r w:rsidRPr="00E04E09">
        <w:rPr>
          <w:rFonts w:ascii="Times New Roman" w:hAnsi="Times New Roman"/>
          <w:color w:val="000000"/>
          <w:shd w:val="clear" w:color="auto" w:fill="FFFFFF"/>
        </w:rPr>
        <w:t xml:space="preserve">Έστω η συνάρτηση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με τύπο </w:t>
      </w:r>
      <w:r w:rsidRPr="00E04E09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1780" w:dyaOrig="360">
          <v:shape id="_x0000_i1050" type="#_x0000_t75" style="width:89pt;height:18.35pt" o:ole="">
            <v:imagedata r:id="rId138" o:title=""/>
          </v:shape>
          <o:OLEObject Type="Embed" ProgID="Equation.DSMT4" ShapeID="_x0000_i1050" DrawAspect="Content" ObjectID="_1484334008" r:id="rId139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, με </w:t>
      </w:r>
      <w:r w:rsidRPr="00E04E09">
        <w:rPr>
          <w:rFonts w:ascii="Times New Roman" w:hAnsi="Times New Roman"/>
          <w:color w:val="000000"/>
          <w:position w:val="-10"/>
          <w:shd w:val="clear" w:color="auto" w:fill="FFFFFF"/>
        </w:rPr>
        <w:object w:dxaOrig="920" w:dyaOrig="300">
          <v:shape id="_x0000_i1051" type="#_x0000_t75" style="width:46.2pt;height:14.95pt" o:ole="">
            <v:imagedata r:id="rId140" o:title=""/>
          </v:shape>
          <o:OLEObject Type="Embed" ProgID="Equation.DSMT4" ShapeID="_x0000_i1051" DrawAspect="Content" ObjectID="_1484334009" r:id="rId141"/>
        </w:objec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E04E09">
        <w:rPr>
          <w:rFonts w:ascii="Times New Roman" w:hAnsi="Times New Roman"/>
          <w:color w:val="000000"/>
          <w:shd w:val="clear" w:color="auto" w:fill="FFFFFF"/>
        </w:rPr>
        <w:t>και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object w:dxaOrig="520" w:dyaOrig="260">
          <v:shape id="_x0000_i1052" type="#_x0000_t75" style="width:25.8pt;height:12.9pt" o:ole="">
            <v:imagedata r:id="rId142" o:title=""/>
          </v:shape>
          <o:OLEObject Type="Embed" ProgID="Equation.DSMT4" ShapeID="_x0000_i1052" DrawAspect="Content" ObjectID="_1484334010" r:id="rId143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>.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E04E09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 Να βρείτε τις τιμές των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E04E09">
        <w:rPr>
          <w:rFonts w:ascii="Times New Roman" w:hAnsi="Times New Roman"/>
          <w:color w:val="000000"/>
          <w:position w:val="-10"/>
          <w:shd w:val="clear" w:color="auto" w:fill="FFFFFF"/>
        </w:rPr>
        <w:object w:dxaOrig="920" w:dyaOrig="300">
          <v:shape id="_x0000_i1053" type="#_x0000_t75" style="width:46.2pt;height:14.95pt" o:ole="">
            <v:imagedata r:id="rId140" o:title=""/>
          </v:shape>
          <o:OLEObject Type="Embed" ProgID="Equation.DSMT4" ShapeID="_x0000_i1053" DrawAspect="Content" ObjectID="_1484334011" r:id="rId144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, ώστε η γραφική παράσταση της συνάρτηση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να διέρχεται από το σημείο </w:t>
      </w:r>
      <w:r w:rsidRPr="00E04E09">
        <w:rPr>
          <w:rFonts w:ascii="Times New Roman" w:hAnsi="Times New Roman"/>
          <w:color w:val="000000"/>
          <w:position w:val="-12"/>
          <w:shd w:val="clear" w:color="auto" w:fill="FFFFFF"/>
        </w:rPr>
        <w:object w:dxaOrig="800" w:dyaOrig="360">
          <v:shape id="_x0000_i1054" type="#_x0000_t75" style="width:40.1pt;height:18.35pt" o:ole="">
            <v:imagedata r:id="rId145" o:title=""/>
          </v:shape>
          <o:OLEObject Type="Embed" ProgID="Equation.DSMT4" ShapeID="_x0000_i1054" DrawAspect="Content" ObjectID="_1484334012" r:id="rId146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και η κλίση της εφαπτομένης της καμπύλης τη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στο σημείο της </w:t>
      </w:r>
      <w:r w:rsidRPr="00E04E09">
        <w:rPr>
          <w:rFonts w:ascii="Times New Roman" w:hAnsi="Times New Roman"/>
          <w:color w:val="000000"/>
          <w:position w:val="-12"/>
          <w:shd w:val="clear" w:color="auto" w:fill="FFFFFF"/>
        </w:rPr>
        <w:object w:dxaOrig="700" w:dyaOrig="360">
          <v:shape id="_x0000_i1055" type="#_x0000_t75" style="width:35.3pt;height:18.35pt" o:ole="">
            <v:imagedata r:id="rId147" o:title=""/>
          </v:shape>
          <o:OLEObject Type="Embed" ProgID="Equation.DSMT4" ShapeID="_x0000_i1055" DrawAspect="Content" ObjectID="_1484334013" r:id="rId148"/>
        </w:objec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E04E09">
        <w:rPr>
          <w:rFonts w:ascii="Times New Roman" w:hAnsi="Times New Roman"/>
          <w:color w:val="000000"/>
          <w:shd w:val="clear" w:color="auto" w:fill="FFFFFF"/>
        </w:rPr>
        <w:t>να είναι ίση με 4.</w:t>
      </w:r>
      <w:r w:rsidRPr="00E04E09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 Για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E04E09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1180" w:dyaOrig="300">
          <v:shape id="_x0000_i1056" type="#_x0000_t75" style="width:59.1pt;height:14.95pt" o:ole="">
            <v:imagedata r:id="rId149" o:title=""/>
          </v:shape>
          <o:OLEObject Type="Embed" ProgID="Equation.DSMT4" ShapeID="_x0000_i1056" DrawAspect="Content" ObjectID="_1484334014" r:id="rId150"/>
        </w:objec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E04E09">
        <w:rPr>
          <w:rFonts w:ascii="Times New Roman" w:hAnsi="Times New Roman"/>
          <w:color w:val="000000"/>
          <w:shd w:val="clear" w:color="auto" w:fill="FFFFFF"/>
        </w:rPr>
        <w:t>και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E04E09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499" w:dyaOrig="300">
          <v:shape id="_x0000_i1057" type="#_x0000_t75" style="width:25.15pt;height:14.95pt" o:ole="">
            <v:imagedata r:id="rId151" o:title=""/>
          </v:shape>
          <o:OLEObject Type="Embed" ProgID="Equation.DSMT4" ShapeID="_x0000_i1057" DrawAspect="Content" ObjectID="_1484334015" r:id="rId152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>, υπολογίστε το όριο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E04E09">
        <w:rPr>
          <w:rFonts w:ascii="Times New Roman" w:hAnsi="Times New Roman"/>
          <w:color w:val="000000"/>
          <w:position w:val="-26"/>
          <w:shd w:val="clear" w:color="auto" w:fill="FFFFFF"/>
          <w:lang w:val="en-US"/>
        </w:rPr>
        <w:object w:dxaOrig="1840" w:dyaOrig="660">
          <v:shape id="_x0000_i1058" type="#_x0000_t75" style="width:91.7pt;height:33.3pt" o:ole="">
            <v:imagedata r:id="rId153" o:title=""/>
          </v:shape>
          <o:OLEObject Type="Embed" ProgID="Equation.DSMT4" ShapeID="_x0000_i1058" DrawAspect="Content" ObjectID="_1484334016" r:id="rId154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>.</w:t>
      </w:r>
    </w:p>
    <w:p w:rsidR="002415D7" w:rsidRDefault="002415D7" w:rsidP="002415D7">
      <w:pPr>
        <w:rPr>
          <w:rFonts w:ascii="Times New Roman" w:hAnsi="Times New Roman"/>
          <w:b/>
          <w:sz w:val="28"/>
          <w:szCs w:val="28"/>
        </w:rPr>
      </w:pPr>
    </w:p>
    <w:p w:rsidR="002415D7" w:rsidRPr="00E04E09" w:rsidRDefault="00E04E09" w:rsidP="00E04E09">
      <w:pPr>
        <w:pStyle w:val="a3"/>
        <w:numPr>
          <w:ilvl w:val="0"/>
          <w:numId w:val="1"/>
        </w:numPr>
        <w:ind w:left="0"/>
        <w:rPr>
          <w:rFonts w:ascii="Times New Roman" w:hAnsi="Times New Roman"/>
          <w:b/>
        </w:rPr>
      </w:pPr>
      <w:r w:rsidRPr="00E04E09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με τύπο </w:t>
      </w:r>
      <w:r w:rsidRPr="00E04E09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520" w:dyaOrig="360">
          <v:shape id="_x0000_i1059" type="#_x0000_t75" style="width:126.35pt;height:18.35pt" o:ole="">
            <v:imagedata r:id="rId155" o:title=""/>
          </v:shape>
          <o:OLEObject Type="Embed" ProgID="Equation.DSMT4" ShapeID="_x0000_i1059" DrawAspect="Content" ObjectID="_1484334017" r:id="rId156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>.</w:t>
      </w:r>
      <w:r w:rsidRPr="00E04E09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 Βρείτε το συντελεστή διεύθυνσης </w:t>
      </w:r>
      <w:r w:rsidRPr="00E04E09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499" w:dyaOrig="360">
          <v:shape id="_x0000_i1060" type="#_x0000_t75" style="width:25.15pt;height:18.35pt" o:ole="">
            <v:imagedata r:id="rId157" o:title=""/>
          </v:shape>
          <o:OLEObject Type="Embed" ProgID="Equation.DSMT4" ShapeID="_x0000_i1060" DrawAspect="Content" ObjectID="_1484334018" r:id="rId158"/>
        </w:objec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της εφαπτομένης της καμπύλης τη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σε κάθε σημείο της </w:t>
      </w:r>
      <w:r w:rsidRPr="00E04E09">
        <w:rPr>
          <w:rFonts w:ascii="Times New Roman" w:hAnsi="Times New Roman"/>
          <w:color w:val="000000"/>
          <w:position w:val="-14"/>
          <w:shd w:val="clear" w:color="auto" w:fill="FFFFFF"/>
          <w:lang w:val="en-US"/>
        </w:rPr>
        <w:object w:dxaOrig="1080" w:dyaOrig="400">
          <v:shape id="_x0000_i1061" type="#_x0000_t75" style="width:54.35pt;height:19.7pt" o:ole="">
            <v:imagedata r:id="rId159" o:title=""/>
          </v:shape>
          <o:OLEObject Type="Embed" ProgID="Equation.DSMT4" ShapeID="_x0000_i1061" DrawAspect="Content" ObjectID="_1484334019" r:id="rId160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>.</w:t>
      </w:r>
      <w:r w:rsidRPr="00E04E09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 Για ποια τιμή του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, ο συντελεστής διεύθυνσης </w:t>
      </w:r>
      <w:r w:rsidRPr="00E04E09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499" w:dyaOrig="360">
          <v:shape id="_x0000_i1062" type="#_x0000_t75" style="width:25.15pt;height:18.35pt" o:ole="">
            <v:imagedata r:id="rId157" o:title=""/>
          </v:shape>
          <o:OLEObject Type="Embed" ProgID="Equation.DSMT4" ShapeID="_x0000_i1062" DrawAspect="Content" ObjectID="_1484334020" r:id="rId161"/>
        </w:objec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E04E09">
        <w:rPr>
          <w:rFonts w:ascii="Times New Roman" w:hAnsi="Times New Roman"/>
          <w:color w:val="000000"/>
          <w:shd w:val="clear" w:color="auto" w:fill="FFFFFF"/>
        </w:rPr>
        <w:t>γίνεται ελάχιστος;</w:t>
      </w:r>
      <w:r w:rsidRPr="00E04E09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 Υπολογίστε το όριο </w:t>
      </w:r>
      <w:r w:rsidRPr="00E04E09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1960" w:dyaOrig="620">
          <v:shape id="_x0000_i1063" type="#_x0000_t75" style="width:97.8pt;height:31.25pt" o:ole="">
            <v:imagedata r:id="rId162" o:title=""/>
          </v:shape>
          <o:OLEObject Type="Embed" ProgID="Equation.DSMT4" ShapeID="_x0000_i1063" DrawAspect="Content" ObjectID="_1484334021" r:id="rId163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>.</w:t>
      </w:r>
      <w:r w:rsidRPr="00E04E09">
        <w:rPr>
          <w:rFonts w:ascii="Times New Roman" w:hAnsi="Times New Roman"/>
          <w:color w:val="000000"/>
        </w:rPr>
        <w:br/>
      </w:r>
      <w:r w:rsidRPr="00E04E09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 Βρείτε την εξίσωση της εφαπτομένης της γραφικής παράστασης τη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E04E09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E04E09">
        <w:rPr>
          <w:rFonts w:ascii="Times New Roman" w:hAnsi="Times New Roman"/>
          <w:color w:val="000000"/>
          <w:shd w:val="clear" w:color="auto" w:fill="FFFFFF"/>
        </w:rPr>
        <w:t xml:space="preserve">στο σημείο της με τετμημένη </w:t>
      </w:r>
      <w:r w:rsidRPr="00E04E09">
        <w:rPr>
          <w:rFonts w:ascii="Times New Roman" w:hAnsi="Times New Roman"/>
          <w:color w:val="000000"/>
          <w:position w:val="-10"/>
          <w:shd w:val="clear" w:color="auto" w:fill="FFFFFF"/>
        </w:rPr>
        <w:object w:dxaOrig="720" w:dyaOrig="320">
          <v:shape id="_x0000_i1064" type="#_x0000_t75" style="width:36pt;height:16.3pt" o:ole="">
            <v:imagedata r:id="rId164" o:title=""/>
          </v:shape>
          <o:OLEObject Type="Embed" ProgID="Equation.DSMT4" ShapeID="_x0000_i1064" DrawAspect="Content" ObjectID="_1484334022" r:id="rId165"/>
        </w:object>
      </w:r>
      <w:r w:rsidRPr="00E04E09">
        <w:rPr>
          <w:rFonts w:ascii="Times New Roman" w:hAnsi="Times New Roman"/>
          <w:color w:val="000000"/>
          <w:shd w:val="clear" w:color="auto" w:fill="FFFFFF"/>
        </w:rPr>
        <w:t>.</w:t>
      </w:r>
    </w:p>
    <w:p w:rsidR="002415D7" w:rsidRPr="008104D8" w:rsidRDefault="002415D7" w:rsidP="002415D7">
      <w:pPr>
        <w:rPr>
          <w:rFonts w:ascii="Times New Roman" w:hAnsi="Times New Roman"/>
          <w:b/>
          <w:sz w:val="28"/>
          <w:szCs w:val="28"/>
        </w:rPr>
      </w:pPr>
    </w:p>
    <w:p w:rsidR="00517110" w:rsidRPr="00517110" w:rsidRDefault="00517110" w:rsidP="00517110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</w:rPr>
      </w:pPr>
      <w:r w:rsidRPr="00517110">
        <w:rPr>
          <w:rFonts w:ascii="Times New Roman" w:hAnsi="Times New Roman"/>
          <w:color w:val="000000"/>
        </w:rPr>
        <w:lastRenderedPageBreak/>
        <w:t xml:space="preserve">Δίνεται η συνάρτηση </w:t>
      </w:r>
      <w:r>
        <w:rPr>
          <w:rFonts w:ascii="Times New Roman" w:hAnsi="Times New Roman"/>
          <w:color w:val="000000"/>
          <w:lang w:val="en-US"/>
        </w:rPr>
        <w:t>f</w:t>
      </w:r>
      <w:r w:rsidRPr="00517110">
        <w:rPr>
          <w:rStyle w:val="apple-converted-space"/>
          <w:rFonts w:ascii="Times New Roman" w:hAnsi="Times New Roman"/>
          <w:color w:val="000000"/>
        </w:rPr>
        <w:t>  </w:t>
      </w:r>
      <w:r w:rsidRPr="00517110">
        <w:rPr>
          <w:rFonts w:ascii="Times New Roman" w:hAnsi="Times New Roman"/>
          <w:color w:val="000000"/>
        </w:rPr>
        <w:t xml:space="preserve">με τύπο </w:t>
      </w:r>
      <w:r w:rsidRPr="00517110">
        <w:rPr>
          <w:rFonts w:ascii="Times New Roman" w:hAnsi="Times New Roman"/>
          <w:color w:val="000000"/>
          <w:position w:val="-12"/>
          <w:lang w:val="en-US"/>
        </w:rPr>
        <w:object w:dxaOrig="2160" w:dyaOrig="360">
          <v:shape id="_x0000_i1065" type="#_x0000_t75" style="width:108pt;height:18.35pt" o:ole="">
            <v:imagedata r:id="rId166" o:title=""/>
          </v:shape>
          <o:OLEObject Type="Embed" ProgID="Equation.DSMT4" ShapeID="_x0000_i1065" DrawAspect="Content" ObjectID="_1484334023" r:id="rId167"/>
        </w:object>
      </w:r>
      <w:r w:rsidRPr="00517110">
        <w:rPr>
          <w:rStyle w:val="apple-converted-space"/>
          <w:rFonts w:ascii="Times New Roman" w:hAnsi="Times New Roman"/>
          <w:color w:val="000000"/>
        </w:rPr>
        <w:t> </w:t>
      </w:r>
      <w:r w:rsidRPr="00517110">
        <w:rPr>
          <w:rFonts w:ascii="Times New Roman" w:hAnsi="Times New Roman"/>
          <w:color w:val="000000"/>
        </w:rPr>
        <w:t>και</w:t>
      </w:r>
      <w:r w:rsidR="00D75061">
        <w:rPr>
          <w:rFonts w:ascii="Times New Roman" w:hAnsi="Times New Roman"/>
          <w:color w:val="000000"/>
        </w:rPr>
        <w:t xml:space="preserve"> </w:t>
      </w:r>
      <w:r w:rsidR="00D75061" w:rsidRPr="00D75061">
        <w:rPr>
          <w:rFonts w:ascii="Times New Roman" w:hAnsi="Times New Roman"/>
          <w:color w:val="000000"/>
          <w:position w:val="-10"/>
        </w:rPr>
        <w:object w:dxaOrig="700" w:dyaOrig="300">
          <v:shape id="_x0000_i1183" type="#_x0000_t75" style="width:35.3pt;height:14.95pt" o:ole="">
            <v:imagedata r:id="rId168" o:title=""/>
          </v:shape>
          <o:OLEObject Type="Embed" ProgID="Equation.DSMT4" ShapeID="_x0000_i1183" DrawAspect="Content" ObjectID="_1484334024" r:id="rId169"/>
        </w:object>
      </w:r>
      <w:r>
        <w:rPr>
          <w:rFonts w:ascii="Times New Roman" w:hAnsi="Times New Roman"/>
          <w:color w:val="000000"/>
        </w:rPr>
        <w:t>.</w:t>
      </w:r>
      <w:r w:rsidRPr="00517110">
        <w:rPr>
          <w:rFonts w:ascii="Times New Roman" w:hAnsi="Times New Roman"/>
          <w:color w:val="000000"/>
        </w:rPr>
        <w:br/>
      </w:r>
      <w:r w:rsidRPr="00517110">
        <w:rPr>
          <w:rFonts w:ascii="Times New Roman" w:hAnsi="Times New Roman"/>
          <w:b/>
          <w:color w:val="000000"/>
        </w:rPr>
        <w:t>α)</w:t>
      </w:r>
      <w:r w:rsidRPr="00517110">
        <w:rPr>
          <w:rFonts w:ascii="Times New Roman" w:hAnsi="Times New Roman"/>
          <w:color w:val="000000"/>
        </w:rPr>
        <w:t xml:space="preserve"> Βρείτε την εξίσωση της εφαπτομένης της γραφικής παράστασης της </w:t>
      </w:r>
      <w:r>
        <w:rPr>
          <w:rFonts w:ascii="Times New Roman" w:hAnsi="Times New Roman"/>
          <w:color w:val="000000"/>
          <w:lang w:val="en-US"/>
        </w:rPr>
        <w:t>f</w:t>
      </w:r>
      <w:r w:rsidRPr="00517110">
        <w:rPr>
          <w:rStyle w:val="apple-converted-space"/>
          <w:rFonts w:ascii="Times New Roman" w:hAnsi="Times New Roman"/>
          <w:color w:val="000000"/>
        </w:rPr>
        <w:t>  </w:t>
      </w:r>
      <w:r w:rsidRPr="00517110">
        <w:rPr>
          <w:rFonts w:ascii="Times New Roman" w:hAnsi="Times New Roman"/>
          <w:color w:val="000000"/>
        </w:rPr>
        <w:t xml:space="preserve">στο σημείο της με τετμημένη </w:t>
      </w:r>
      <w:r w:rsidRPr="00517110">
        <w:rPr>
          <w:rFonts w:ascii="Times New Roman" w:hAnsi="Times New Roman"/>
          <w:color w:val="000000"/>
          <w:position w:val="-10"/>
        </w:rPr>
        <w:object w:dxaOrig="580" w:dyaOrig="320">
          <v:shape id="_x0000_i1066" type="#_x0000_t75" style="width:29.2pt;height:16.3pt" o:ole="">
            <v:imagedata r:id="rId170" o:title=""/>
          </v:shape>
          <o:OLEObject Type="Embed" ProgID="Equation.DSMT4" ShapeID="_x0000_i1066" DrawAspect="Content" ObjectID="_1484334025" r:id="rId171"/>
        </w:object>
      </w:r>
      <w:r>
        <w:rPr>
          <w:rFonts w:ascii="Times New Roman" w:hAnsi="Times New Roman"/>
          <w:color w:val="000000"/>
        </w:rPr>
        <w:t>.</w:t>
      </w:r>
      <w:r w:rsidRPr="00517110">
        <w:rPr>
          <w:rFonts w:ascii="Times New Roman" w:hAnsi="Times New Roman"/>
          <w:color w:val="000000"/>
        </w:rPr>
        <w:br/>
      </w:r>
      <w:r w:rsidRPr="00517110">
        <w:rPr>
          <w:rFonts w:ascii="Times New Roman" w:hAnsi="Times New Roman"/>
          <w:b/>
          <w:color w:val="000000"/>
        </w:rPr>
        <w:t>β)</w:t>
      </w:r>
      <w:r w:rsidRPr="00517110">
        <w:rPr>
          <w:rFonts w:ascii="Times New Roman" w:hAnsi="Times New Roman"/>
          <w:color w:val="000000"/>
        </w:rPr>
        <w:t xml:space="preserve"> Βρείτε τα σημεία Α και Β που η εφαπτομένη τέμνει τους άξονες </w:t>
      </w:r>
      <w:r>
        <w:rPr>
          <w:rFonts w:ascii="Times New Roman" w:hAnsi="Times New Roman"/>
          <w:color w:val="000000"/>
          <w:lang w:val="en-US"/>
        </w:rPr>
        <w:t>x</w:t>
      </w:r>
      <w:r>
        <w:rPr>
          <w:rFonts w:ascii="Times New Roman" w:hAnsi="Times New Roman"/>
          <w:color w:val="000000"/>
        </w:rPr>
        <w:t>΄</w:t>
      </w:r>
      <w:r>
        <w:rPr>
          <w:rFonts w:ascii="Times New Roman" w:hAnsi="Times New Roman"/>
          <w:color w:val="000000"/>
          <w:lang w:val="en-US"/>
        </w:rPr>
        <w:t>x</w:t>
      </w:r>
      <w:r w:rsidRPr="00517110">
        <w:rPr>
          <w:rStyle w:val="apple-converted-space"/>
          <w:rFonts w:ascii="Times New Roman" w:hAnsi="Times New Roman"/>
          <w:color w:val="000000"/>
        </w:rPr>
        <w:t>  </w:t>
      </w:r>
      <w:r w:rsidRPr="00517110">
        <w:rPr>
          <w:rFonts w:ascii="Times New Roman" w:hAnsi="Times New Roman"/>
          <w:color w:val="000000"/>
        </w:rPr>
        <w:t xml:space="preserve">και </w:t>
      </w:r>
      <w:r>
        <w:rPr>
          <w:rFonts w:ascii="Times New Roman" w:hAnsi="Times New Roman"/>
          <w:color w:val="000000"/>
          <w:lang w:val="en-US"/>
        </w:rPr>
        <w:t>y</w:t>
      </w:r>
      <w:r>
        <w:rPr>
          <w:rFonts w:ascii="Times New Roman" w:hAnsi="Times New Roman"/>
          <w:color w:val="000000"/>
        </w:rPr>
        <w:t>΄</w:t>
      </w:r>
      <w:r>
        <w:rPr>
          <w:rFonts w:ascii="Times New Roman" w:hAnsi="Times New Roman"/>
          <w:color w:val="000000"/>
          <w:lang w:val="en-US"/>
        </w:rPr>
        <w:t>y</w:t>
      </w:r>
      <w:r>
        <w:rPr>
          <w:rFonts w:ascii="Times New Roman" w:hAnsi="Times New Roman"/>
          <w:color w:val="000000"/>
        </w:rPr>
        <w:t>.</w:t>
      </w:r>
      <w:r w:rsidRPr="00517110">
        <w:rPr>
          <w:rFonts w:ascii="Times New Roman" w:hAnsi="Times New Roman"/>
          <w:color w:val="000000"/>
        </w:rPr>
        <w:br/>
      </w:r>
      <w:r w:rsidRPr="00517110">
        <w:rPr>
          <w:rFonts w:ascii="Times New Roman" w:hAnsi="Times New Roman"/>
          <w:b/>
          <w:color w:val="000000"/>
        </w:rPr>
        <w:t>γ)</w:t>
      </w:r>
      <w:r w:rsidRPr="00517110">
        <w:rPr>
          <w:rFonts w:ascii="Times New Roman" w:hAnsi="Times New Roman"/>
          <w:color w:val="000000"/>
        </w:rPr>
        <w:t xml:space="preserve"> Βρείτε το εμβαδόν του τριγώνου ΟΑΒ.</w:t>
      </w:r>
      <w:r w:rsidRPr="00517110">
        <w:rPr>
          <w:rFonts w:ascii="Times New Roman" w:hAnsi="Times New Roman"/>
          <w:color w:val="000000"/>
        </w:rPr>
        <w:br/>
      </w:r>
      <w:r w:rsidRPr="00517110">
        <w:rPr>
          <w:rFonts w:ascii="Times New Roman" w:hAnsi="Times New Roman"/>
          <w:b/>
          <w:color w:val="000000"/>
        </w:rPr>
        <w:t>δ)</w:t>
      </w:r>
      <w:r w:rsidRPr="00517110">
        <w:rPr>
          <w:rFonts w:ascii="Times New Roman" w:hAnsi="Times New Roman"/>
          <w:color w:val="000000"/>
        </w:rPr>
        <w:t xml:space="preserve"> Αν</w:t>
      </w:r>
      <w:r w:rsidR="00D75061">
        <w:rPr>
          <w:rFonts w:ascii="Times New Roman" w:hAnsi="Times New Roman"/>
          <w:color w:val="000000"/>
        </w:rPr>
        <w:t xml:space="preserve"> </w:t>
      </w:r>
      <w:r w:rsidR="00D75061" w:rsidRPr="00D75061">
        <w:rPr>
          <w:rFonts w:ascii="Times New Roman" w:hAnsi="Times New Roman"/>
          <w:color w:val="000000"/>
          <w:position w:val="-12"/>
        </w:rPr>
        <w:object w:dxaOrig="1020" w:dyaOrig="400">
          <v:shape id="_x0000_i1184" type="#_x0000_t75" style="width:50.95pt;height:19.7pt" o:ole="">
            <v:imagedata r:id="rId172" o:title=""/>
          </v:shape>
          <o:OLEObject Type="Embed" ProgID="Equation.DSMT4" ShapeID="_x0000_i1184" DrawAspect="Content" ObjectID="_1484334026" r:id="rId173"/>
        </w:object>
      </w:r>
      <w:r w:rsidRPr="00517110">
        <w:rPr>
          <w:rStyle w:val="apple-converted-space"/>
          <w:rFonts w:ascii="Times New Roman" w:hAnsi="Times New Roman"/>
          <w:color w:val="000000"/>
        </w:rPr>
        <w:t> </w:t>
      </w:r>
      <w:r w:rsidRPr="00517110">
        <w:rPr>
          <w:rFonts w:ascii="Times New Roman" w:hAnsi="Times New Roman"/>
          <w:color w:val="000000"/>
        </w:rPr>
        <w:t xml:space="preserve">, βρείτε το </w:t>
      </w:r>
      <w:r>
        <w:rPr>
          <w:rFonts w:ascii="Times New Roman" w:hAnsi="Times New Roman"/>
          <w:color w:val="000000"/>
        </w:rPr>
        <w:t>α</w:t>
      </w:r>
      <w:r w:rsidRPr="00517110">
        <w:rPr>
          <w:rStyle w:val="apple-converted-space"/>
          <w:rFonts w:ascii="Times New Roman" w:hAnsi="Times New Roman"/>
          <w:color w:val="000000"/>
        </w:rPr>
        <w:t>  </w:t>
      </w:r>
      <w:r w:rsidRPr="00517110">
        <w:rPr>
          <w:rFonts w:ascii="Times New Roman" w:hAnsi="Times New Roman"/>
          <w:color w:val="000000"/>
        </w:rPr>
        <w:t>ώστε το εμβαδόν</w:t>
      </w:r>
      <w:r>
        <w:rPr>
          <w:rFonts w:ascii="Times New Roman" w:hAnsi="Times New Roman"/>
          <w:color w:val="000000"/>
        </w:rPr>
        <w:t xml:space="preserve"> </w:t>
      </w:r>
      <w:r w:rsidRPr="00517110">
        <w:rPr>
          <w:rFonts w:ascii="Times New Roman" w:hAnsi="Times New Roman"/>
          <w:color w:val="000000"/>
          <w:position w:val="-12"/>
        </w:rPr>
        <w:object w:dxaOrig="520" w:dyaOrig="360">
          <v:shape id="_x0000_i1067" type="#_x0000_t75" style="width:25.8pt;height:18.35pt" o:ole="">
            <v:imagedata r:id="rId174" o:title=""/>
          </v:shape>
          <o:OLEObject Type="Embed" ProgID="Equation.DSMT4" ShapeID="_x0000_i1067" DrawAspect="Content" ObjectID="_1484334027" r:id="rId175"/>
        </w:object>
      </w:r>
      <w:r w:rsidRPr="00517110">
        <w:rPr>
          <w:rStyle w:val="apple-converted-space"/>
          <w:rFonts w:ascii="Times New Roman" w:hAnsi="Times New Roman"/>
          <w:color w:val="000000"/>
        </w:rPr>
        <w:t> </w:t>
      </w:r>
      <w:r w:rsidRPr="00517110">
        <w:rPr>
          <w:rFonts w:ascii="Times New Roman" w:hAnsi="Times New Roman"/>
          <w:color w:val="000000"/>
        </w:rPr>
        <w:t>του παραπάνω τριγώνου να είναι μέγιστο.</w:t>
      </w:r>
    </w:p>
    <w:p w:rsidR="00517110" w:rsidRDefault="00517110" w:rsidP="002415D7">
      <w:pPr>
        <w:rPr>
          <w:rFonts w:ascii="Times New Roman" w:hAnsi="Times New Roman"/>
          <w:b/>
          <w:sz w:val="28"/>
          <w:szCs w:val="28"/>
        </w:rPr>
      </w:pPr>
    </w:p>
    <w:p w:rsidR="00517110" w:rsidRPr="00517110" w:rsidRDefault="00517110" w:rsidP="00517110">
      <w:pPr>
        <w:pStyle w:val="a3"/>
        <w:numPr>
          <w:ilvl w:val="0"/>
          <w:numId w:val="1"/>
        </w:numPr>
        <w:ind w:left="0"/>
        <w:rPr>
          <w:rFonts w:ascii="Times New Roman" w:hAnsi="Times New Roman"/>
          <w:b/>
        </w:rPr>
      </w:pPr>
      <w:r w:rsidRPr="00517110">
        <w:rPr>
          <w:rFonts w:ascii="Times New Roman" w:hAnsi="Times New Roman"/>
          <w:color w:val="000000"/>
          <w:shd w:val="clear" w:color="auto" w:fill="FFFFFF"/>
        </w:rPr>
        <w:t>Μία βιομηχανία παράγει ηλιακούς θερμοσίφωνες. Το κόστος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517110">
        <w:rPr>
          <w:rFonts w:ascii="Times New Roman" w:hAnsi="Times New Roman"/>
          <w:color w:val="000000"/>
          <w:position w:val="-12"/>
          <w:shd w:val="clear" w:color="auto" w:fill="FFFFFF"/>
        </w:rPr>
        <w:object w:dxaOrig="560" w:dyaOrig="360">
          <v:shape id="_x0000_i1068" type="#_x0000_t75" style="width:27.85pt;height:18.35pt" o:ole="">
            <v:imagedata r:id="rId176" o:title=""/>
          </v:shape>
          <o:OLEObject Type="Embed" ProgID="Equation.DSMT4" ShapeID="_x0000_i1068" DrawAspect="Content" ObjectID="_1484334028" r:id="rId177"/>
        </w:object>
      </w:r>
      <w:r w:rsidRPr="00517110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517110">
        <w:rPr>
          <w:rFonts w:ascii="Times New Roman" w:hAnsi="Times New Roman"/>
          <w:color w:val="000000"/>
          <w:shd w:val="clear" w:color="auto" w:fill="FFFFFF"/>
        </w:rPr>
        <w:t>σε ευρώ για την παραγωγή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517110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προϊόντων σε μία ημέρα δίνεται κατά προσέγγιση από τον τύπο </w:t>
      </w:r>
      <w:r w:rsidRPr="00517110">
        <w:rPr>
          <w:rFonts w:ascii="Times New Roman" w:hAnsi="Times New Roman"/>
          <w:color w:val="000000"/>
          <w:position w:val="-22"/>
          <w:shd w:val="clear" w:color="auto" w:fill="FFFFFF"/>
        </w:rPr>
        <w:object w:dxaOrig="3080" w:dyaOrig="600">
          <v:shape id="_x0000_i1069" type="#_x0000_t75" style="width:154.2pt;height:29.9pt" o:ole="">
            <v:imagedata r:id="rId178" o:title=""/>
          </v:shape>
          <o:OLEObject Type="Embed" ProgID="Equation.DSMT4" ShapeID="_x0000_i1069" DrawAspect="Content" ObjectID="_1484334029" r:id="rId179"/>
        </w:objec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. Αν οι εισπράξεις από την πώληση των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517110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προϊόντων δίνονται από τη σχέση </w:t>
      </w:r>
      <w:r w:rsidRPr="00517110">
        <w:rPr>
          <w:rFonts w:ascii="Times New Roman" w:hAnsi="Times New Roman"/>
          <w:color w:val="000000"/>
          <w:position w:val="-22"/>
          <w:shd w:val="clear" w:color="auto" w:fill="FFFFFF"/>
        </w:rPr>
        <w:object w:dxaOrig="1640" w:dyaOrig="600">
          <v:shape id="_x0000_i1070" type="#_x0000_t75" style="width:82.2pt;height:29.9pt" o:ole="">
            <v:imagedata r:id="rId180" o:title=""/>
          </v:shape>
          <o:OLEObject Type="Embed" ProgID="Equation.DSMT4" ShapeID="_x0000_i1070" DrawAspect="Content" ObjectID="_1484334030" r:id="rId181"/>
        </w:object>
      </w:r>
      <w:r w:rsidRPr="00517110">
        <w:rPr>
          <w:rFonts w:ascii="Times New Roman" w:hAnsi="Times New Roman"/>
          <w:color w:val="000000"/>
          <w:shd w:val="clear" w:color="auto" w:fill="FFFFFF"/>
        </w:rPr>
        <w:t>, να βρείτε:</w:t>
      </w:r>
      <w:r w:rsidRPr="00517110">
        <w:rPr>
          <w:rFonts w:ascii="Times New Roman" w:hAnsi="Times New Roman"/>
          <w:color w:val="000000"/>
        </w:rPr>
        <w:br/>
      </w:r>
      <w:r w:rsidRPr="00517110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 Πόσο είναι το ημερήσιο κόστος αν η βιομηχανία δεν παράγει κανένα προϊόν.</w:t>
      </w:r>
      <w:r w:rsidRPr="00517110">
        <w:rPr>
          <w:rFonts w:ascii="Times New Roman" w:hAnsi="Times New Roman"/>
          <w:color w:val="000000"/>
        </w:rPr>
        <w:br/>
      </w:r>
      <w:r w:rsidRPr="00517110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 Ποιο είναι το μέγιστο κόστος παραγωγής.</w:t>
      </w:r>
      <w:r w:rsidRPr="00517110">
        <w:rPr>
          <w:rFonts w:ascii="Times New Roman" w:hAnsi="Times New Roman"/>
          <w:color w:val="000000"/>
        </w:rPr>
        <w:br/>
      </w:r>
      <w:r w:rsidRPr="00517110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 Το συνολικό αριθμό των προϊόντων που πρέπει να πουληθούν ώστε η βιομηχανία να έχει το μέγιστο κέρδος.</w:t>
      </w:r>
    </w:p>
    <w:p w:rsidR="002415D7" w:rsidRDefault="002415D7" w:rsidP="002415D7">
      <w:pPr>
        <w:rPr>
          <w:rFonts w:ascii="Times New Roman" w:hAnsi="Times New Roman"/>
          <w:b/>
          <w:sz w:val="28"/>
          <w:szCs w:val="28"/>
        </w:rPr>
      </w:pPr>
    </w:p>
    <w:p w:rsidR="00517110" w:rsidRPr="00517110" w:rsidRDefault="00517110" w:rsidP="00517110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517110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517110">
        <w:rPr>
          <w:rFonts w:ascii="Times New Roman" w:hAnsi="Times New Roman"/>
          <w:color w:val="000000"/>
          <w:position w:val="-6"/>
          <w:shd w:val="clear" w:color="auto" w:fill="FFFFFF"/>
          <w:lang w:val="en-US"/>
        </w:rPr>
        <w:object w:dxaOrig="940" w:dyaOrig="260">
          <v:shape id="_x0000_i1071" type="#_x0000_t75" style="width:46.85pt;height:12.9pt" o:ole="">
            <v:imagedata r:id="rId182" o:title=""/>
          </v:shape>
          <o:OLEObject Type="Embed" ProgID="Equation.DSMT4" ShapeID="_x0000_i1071" DrawAspect="Content" ObjectID="_1484334031" r:id="rId183"/>
        </w:objec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, η οποία ικανοποιεί τη σχέση </w:t>
      </w:r>
      <w:r w:rsidRPr="00517110">
        <w:rPr>
          <w:rFonts w:ascii="Times New Roman" w:hAnsi="Times New Roman"/>
          <w:color w:val="000000"/>
          <w:position w:val="-12"/>
          <w:shd w:val="clear" w:color="auto" w:fill="FFFFFF"/>
        </w:rPr>
        <w:object w:dxaOrig="2240" w:dyaOrig="360">
          <v:shape id="_x0000_i1072" type="#_x0000_t75" style="width:112.1pt;height:18.35pt" o:ole="">
            <v:imagedata r:id="rId184" o:title=""/>
          </v:shape>
          <o:OLEObject Type="Embed" ProgID="Equation.DSMT4" ShapeID="_x0000_i1072" DrawAspect="Content" ObjectID="_1484334032" r:id="rId185"/>
        </w:object>
      </w:r>
      <w:r w:rsidRPr="00517110">
        <w:rPr>
          <w:rFonts w:ascii="Times New Roman" w:hAnsi="Times New Roman"/>
          <w:color w:val="000000"/>
        </w:rPr>
        <w:br/>
      </w:r>
      <w:r w:rsidRPr="00517110">
        <w:rPr>
          <w:rStyle w:val="apple-converted-space"/>
          <w:rFonts w:ascii="Times New Roman" w:hAnsi="Times New Roman"/>
          <w:color w:val="000000"/>
        </w:rPr>
        <w:t> </w:t>
      </w:r>
      <w:r w:rsidRPr="00517110">
        <w:rPr>
          <w:rFonts w:ascii="Times New Roman" w:hAnsi="Times New Roman"/>
          <w:color w:val="000000"/>
        </w:rPr>
        <w:t xml:space="preserve">για κάθε </w:t>
      </w:r>
      <w:r w:rsidRPr="00517110">
        <w:rPr>
          <w:rFonts w:ascii="Times New Roman" w:hAnsi="Times New Roman"/>
          <w:color w:val="000000"/>
          <w:position w:val="-4"/>
          <w:lang w:val="en-US"/>
        </w:rPr>
        <w:object w:dxaOrig="560" w:dyaOrig="240">
          <v:shape id="_x0000_i1073" type="#_x0000_t75" style="width:27.85pt;height:12.25pt" o:ole="">
            <v:imagedata r:id="rId186" o:title=""/>
          </v:shape>
          <o:OLEObject Type="Embed" ProgID="Equation.DSMT4" ShapeID="_x0000_i1073" DrawAspect="Content" ObjectID="_1484334033" r:id="rId187"/>
        </w:object>
      </w:r>
      <w:r w:rsidRPr="00517110">
        <w:rPr>
          <w:rStyle w:val="apple-converted-space"/>
          <w:rFonts w:ascii="Times New Roman" w:hAnsi="Times New Roman"/>
          <w:color w:val="000000"/>
        </w:rPr>
        <w:t>.</w:t>
      </w:r>
      <w:r w:rsidRPr="00517110">
        <w:rPr>
          <w:rFonts w:ascii="Times New Roman" w:hAnsi="Times New Roman"/>
          <w:color w:val="000000"/>
        </w:rPr>
        <w:br/>
      </w:r>
      <w:r w:rsidRPr="006738C6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 Να αποδείξετε ότι η συνάρτηση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517110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είναι παραγωγίσιμη στο </w:t>
      </w:r>
      <w:r w:rsidRPr="00517110">
        <w:rPr>
          <w:rFonts w:ascii="Times New Roman" w:hAnsi="Times New Roman"/>
          <w:color w:val="000000"/>
          <w:position w:val="-10"/>
          <w:shd w:val="clear" w:color="auto" w:fill="FFFFFF"/>
        </w:rPr>
        <w:object w:dxaOrig="600" w:dyaOrig="320">
          <v:shape id="_x0000_i1074" type="#_x0000_t75" style="width:29.9pt;height:16.3pt" o:ole="">
            <v:imagedata r:id="rId188" o:title=""/>
          </v:shape>
          <o:OLEObject Type="Embed" ProgID="Equation.DSMT4" ShapeID="_x0000_i1074" DrawAspect="Content" ObjectID="_1484334034" r:id="rId189"/>
        </w:object>
      </w:r>
      <w:r w:rsidRPr="00517110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με </w:t>
      </w:r>
      <w:r w:rsidRPr="00517110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820" w:dyaOrig="360">
          <v:shape id="_x0000_i1075" type="#_x0000_t75" style="width:40.75pt;height:18.35pt" o:ole="">
            <v:imagedata r:id="rId190" o:title=""/>
          </v:shape>
          <o:OLEObject Type="Embed" ProgID="Equation.DSMT4" ShapeID="_x0000_i1075" DrawAspect="Content" ObjectID="_1484334035" r:id="rId191"/>
        </w:object>
      </w:r>
      <w:r w:rsidRPr="00517110"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517110">
        <w:rPr>
          <w:rFonts w:ascii="Times New Roman" w:hAnsi="Times New Roman"/>
          <w:color w:val="000000"/>
        </w:rPr>
        <w:br/>
      </w:r>
      <w:r w:rsidRPr="006738C6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517110">
        <w:rPr>
          <w:rFonts w:ascii="Times New Roman" w:hAnsi="Times New Roman"/>
          <w:color w:val="000000"/>
          <w:shd w:val="clear" w:color="auto" w:fill="FFFFFF"/>
        </w:rPr>
        <w:t xml:space="preserve"> Αν</w:t>
      </w:r>
      <w:r w:rsidRPr="008104D8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517110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920" w:dyaOrig="360">
          <v:shape id="_x0000_i1076" type="#_x0000_t75" style="width:46.2pt;height:18.35pt" o:ole="">
            <v:imagedata r:id="rId192" o:title=""/>
          </v:shape>
          <o:OLEObject Type="Embed" ProgID="Equation.DSMT4" ShapeID="_x0000_i1076" DrawAspect="Content" ObjectID="_1484334036" r:id="rId193"/>
        </w:object>
      </w:r>
      <w:r w:rsidRPr="00517110">
        <w:rPr>
          <w:rFonts w:ascii="Times New Roman" w:hAnsi="Times New Roman"/>
          <w:color w:val="000000"/>
          <w:shd w:val="clear" w:color="auto" w:fill="FFFFFF"/>
        </w:rPr>
        <w:t>, τότε:</w:t>
      </w:r>
    </w:p>
    <w:p w:rsidR="00517110" w:rsidRPr="00517110" w:rsidRDefault="00517110" w:rsidP="006738C6">
      <w:pPr>
        <w:numPr>
          <w:ilvl w:val="0"/>
          <w:numId w:val="7"/>
        </w:numPr>
        <w:shd w:val="clear" w:color="auto" w:fill="FFFFFF"/>
        <w:ind w:left="402" w:hanging="118"/>
        <w:jc w:val="both"/>
        <w:rPr>
          <w:rFonts w:ascii="Times New Roman" w:hAnsi="Times New Roman"/>
          <w:color w:val="000000"/>
        </w:rPr>
      </w:pPr>
      <w:r w:rsidRPr="00517110">
        <w:rPr>
          <w:rFonts w:ascii="Times New Roman" w:hAnsi="Times New Roman"/>
          <w:color w:val="000000"/>
        </w:rPr>
        <w:t>Να αποδείξετε ότι</w:t>
      </w:r>
      <w:r w:rsidRPr="00517110">
        <w:rPr>
          <w:rStyle w:val="apple-converted-space"/>
          <w:rFonts w:ascii="Times New Roman" w:hAnsi="Times New Roman"/>
          <w:color w:val="000000"/>
        </w:rPr>
        <w:t> </w:t>
      </w:r>
      <w:r w:rsidRPr="00517110">
        <w:rPr>
          <w:rStyle w:val="apple-converted-space"/>
          <w:rFonts w:ascii="Times New Roman" w:hAnsi="Times New Roman"/>
          <w:color w:val="000000"/>
        </w:rPr>
        <w:object w:dxaOrig="880" w:dyaOrig="360">
          <v:shape id="_x0000_i1077" type="#_x0000_t75" style="width:44.15pt;height:18.35pt" o:ole="">
            <v:imagedata r:id="rId194" o:title=""/>
          </v:shape>
          <o:OLEObject Type="Embed" ProgID="Equation.DSMT4" ShapeID="_x0000_i1077" DrawAspect="Content" ObjectID="_1484334037" r:id="rId195"/>
        </w:object>
      </w:r>
      <w:r>
        <w:rPr>
          <w:rStyle w:val="apple-converted-space"/>
          <w:rFonts w:ascii="Times New Roman" w:hAnsi="Times New Roman"/>
          <w:color w:val="000000"/>
          <w:lang w:val="en-US"/>
        </w:rPr>
        <w:t>.</w:t>
      </w:r>
    </w:p>
    <w:p w:rsidR="002415D7" w:rsidRPr="006738C6" w:rsidRDefault="00517110" w:rsidP="002415D7">
      <w:pPr>
        <w:numPr>
          <w:ilvl w:val="0"/>
          <w:numId w:val="7"/>
        </w:numPr>
        <w:shd w:val="clear" w:color="auto" w:fill="FFFFFF"/>
        <w:ind w:left="402" w:hanging="118"/>
        <w:jc w:val="both"/>
        <w:rPr>
          <w:rFonts w:ascii="Times New Roman" w:hAnsi="Times New Roman"/>
          <w:color w:val="000000"/>
        </w:rPr>
      </w:pPr>
      <w:r w:rsidRPr="00517110">
        <w:rPr>
          <w:rFonts w:ascii="Times New Roman" w:hAnsi="Times New Roman"/>
          <w:color w:val="000000"/>
        </w:rPr>
        <w:t>Να βρείτε την εξίσωση της εφαπτομένης της γραφικής παράστασης της συνάρτησης f στο σημείο της με τετμημένη</w:t>
      </w:r>
      <w:r w:rsidR="006738C6" w:rsidRPr="006738C6">
        <w:rPr>
          <w:rFonts w:ascii="Times New Roman" w:hAnsi="Times New Roman"/>
          <w:color w:val="000000"/>
        </w:rPr>
        <w:t xml:space="preserve"> </w:t>
      </w:r>
      <w:r w:rsidR="006738C6" w:rsidRPr="00517110">
        <w:rPr>
          <w:rFonts w:ascii="Times New Roman" w:hAnsi="Times New Roman"/>
          <w:color w:val="000000"/>
          <w:position w:val="-10"/>
          <w:shd w:val="clear" w:color="auto" w:fill="FFFFFF"/>
        </w:rPr>
        <w:object w:dxaOrig="600" w:dyaOrig="320">
          <v:shape id="_x0000_i1078" type="#_x0000_t75" style="width:29.9pt;height:16.3pt" o:ole="">
            <v:imagedata r:id="rId188" o:title=""/>
          </v:shape>
          <o:OLEObject Type="Embed" ProgID="Equation.DSMT4" ShapeID="_x0000_i1078" DrawAspect="Content" ObjectID="_1484334038" r:id="rId196"/>
        </w:object>
      </w:r>
      <w:r w:rsidR="006738C6" w:rsidRPr="006738C6">
        <w:rPr>
          <w:rStyle w:val="apple-converted-space"/>
          <w:rFonts w:ascii="Times New Roman" w:hAnsi="Times New Roman"/>
          <w:color w:val="000000"/>
        </w:rPr>
        <w:t>.</w:t>
      </w:r>
    </w:p>
    <w:p w:rsidR="002415D7" w:rsidRPr="002415D7" w:rsidRDefault="002415D7" w:rsidP="002415D7">
      <w:pPr>
        <w:rPr>
          <w:rFonts w:ascii="Times New Roman" w:hAnsi="Times New Roman"/>
          <w:b/>
          <w:sz w:val="28"/>
          <w:szCs w:val="28"/>
        </w:rPr>
      </w:pPr>
    </w:p>
    <w:p w:rsidR="00742D51" w:rsidRPr="00742D51" w:rsidRDefault="00742D51" w:rsidP="006738C6">
      <w:pPr>
        <w:shd w:val="clear" w:color="auto" w:fill="BFBFBF" w:themeFill="background1" w:themeFillShade="BF"/>
        <w:jc w:val="center"/>
        <w:rPr>
          <w:rFonts w:ascii="Times New Roman" w:hAnsi="Times New Roman"/>
          <w:b/>
          <w:sz w:val="28"/>
          <w:szCs w:val="28"/>
        </w:rPr>
      </w:pPr>
      <w:r w:rsidRPr="00742D51">
        <w:rPr>
          <w:rFonts w:ascii="Times New Roman" w:hAnsi="Times New Roman"/>
          <w:b/>
          <w:sz w:val="28"/>
          <w:szCs w:val="28"/>
        </w:rPr>
        <w:t>Θέμα Δ</w:t>
      </w:r>
    </w:p>
    <w:p w:rsidR="00742D51" w:rsidRPr="00742D51" w:rsidRDefault="00742D51">
      <w:pPr>
        <w:rPr>
          <w:rFonts w:ascii="Times New Roman" w:hAnsi="Times New Roman"/>
        </w:rPr>
      </w:pPr>
    </w:p>
    <w:p w:rsidR="00742D51" w:rsidRPr="00742D51" w:rsidRDefault="00742D51" w:rsidP="00742D51">
      <w:pPr>
        <w:pStyle w:val="a3"/>
        <w:numPr>
          <w:ilvl w:val="0"/>
          <w:numId w:val="1"/>
        </w:numPr>
        <w:ind w:left="0"/>
        <w:rPr>
          <w:rFonts w:ascii="Times New Roman" w:hAnsi="Times New Roman"/>
          <w:shd w:val="clear" w:color="auto" w:fill="FFFFFF"/>
        </w:rPr>
      </w:pPr>
      <w:r w:rsidRPr="00742D51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742D51">
        <w:rPr>
          <w:position w:val="-12"/>
        </w:rPr>
        <w:object w:dxaOrig="1100" w:dyaOrig="380">
          <v:shape id="_x0000_i1079" type="#_x0000_t75" style="width:55pt;height:19pt" o:ole="">
            <v:imagedata r:id="rId197" o:title=""/>
          </v:shape>
          <o:OLEObject Type="Embed" ProgID="Equation.DSMT4" ShapeID="_x0000_i1079" DrawAspect="Content" ObjectID="_1484334039" r:id="rId198"/>
        </w:object>
      </w:r>
      <w:r w:rsidRPr="00742D51">
        <w:rPr>
          <w:rFonts w:ascii="Times New Roman" w:hAnsi="Times New Roman"/>
        </w:rPr>
        <w:t>.</w:t>
      </w:r>
      <w:r w:rsidRPr="00742D51">
        <w:rPr>
          <w:rFonts w:ascii="Times New Roman" w:hAnsi="Times New Roman"/>
          <w:color w:val="000000"/>
        </w:rPr>
        <w:br/>
      </w:r>
      <w:r w:rsidRPr="00742D51">
        <w:rPr>
          <w:rFonts w:ascii="Times New Roman" w:hAnsi="Times New Roman"/>
          <w:b/>
          <w:color w:val="000000"/>
          <w:shd w:val="clear" w:color="auto" w:fill="FFFFFF"/>
        </w:rPr>
        <w:t xml:space="preserve">α) 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Να βρείτε την εξίσωση της εφαπτομένης της στο σημείο A(9, f(9)) της </w:t>
      </w:r>
      <w:r w:rsidRPr="00742D51">
        <w:rPr>
          <w:position w:val="-10"/>
          <w:shd w:val="clear" w:color="auto" w:fill="FFFFFF"/>
        </w:rPr>
        <w:object w:dxaOrig="279" w:dyaOrig="320">
          <v:shape id="_x0000_i1080" type="#_x0000_t75" style="width:13.6pt;height:16.3pt" o:ole="">
            <v:imagedata r:id="rId199" o:title=""/>
          </v:shape>
          <o:OLEObject Type="Embed" ProgID="Equation.DSMT4" ShapeID="_x0000_i1080" DrawAspect="Content" ObjectID="_1484334040" r:id="rId200"/>
        </w:objec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42D51">
        <w:rPr>
          <w:rFonts w:ascii="Times New Roman" w:hAnsi="Times New Roman"/>
          <w:color w:val="000000"/>
          <w:shd w:val="clear" w:color="auto" w:fill="FFFFFF"/>
        </w:rPr>
        <w:t>.</w: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42D51">
        <w:rPr>
          <w:rFonts w:ascii="Times New Roman" w:hAnsi="Times New Roman"/>
          <w:color w:val="000000"/>
        </w:rPr>
        <w:br/>
      </w:r>
      <w:r w:rsidRPr="00742D51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 Aν η εφαπτομένη τέμνει τους άξονες στα σημεία Β και Γ να υπολογίζετε το μήκος της ΒΓ.</w:t>
      </w:r>
      <w:r w:rsidRPr="00742D51">
        <w:rPr>
          <w:rFonts w:ascii="Times New Roman" w:hAnsi="Times New Roman"/>
          <w:color w:val="000000"/>
        </w:rPr>
        <w:br/>
      </w:r>
      <w:r w:rsidRPr="00742D51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 Από το σημείο Α φέρνουμε κάθετη στον άξονα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742D51">
        <w:rPr>
          <w:rFonts w:ascii="Times New Roman" w:hAnsi="Times New Roman"/>
          <w:color w:val="000000"/>
          <w:shd w:val="clear" w:color="auto" w:fill="FFFFFF"/>
        </w:rPr>
        <w:t>΄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η οποία τον τέμνει στο σημείο Δ. Να βρείτε το σημείο της καμπύλης </w:t>
      </w:r>
      <w:r w:rsidRPr="00742D51">
        <w:rPr>
          <w:position w:val="-10"/>
          <w:shd w:val="clear" w:color="auto" w:fill="FFFFFF"/>
        </w:rPr>
        <w:object w:dxaOrig="800" w:dyaOrig="360">
          <v:shape id="_x0000_i1081" type="#_x0000_t75" style="width:40.1pt;height:18.35pt" o:ole="">
            <v:imagedata r:id="rId201" o:title=""/>
          </v:shape>
          <o:OLEObject Type="Embed" ProgID="Equation.DSMT4" ShapeID="_x0000_i1081" DrawAspect="Content" ObjectID="_1484334041" r:id="rId202"/>
        </w:objec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42D51">
        <w:rPr>
          <w:rFonts w:ascii="Times New Roman" w:hAnsi="Times New Roman"/>
          <w:color w:val="000000"/>
          <w:shd w:val="clear" w:color="auto" w:fill="FFFFFF"/>
        </w:rPr>
        <w:t>το οποίο είναι το πλησιέστερο στο σημείο Δ.</w:t>
      </w:r>
    </w:p>
    <w:p w:rsidR="00742D51" w:rsidRPr="00742D51" w:rsidRDefault="00742D51">
      <w:pPr>
        <w:rPr>
          <w:rFonts w:ascii="Times New Roman" w:hAnsi="Times New Roman"/>
        </w:rPr>
      </w:pPr>
    </w:p>
    <w:p w:rsidR="00742D51" w:rsidRPr="00742D51" w:rsidRDefault="00742D51" w:rsidP="00742D51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  <w:shd w:val="clear" w:color="auto" w:fill="FFFFFF"/>
        </w:rPr>
      </w:pPr>
      <w:r w:rsidRPr="00742D51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742D51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900" w:dyaOrig="360">
          <v:shape id="_x0000_i1082" type="#_x0000_t75" style="width:145.35pt;height:18.35pt" o:ole="">
            <v:imagedata r:id="rId203" o:title=""/>
          </v:shape>
          <o:OLEObject Type="Embed" ProgID="Equation.DSMT4" ShapeID="_x0000_i1082" DrawAspect="Content" ObjectID="_1484334042" r:id="rId204"/>
        </w:objec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. Αν η εφαπτομένη ευθεία στη γραφική παράσταση της συνάρτησης f στο σημείο Α(2,4) είναι παράλληλη στην ευθεία </w:t>
      </w:r>
      <w:r w:rsidRPr="00742D51">
        <w:rPr>
          <w:rFonts w:ascii="Times New Roman" w:hAnsi="Times New Roman"/>
          <w:color w:val="000000"/>
          <w:position w:val="-10"/>
          <w:shd w:val="clear" w:color="auto" w:fill="FFFFFF"/>
        </w:rPr>
        <w:object w:dxaOrig="940" w:dyaOrig="300">
          <v:shape id="_x0000_i1083" type="#_x0000_t75" style="width:46.85pt;height:14.95pt" o:ole="">
            <v:imagedata r:id="rId205" o:title=""/>
          </v:shape>
          <o:OLEObject Type="Embed" ProgID="Equation.DSMT4" ShapeID="_x0000_i1083" DrawAspect="Content" ObjectID="_1484334043" r:id="rId206"/>
        </w:objec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42D51">
        <w:rPr>
          <w:rFonts w:ascii="Times New Roman" w:hAnsi="Times New Roman"/>
          <w:color w:val="000000"/>
        </w:rPr>
        <w:br/>
      </w:r>
      <w:r w:rsidRPr="00742D51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 Nα βρεθούν οι τιμές των πραγματικών αριθμών λ, μ.</w:t>
      </w:r>
      <w:r w:rsidRPr="00742D51">
        <w:rPr>
          <w:rFonts w:ascii="Times New Roman" w:hAnsi="Times New Roman"/>
          <w:color w:val="000000"/>
        </w:rPr>
        <w:br/>
      </w:r>
      <w:r w:rsidRPr="00742D51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 Για λ = 1</w: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42D51">
        <w:rPr>
          <w:rFonts w:ascii="Times New Roman" w:hAnsi="Times New Roman"/>
          <w:color w:val="000000"/>
          <w:shd w:val="clear" w:color="auto" w:fill="FFFFFF"/>
        </w:rPr>
        <w:t>και μ = 2</w: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742D51">
        <w:rPr>
          <w:rFonts w:ascii="Times New Roman" w:hAnsi="Times New Roman"/>
          <w:color w:val="000000"/>
          <w:shd w:val="clear" w:color="auto" w:fill="FFFFFF"/>
        </w:rPr>
        <w:t>να βρεθούν τα ακρότατα της συνάρτησης.</w:t>
      </w:r>
    </w:p>
    <w:p w:rsidR="00742D51" w:rsidRPr="00742D51" w:rsidRDefault="00742D51">
      <w:pPr>
        <w:rPr>
          <w:rFonts w:ascii="Times New Roman" w:hAnsi="Times New Roman"/>
          <w:color w:val="000000"/>
          <w:shd w:val="clear" w:color="auto" w:fill="FFFFFF"/>
        </w:rPr>
      </w:pPr>
    </w:p>
    <w:p w:rsidR="00742D51" w:rsidRDefault="00742D51" w:rsidP="00742D51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  <w:shd w:val="clear" w:color="auto" w:fill="FFFFFF"/>
        </w:rPr>
      </w:pPr>
      <w:r w:rsidRPr="00742D51">
        <w:rPr>
          <w:rFonts w:ascii="Times New Roman" w:hAnsi="Times New Roman"/>
          <w:color w:val="000000"/>
          <w:shd w:val="clear" w:color="auto" w:fill="FFFFFF"/>
        </w:rPr>
        <w:t xml:space="preserve">Ο διευθυντής μιας θεατρικής παράστασης έχει διαπιστώσει ότι όταν η τιμή του εισιτηρίου είναι 8 ευρώ, τότε την παράσταση τη βλέπουν 500 θεατές την εβδομάδα. Κάθε φορά που το εισιτήριο μειώνεται κατά 0,50 ευρώ την εβδομάδα οι θεατές αυξάνονται εβδομαδιαίως </w:t>
      </w:r>
    </w:p>
    <w:p w:rsidR="00742D51" w:rsidRPr="00742D51" w:rsidRDefault="00742D51" w:rsidP="00742D51">
      <w:pPr>
        <w:pStyle w:val="a3"/>
        <w:ind w:left="0"/>
        <w:rPr>
          <w:rFonts w:ascii="Times New Roman" w:hAnsi="Times New Roman"/>
          <w:color w:val="000000"/>
          <w:shd w:val="clear" w:color="auto" w:fill="FFFFFF"/>
        </w:rPr>
      </w:pPr>
      <w:r w:rsidRPr="00742D51">
        <w:rPr>
          <w:rFonts w:ascii="Times New Roman" w:hAnsi="Times New Roman"/>
          <w:color w:val="000000"/>
          <w:shd w:val="clear" w:color="auto" w:fill="FFFFFF"/>
        </w:rPr>
        <w:t>κατα 50.</w:t>
      </w:r>
      <w:r w:rsidRPr="00742D51">
        <w:rPr>
          <w:rFonts w:ascii="Times New Roman" w:hAnsi="Times New Roman"/>
          <w:color w:val="000000"/>
        </w:rPr>
        <w:br/>
      </w:r>
      <w:r w:rsidRPr="00742D51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 Να δείξετε ότι ο αριθμός των θεατών ως συνάρτηση της τιμής x του εισιτηρίου είναι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742D51">
        <w:rPr>
          <w:rFonts w:ascii="Times New Roman" w:hAnsi="Times New Roman"/>
          <w:color w:val="000000"/>
          <w:position w:val="-12"/>
          <w:shd w:val="clear" w:color="auto" w:fill="FFFFFF"/>
        </w:rPr>
        <w:object w:dxaOrig="1760" w:dyaOrig="360">
          <v:shape id="_x0000_i1084" type="#_x0000_t75" style="width:88.3pt;height:18.35pt" o:ole="">
            <v:imagedata r:id="rId207" o:title=""/>
          </v:shape>
          <o:OLEObject Type="Embed" ProgID="Equation.DSMT4" ShapeID="_x0000_i1084" DrawAspect="Content" ObjectID="_1484334044" r:id="rId208"/>
        </w:object>
      </w:r>
      <w:r w:rsidRPr="00742D51">
        <w:rPr>
          <w:rFonts w:ascii="Times New Roman" w:hAnsi="Times New Roman"/>
          <w:color w:val="000000"/>
          <w:shd w:val="clear" w:color="auto" w:fill="FFFFFF"/>
        </w:rPr>
        <w:t>.</w:t>
      </w:r>
      <w:r w:rsidRPr="00742D51">
        <w:rPr>
          <w:rFonts w:ascii="Times New Roman" w:hAnsi="Times New Roman"/>
          <w:color w:val="000000"/>
        </w:rPr>
        <w:br/>
      </w:r>
      <w:r w:rsidRPr="00742D51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 Πόσο πρέπει να είναι το εισιτήριο ώστε το θέατρο να έχει τη μέγιστη δυνατή είσπραξη την εβδομάδα;</w:t>
      </w:r>
      <w:r w:rsidRPr="00742D51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742D51">
        <w:rPr>
          <w:rFonts w:ascii="Times New Roman" w:hAnsi="Times New Roman"/>
          <w:color w:val="000000"/>
        </w:rPr>
        <w:br/>
      </w:r>
      <w:r w:rsidRPr="00742D51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742D51">
        <w:rPr>
          <w:rFonts w:ascii="Times New Roman" w:hAnsi="Times New Roman"/>
          <w:color w:val="000000"/>
          <w:shd w:val="clear" w:color="auto" w:fill="FFFFFF"/>
        </w:rPr>
        <w:t xml:space="preserve"> Πόσοι θεατές παρακολουθούν τότε την παράσταση και πόσα ευρώ είναι μεγαλύτερη η είσπραξη τότε από την είσπραξη όταν το εισιτήριο είναι 8 ευρώ;</w:t>
      </w:r>
    </w:p>
    <w:p w:rsidR="00742D51" w:rsidRPr="00742D51" w:rsidRDefault="00742D51">
      <w:pPr>
        <w:rPr>
          <w:rFonts w:ascii="Times New Roman" w:hAnsi="Times New Roman"/>
        </w:rPr>
      </w:pPr>
    </w:p>
    <w:p w:rsidR="00B02A66" w:rsidRPr="00B02A66" w:rsidRDefault="00B02A66" w:rsidP="00B02A66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B02A66">
        <w:rPr>
          <w:rFonts w:ascii="Times New Roman" w:hAnsi="Times New Roman"/>
          <w:color w:val="000000"/>
          <w:shd w:val="clear" w:color="auto" w:fill="FFFFFF"/>
        </w:rPr>
        <w:t>Δίνεται η συνάρτησ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B02A66">
        <w:rPr>
          <w:rFonts w:ascii="Times New Roman" w:hAnsi="Times New Roman"/>
          <w:color w:val="000000"/>
          <w:position w:val="-12"/>
          <w:shd w:val="clear" w:color="auto" w:fill="FFFFFF"/>
        </w:rPr>
        <w:object w:dxaOrig="1780" w:dyaOrig="360">
          <v:shape id="_x0000_i1085" type="#_x0000_t75" style="width:89pt;height:18.35pt" o:ole="">
            <v:imagedata r:id="rId209" o:title=""/>
          </v:shape>
          <o:OLEObject Type="Embed" ProgID="Equation.DSMT4" ShapeID="_x0000_i1085" DrawAspect="Content" ObjectID="_1484334045" r:id="rId210"/>
        </w:object>
      </w:r>
      <w:r w:rsidRPr="00B02A66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02A66">
        <w:rPr>
          <w:rFonts w:ascii="Times New Roman" w:hAnsi="Times New Roman"/>
          <w:color w:val="000000"/>
          <w:shd w:val="clear" w:color="auto" w:fill="FFFFFF"/>
        </w:rPr>
        <w:t>με πεδίο ορισμού το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B02A66">
        <w:rPr>
          <w:rFonts w:ascii="Times New Roman" w:hAnsi="Times New Roman"/>
          <w:color w:val="000000"/>
          <w:position w:val="-4"/>
          <w:shd w:val="clear" w:color="auto" w:fill="FFFFFF"/>
        </w:rPr>
        <w:object w:dxaOrig="240" w:dyaOrig="240">
          <v:shape id="_x0000_i1086" type="#_x0000_t75" style="width:12.25pt;height:12.25pt" o:ole="">
            <v:imagedata r:id="rId211" o:title=""/>
          </v:shape>
          <o:OLEObject Type="Embed" ProgID="Equation.DSMT4" ShapeID="_x0000_i1086" DrawAspect="Content" ObjectID="_1484334046" r:id="rId212"/>
        </w:object>
      </w:r>
      <w:r w:rsidRPr="00B02A66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2A66">
        <w:rPr>
          <w:rFonts w:ascii="Times New Roman" w:hAnsi="Times New Roman"/>
          <w:color w:val="000000"/>
          <w:shd w:val="clear" w:color="auto" w:fill="FFFFFF"/>
        </w:rPr>
        <w:t>και</w:t>
      </w:r>
      <w:r w:rsidRPr="00B02A66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t>λ</w:t>
      </w:r>
      <w:r w:rsidRPr="00B02A66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2A66">
        <w:rPr>
          <w:rFonts w:ascii="Times New Roman" w:hAnsi="Times New Roman"/>
          <w:color w:val="000000"/>
          <w:shd w:val="clear" w:color="auto" w:fill="FFFFFF"/>
        </w:rPr>
        <w:t>μια πραγματική σταθερά.</w:t>
      </w:r>
    </w:p>
    <w:p w:rsidR="00B02A66" w:rsidRPr="00B02A66" w:rsidRDefault="00B02A66" w:rsidP="00B02A66">
      <w:pPr>
        <w:numPr>
          <w:ilvl w:val="0"/>
          <w:numId w:val="2"/>
        </w:numPr>
        <w:shd w:val="clear" w:color="auto" w:fill="FFFFFF"/>
        <w:ind w:left="142" w:hanging="142"/>
        <w:rPr>
          <w:rFonts w:ascii="Times New Roman" w:hAnsi="Times New Roman"/>
          <w:color w:val="000000"/>
        </w:rPr>
      </w:pPr>
      <w:r w:rsidRPr="00B02A66">
        <w:rPr>
          <w:rFonts w:ascii="Times New Roman" w:hAnsi="Times New Roman"/>
          <w:color w:val="000000"/>
        </w:rPr>
        <w:t xml:space="preserve">Αν η εφαπτομένη της γραφικής παράστασης </w:t>
      </w:r>
      <w:r>
        <w:rPr>
          <w:rFonts w:ascii="Times New Roman" w:hAnsi="Times New Roman"/>
          <w:color w:val="000000"/>
        </w:rPr>
        <w:t xml:space="preserve">της </w:t>
      </w:r>
      <w:r>
        <w:rPr>
          <w:rFonts w:ascii="Times New Roman" w:hAnsi="Times New Roman"/>
          <w:color w:val="000000"/>
          <w:lang w:val="en-US"/>
        </w:rPr>
        <w:t>f</w:t>
      </w:r>
      <w:r w:rsidRPr="00B02A66">
        <w:rPr>
          <w:rStyle w:val="apple-converted-space"/>
          <w:rFonts w:ascii="Times New Roman" w:hAnsi="Times New Roman"/>
          <w:color w:val="000000"/>
        </w:rPr>
        <w:t> </w:t>
      </w:r>
      <w:r w:rsidRPr="00B02A66">
        <w:rPr>
          <w:rFonts w:ascii="Times New Roman" w:hAnsi="Times New Roman"/>
          <w:color w:val="000000"/>
        </w:rPr>
        <w:t xml:space="preserve">στο σημείο της </w:t>
      </w:r>
      <w:r w:rsidRPr="00B02A66">
        <w:rPr>
          <w:rFonts w:ascii="Times New Roman" w:hAnsi="Times New Roman"/>
          <w:color w:val="000000"/>
          <w:position w:val="-14"/>
        </w:rPr>
        <w:object w:dxaOrig="1140" w:dyaOrig="400">
          <v:shape id="_x0000_i1087" type="#_x0000_t75" style="width:57.05pt;height:20.4pt" o:ole="">
            <v:imagedata r:id="rId213" o:title=""/>
          </v:shape>
          <o:OLEObject Type="Embed" ProgID="Equation.DSMT4" ShapeID="_x0000_i1087" DrawAspect="Content" ObjectID="_1484334047" r:id="rId214"/>
        </w:object>
      </w:r>
      <w:r w:rsidRPr="00B02A66">
        <w:rPr>
          <w:rStyle w:val="apple-converted-space"/>
          <w:rFonts w:ascii="Times New Roman" w:hAnsi="Times New Roman"/>
          <w:color w:val="000000"/>
        </w:rPr>
        <w:t>  </w:t>
      </w:r>
      <w:r w:rsidRPr="00B02A66">
        <w:rPr>
          <w:rFonts w:ascii="Times New Roman" w:hAnsi="Times New Roman"/>
          <w:color w:val="000000"/>
        </w:rPr>
        <w:t xml:space="preserve">είναι παράλληλη στην ευθεία με εξίσωση </w:t>
      </w:r>
      <w:r w:rsidRPr="00B02A66">
        <w:rPr>
          <w:rFonts w:ascii="Times New Roman" w:hAnsi="Times New Roman"/>
          <w:color w:val="000000"/>
          <w:position w:val="-10"/>
        </w:rPr>
        <w:object w:dxaOrig="840" w:dyaOrig="300">
          <v:shape id="_x0000_i1088" type="#_x0000_t75" style="width:42.1pt;height:14.95pt" o:ole="">
            <v:imagedata r:id="rId215" o:title=""/>
          </v:shape>
          <o:OLEObject Type="Embed" ProgID="Equation.DSMT4" ShapeID="_x0000_i1088" DrawAspect="Content" ObjectID="_1484334048" r:id="rId216"/>
        </w:object>
      </w:r>
      <w:r w:rsidRPr="00B02A66">
        <w:rPr>
          <w:rStyle w:val="apple-converted-space"/>
          <w:rFonts w:ascii="Times New Roman" w:hAnsi="Times New Roman"/>
          <w:color w:val="000000"/>
        </w:rPr>
        <w:t> </w:t>
      </w:r>
      <w:r>
        <w:rPr>
          <w:rFonts w:ascii="Times New Roman" w:hAnsi="Times New Roman"/>
          <w:color w:val="000000"/>
        </w:rPr>
        <w:t>, τότε</w:t>
      </w:r>
      <w:r w:rsidRPr="00B02A66">
        <w:rPr>
          <w:rFonts w:ascii="Times New Roman" w:hAnsi="Times New Roman"/>
          <w:color w:val="000000"/>
        </w:rPr>
        <w:br/>
      </w:r>
      <w:r w:rsidRPr="00B02A66">
        <w:rPr>
          <w:rFonts w:ascii="Times New Roman" w:hAnsi="Times New Roman"/>
          <w:b/>
          <w:color w:val="000000"/>
        </w:rPr>
        <w:t>α)</w:t>
      </w:r>
      <w:r w:rsidRPr="00B02A66">
        <w:rPr>
          <w:rFonts w:ascii="Times New Roman" w:hAnsi="Times New Roman"/>
          <w:color w:val="000000"/>
        </w:rPr>
        <w:t xml:space="preserve"> να υπολογίσετε το</w:t>
      </w:r>
      <w:r w:rsidRPr="00B02A66">
        <w:rPr>
          <w:rStyle w:val="apple-converted-space"/>
          <w:rFonts w:ascii="Times New Roman" w:hAnsi="Times New Roman"/>
          <w:color w:val="000000"/>
        </w:rPr>
        <w:t xml:space="preserve"> </w:t>
      </w:r>
      <w:r>
        <w:rPr>
          <w:rStyle w:val="apple-converted-space"/>
          <w:rFonts w:ascii="Times New Roman" w:hAnsi="Times New Roman"/>
          <w:color w:val="000000"/>
        </w:rPr>
        <w:t>λ</w:t>
      </w:r>
      <w:r>
        <w:rPr>
          <w:rFonts w:ascii="Times New Roman" w:hAnsi="Times New Roman"/>
          <w:noProof/>
          <w:color w:val="000000"/>
          <w:lang w:eastAsia="el-GR"/>
        </w:rPr>
        <w:t>.</w:t>
      </w:r>
      <w:r w:rsidRPr="00B02A66">
        <w:rPr>
          <w:rFonts w:ascii="Times New Roman" w:hAnsi="Times New Roman"/>
          <w:color w:val="000000"/>
        </w:rPr>
        <w:br/>
      </w:r>
      <w:r w:rsidRPr="00B02A66">
        <w:rPr>
          <w:rFonts w:ascii="Times New Roman" w:hAnsi="Times New Roman"/>
          <w:b/>
          <w:color w:val="000000"/>
        </w:rPr>
        <w:t>β)</w:t>
      </w:r>
      <w:r w:rsidRPr="00B02A66">
        <w:rPr>
          <w:rFonts w:ascii="Times New Roman" w:hAnsi="Times New Roman"/>
          <w:color w:val="000000"/>
        </w:rPr>
        <w:t xml:space="preserve"> να βρείτε την εξίσωση της εφαπτομένης.</w:t>
      </w:r>
    </w:p>
    <w:p w:rsidR="00B02A66" w:rsidRPr="00B02A66" w:rsidRDefault="00B02A66" w:rsidP="00B02A66">
      <w:pPr>
        <w:numPr>
          <w:ilvl w:val="0"/>
          <w:numId w:val="2"/>
        </w:numPr>
        <w:shd w:val="clear" w:color="auto" w:fill="FFFFFF"/>
        <w:ind w:left="142" w:hanging="142"/>
        <w:rPr>
          <w:rFonts w:ascii="Times New Roman" w:hAnsi="Times New Roman"/>
          <w:color w:val="000000"/>
        </w:rPr>
      </w:pPr>
      <w:r w:rsidRPr="00B02A66">
        <w:rPr>
          <w:rFonts w:ascii="Times New Roman" w:hAnsi="Times New Roman"/>
          <w:color w:val="000000"/>
        </w:rPr>
        <w:t>Αν</w:t>
      </w:r>
      <w:r>
        <w:rPr>
          <w:rFonts w:ascii="Times New Roman" w:hAnsi="Times New Roman"/>
          <w:color w:val="000000"/>
        </w:rPr>
        <w:t xml:space="preserve"> λ = 1</w:t>
      </w:r>
      <w:r w:rsidRPr="00B02A66">
        <w:rPr>
          <w:rStyle w:val="apple-converted-space"/>
          <w:rFonts w:ascii="Times New Roman" w:hAnsi="Times New Roman"/>
          <w:color w:val="000000"/>
        </w:rPr>
        <w:t> </w:t>
      </w:r>
      <w:r w:rsidRPr="00B02A66">
        <w:rPr>
          <w:rFonts w:ascii="Times New Roman" w:hAnsi="Times New Roman"/>
          <w:color w:val="000000"/>
        </w:rPr>
        <w:t>, τότε</w:t>
      </w:r>
      <w:r w:rsidRPr="00B02A66">
        <w:rPr>
          <w:rFonts w:ascii="Times New Roman" w:hAnsi="Times New Roman"/>
          <w:color w:val="000000"/>
        </w:rPr>
        <w:br/>
      </w:r>
      <w:r w:rsidRPr="00B02A66">
        <w:rPr>
          <w:rFonts w:ascii="Times New Roman" w:hAnsi="Times New Roman"/>
          <w:b/>
          <w:color w:val="000000"/>
        </w:rPr>
        <w:t>α)</w:t>
      </w:r>
      <w:r w:rsidRPr="00B02A66">
        <w:rPr>
          <w:rFonts w:ascii="Times New Roman" w:hAnsi="Times New Roman"/>
          <w:color w:val="000000"/>
        </w:rPr>
        <w:t xml:space="preserve"> να βρείτε τα σημεία που η γραφική παράσταση </w:t>
      </w:r>
      <w:r>
        <w:rPr>
          <w:rFonts w:ascii="Times New Roman" w:hAnsi="Times New Roman"/>
          <w:color w:val="000000"/>
        </w:rPr>
        <w:t xml:space="preserve">της </w:t>
      </w:r>
      <w:r>
        <w:rPr>
          <w:rFonts w:ascii="Times New Roman" w:hAnsi="Times New Roman"/>
          <w:color w:val="000000"/>
          <w:lang w:val="en-US"/>
        </w:rPr>
        <w:t>f</w:t>
      </w:r>
      <w:r w:rsidRPr="00B02A66">
        <w:rPr>
          <w:rStyle w:val="apple-converted-space"/>
          <w:rFonts w:ascii="Times New Roman" w:hAnsi="Times New Roman"/>
          <w:color w:val="000000"/>
        </w:rPr>
        <w:t>  </w:t>
      </w:r>
      <w:r w:rsidRPr="00B02A66">
        <w:rPr>
          <w:rFonts w:ascii="Times New Roman" w:hAnsi="Times New Roman"/>
          <w:color w:val="000000"/>
        </w:rPr>
        <w:t>τέμνει τους άξονες</w:t>
      </w:r>
      <w:r w:rsidRPr="00B02A66">
        <w:rPr>
          <w:rFonts w:ascii="Times New Roman" w:hAnsi="Times New Roman"/>
          <w:color w:val="000000"/>
        </w:rPr>
        <w:br/>
      </w:r>
      <w:r w:rsidRPr="00B02A66">
        <w:rPr>
          <w:rFonts w:ascii="Times New Roman" w:hAnsi="Times New Roman"/>
          <w:b/>
          <w:color w:val="000000"/>
        </w:rPr>
        <w:t>β)</w:t>
      </w:r>
      <w:r w:rsidRPr="00B02A66">
        <w:rPr>
          <w:rFonts w:ascii="Times New Roman" w:hAnsi="Times New Roman"/>
          <w:color w:val="000000"/>
        </w:rPr>
        <w:t xml:space="preserve"> να μελετήσετε την </w:t>
      </w:r>
      <w:r>
        <w:rPr>
          <w:rFonts w:ascii="Times New Roman" w:hAnsi="Times New Roman"/>
          <w:color w:val="000000"/>
          <w:lang w:val="en-US"/>
        </w:rPr>
        <w:t>f</w:t>
      </w:r>
      <w:r w:rsidRPr="00B02A66">
        <w:rPr>
          <w:rStyle w:val="apple-converted-space"/>
          <w:rFonts w:ascii="Times New Roman" w:hAnsi="Times New Roman"/>
          <w:color w:val="000000"/>
        </w:rPr>
        <w:t>  </w:t>
      </w:r>
      <w:r w:rsidRPr="00B02A66">
        <w:rPr>
          <w:rFonts w:ascii="Times New Roman" w:hAnsi="Times New Roman"/>
          <w:color w:val="000000"/>
        </w:rPr>
        <w:t>ως πρ</w:t>
      </w:r>
      <w:r>
        <w:rPr>
          <w:rFonts w:ascii="Times New Roman" w:hAnsi="Times New Roman"/>
          <w:color w:val="000000"/>
        </w:rPr>
        <w:t>ος τη μονοτονία και τα ακρότατα</w:t>
      </w:r>
      <w:r w:rsidRPr="00B02A66">
        <w:rPr>
          <w:rFonts w:ascii="Times New Roman" w:hAnsi="Times New Roman"/>
          <w:color w:val="000000"/>
        </w:rPr>
        <w:br/>
      </w:r>
      <w:r w:rsidRPr="00B02A66">
        <w:rPr>
          <w:rFonts w:ascii="Times New Roman" w:hAnsi="Times New Roman"/>
          <w:b/>
          <w:color w:val="000000"/>
        </w:rPr>
        <w:t>γ)</w:t>
      </w:r>
      <w:r w:rsidRPr="00B02A66">
        <w:rPr>
          <w:rFonts w:ascii="Times New Roman" w:hAnsi="Times New Roman"/>
          <w:color w:val="000000"/>
        </w:rPr>
        <w:t xml:space="preserve"> να υπολογίσετε το όριο </w:t>
      </w:r>
      <w:r w:rsidRPr="00B02A66">
        <w:rPr>
          <w:rFonts w:ascii="Times New Roman" w:hAnsi="Times New Roman"/>
          <w:color w:val="000000"/>
          <w:position w:val="-26"/>
          <w:lang w:val="en-US"/>
        </w:rPr>
        <w:object w:dxaOrig="1340" w:dyaOrig="660">
          <v:shape id="_x0000_i1089" type="#_x0000_t75" style="width:67.25pt;height:33.3pt" o:ole="">
            <v:imagedata r:id="rId217" o:title=""/>
          </v:shape>
          <o:OLEObject Type="Embed" ProgID="Equation.DSMT4" ShapeID="_x0000_i1089" DrawAspect="Content" ObjectID="_1484334049" r:id="rId218"/>
        </w:object>
      </w:r>
      <w:r w:rsidRPr="00B02A66">
        <w:rPr>
          <w:rFonts w:ascii="Times New Roman" w:hAnsi="Times New Roman"/>
          <w:color w:val="000000"/>
        </w:rPr>
        <w:t>.</w:t>
      </w:r>
    </w:p>
    <w:p w:rsidR="00742D51" w:rsidRPr="00B02A66" w:rsidRDefault="00742D51" w:rsidP="00B02A66">
      <w:pPr>
        <w:rPr>
          <w:rFonts w:ascii="Times New Roman" w:hAnsi="Times New Roman"/>
        </w:rPr>
      </w:pPr>
    </w:p>
    <w:p w:rsidR="001A4017" w:rsidRPr="001A4017" w:rsidRDefault="001A4017" w:rsidP="001A4017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1A4017">
        <w:rPr>
          <w:rFonts w:ascii="Times New Roman" w:hAnsi="Times New Roman"/>
          <w:color w:val="000000"/>
          <w:shd w:val="clear" w:color="auto" w:fill="FFFFFF"/>
        </w:rPr>
        <w:t>Δίνεται η συνάρτησ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1A4017">
        <w:rPr>
          <w:rFonts w:ascii="Times New Roman" w:hAnsi="Times New Roman"/>
          <w:color w:val="000000"/>
          <w:position w:val="-12"/>
          <w:shd w:val="clear" w:color="auto" w:fill="FFFFFF"/>
        </w:rPr>
        <w:object w:dxaOrig="2100" w:dyaOrig="360">
          <v:shape id="_x0000_i1090" type="#_x0000_t75" style="width:105.3pt;height:18.35pt" o:ole="">
            <v:imagedata r:id="rId219" o:title=""/>
          </v:shape>
          <o:OLEObject Type="Embed" ProgID="Equation.DSMT4" ShapeID="_x0000_i1090" DrawAspect="Content" ObjectID="_1484334050" r:id="rId220"/>
        </w:objec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1A4017">
        <w:rPr>
          <w:rFonts w:ascii="Times New Roman" w:hAnsi="Times New Roman"/>
          <w:color w:val="000000"/>
          <w:shd w:val="clear" w:color="auto" w:fill="FFFFFF"/>
        </w:rPr>
        <w:t>όπου ο αριθμός</w:t>
      </w:r>
      <w:r>
        <w:rPr>
          <w:rFonts w:ascii="Times New Roman" w:hAnsi="Times New Roman"/>
          <w:color w:val="000000"/>
          <w:shd w:val="clear" w:color="auto" w:fill="FFFFFF"/>
        </w:rPr>
        <w:t xml:space="preserve"> λ</w: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1A4017">
        <w:rPr>
          <w:rFonts w:ascii="Times New Roman" w:hAnsi="Times New Roman"/>
          <w:color w:val="000000"/>
          <w:shd w:val="clear" w:color="auto" w:fill="FFFFFF"/>
        </w:rPr>
        <w:t>είναι το όριο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1A4017">
        <w:rPr>
          <w:rFonts w:ascii="Times New Roman" w:hAnsi="Times New Roman"/>
          <w:color w:val="000000"/>
          <w:position w:val="-22"/>
          <w:shd w:val="clear" w:color="auto" w:fill="FFFFFF"/>
        </w:rPr>
        <w:object w:dxaOrig="1080" w:dyaOrig="600">
          <v:shape id="_x0000_i1091" type="#_x0000_t75" style="width:54.35pt;height:29.9pt" o:ole="">
            <v:imagedata r:id="rId221" o:title=""/>
          </v:shape>
          <o:OLEObject Type="Embed" ProgID="Equation.DSMT4" ShapeID="_x0000_i1091" DrawAspect="Content" ObjectID="_1484334051" r:id="rId222"/>
        </w:objec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1A4017">
        <w:rPr>
          <w:rFonts w:ascii="Times New Roman" w:hAnsi="Times New Roman"/>
          <w:color w:val="000000"/>
          <w:shd w:val="clear" w:color="auto" w:fill="FFFFFF"/>
        </w:rPr>
        <w:t>και ο αριθμός</w:t>
      </w:r>
      <w:r>
        <w:rPr>
          <w:rFonts w:ascii="Times New Roman" w:hAnsi="Times New Roman"/>
          <w:color w:val="000000"/>
          <w:shd w:val="clear" w:color="auto" w:fill="FFFFFF"/>
        </w:rPr>
        <w:t xml:space="preserve"> μ</w: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1A4017">
        <w:rPr>
          <w:rFonts w:ascii="Times New Roman" w:hAnsi="Times New Roman"/>
          <w:color w:val="000000"/>
          <w:shd w:val="clear" w:color="auto" w:fill="FFFFFF"/>
        </w:rPr>
        <w:t>η ελάχιστη τιμή της συνάρτησης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1A4017">
        <w:rPr>
          <w:rFonts w:ascii="Times New Roman" w:hAnsi="Times New Roman"/>
          <w:color w:val="000000"/>
          <w:position w:val="-12"/>
          <w:shd w:val="clear" w:color="auto" w:fill="FFFFFF"/>
        </w:rPr>
        <w:object w:dxaOrig="2160" w:dyaOrig="360">
          <v:shape id="_x0000_i1092" type="#_x0000_t75" style="width:108pt;height:18.35pt" o:ole="">
            <v:imagedata r:id="rId223" o:title=""/>
          </v:shape>
          <o:OLEObject Type="Embed" ProgID="Equation.DSMT4" ShapeID="_x0000_i1092" DrawAspect="Content" ObjectID="_1484334052" r:id="rId224"/>
        </w:objec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1A4017">
        <w:rPr>
          <w:rFonts w:ascii="Times New Roman" w:hAnsi="Times New Roman"/>
          <w:color w:val="000000"/>
          <w:shd w:val="clear" w:color="auto" w:fill="FFFFFF"/>
        </w:rPr>
        <w:t>.</w:t>
      </w:r>
    </w:p>
    <w:p w:rsidR="001A4017" w:rsidRPr="001A4017" w:rsidRDefault="001A4017" w:rsidP="001A4017">
      <w:pPr>
        <w:numPr>
          <w:ilvl w:val="0"/>
          <w:numId w:val="3"/>
        </w:numPr>
        <w:shd w:val="clear" w:color="auto" w:fill="FFFFFF"/>
        <w:ind w:left="142" w:hanging="126"/>
        <w:rPr>
          <w:rFonts w:ascii="Times New Roman" w:hAnsi="Times New Roman"/>
          <w:color w:val="000000"/>
        </w:rPr>
      </w:pPr>
      <w:r w:rsidRPr="001A4017">
        <w:rPr>
          <w:rFonts w:ascii="Times New Roman" w:hAnsi="Times New Roman"/>
          <w:color w:val="000000"/>
        </w:rPr>
        <w:t>Να υπολογίσετε τους αριθμούς</w:t>
      </w:r>
      <w:r>
        <w:rPr>
          <w:rFonts w:ascii="Times New Roman" w:hAnsi="Times New Roman"/>
          <w:color w:val="000000"/>
        </w:rPr>
        <w:t xml:space="preserve"> λ</w:t>
      </w:r>
      <w:r w:rsidRPr="001A4017">
        <w:rPr>
          <w:rStyle w:val="apple-converted-space"/>
          <w:rFonts w:ascii="Times New Roman" w:hAnsi="Times New Roman"/>
          <w:color w:val="000000"/>
        </w:rPr>
        <w:t> </w:t>
      </w:r>
      <w:r w:rsidRPr="001A4017">
        <w:rPr>
          <w:rFonts w:ascii="Times New Roman" w:hAnsi="Times New Roman"/>
          <w:color w:val="000000"/>
        </w:rPr>
        <w:t>και</w:t>
      </w:r>
      <w:r w:rsidRPr="001A4017">
        <w:rPr>
          <w:rStyle w:val="apple-converted-space"/>
          <w:rFonts w:ascii="Times New Roman" w:hAnsi="Times New Roman"/>
          <w:color w:val="000000"/>
        </w:rPr>
        <w:t> </w:t>
      </w:r>
      <w:r>
        <w:rPr>
          <w:rStyle w:val="apple-converted-space"/>
          <w:rFonts w:ascii="Times New Roman" w:hAnsi="Times New Roman"/>
          <w:color w:val="000000"/>
        </w:rPr>
        <w:t>μ</w:t>
      </w:r>
      <w:r w:rsidRPr="001A4017">
        <w:rPr>
          <w:rFonts w:ascii="Times New Roman" w:hAnsi="Times New Roman"/>
          <w:color w:val="000000"/>
        </w:rPr>
        <w:t>.</w:t>
      </w:r>
    </w:p>
    <w:p w:rsidR="001A4017" w:rsidRPr="001A4017" w:rsidRDefault="001A4017" w:rsidP="001A4017">
      <w:pPr>
        <w:numPr>
          <w:ilvl w:val="0"/>
          <w:numId w:val="3"/>
        </w:numPr>
        <w:shd w:val="clear" w:color="auto" w:fill="FFFFFF"/>
        <w:ind w:left="142" w:hanging="142"/>
        <w:rPr>
          <w:rFonts w:ascii="Times New Roman" w:hAnsi="Times New Roman"/>
          <w:color w:val="000000"/>
        </w:rPr>
      </w:pPr>
      <w:r w:rsidRPr="001A4017">
        <w:rPr>
          <w:rFonts w:ascii="Times New Roman" w:hAnsi="Times New Roman"/>
          <w:color w:val="000000"/>
        </w:rPr>
        <w:t>Να δείξετε ότι η συνάρτηση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  <w:lang w:val="en-US"/>
        </w:rPr>
        <w:t>f</w:t>
      </w:r>
      <w:r w:rsidRPr="001A4017">
        <w:rPr>
          <w:rStyle w:val="apple-converted-space"/>
          <w:rFonts w:ascii="Times New Roman" w:hAnsi="Times New Roman"/>
          <w:color w:val="000000"/>
        </w:rPr>
        <w:t>  </w:t>
      </w:r>
      <w:r w:rsidRPr="001A4017">
        <w:rPr>
          <w:rFonts w:ascii="Times New Roman" w:hAnsi="Times New Roman"/>
          <w:color w:val="000000"/>
        </w:rPr>
        <w:t>δεν έχει ακρότατα.</w:t>
      </w:r>
    </w:p>
    <w:p w:rsidR="001A4017" w:rsidRPr="001A4017" w:rsidRDefault="001A4017" w:rsidP="001A4017">
      <w:pPr>
        <w:numPr>
          <w:ilvl w:val="0"/>
          <w:numId w:val="3"/>
        </w:numPr>
        <w:shd w:val="clear" w:color="auto" w:fill="FFFFFF"/>
        <w:spacing w:line="257" w:lineRule="atLeast"/>
        <w:ind w:left="142" w:hanging="126"/>
        <w:rPr>
          <w:rFonts w:ascii="Times New Roman" w:hAnsi="Times New Roman"/>
          <w:color w:val="000000"/>
        </w:rPr>
      </w:pPr>
      <w:r w:rsidRPr="001A4017">
        <w:rPr>
          <w:rFonts w:ascii="Times New Roman" w:hAnsi="Times New Roman"/>
          <w:color w:val="000000"/>
        </w:rPr>
        <w:t xml:space="preserve">Να δείξετε ότι η εφαπτομένη της γραφικής παράστασης </w:t>
      </w:r>
      <w:r>
        <w:rPr>
          <w:rFonts w:ascii="Times New Roman" w:hAnsi="Times New Roman"/>
          <w:color w:val="000000"/>
        </w:rPr>
        <w:t xml:space="preserve">της </w:t>
      </w:r>
      <w:r>
        <w:rPr>
          <w:rFonts w:ascii="Times New Roman" w:hAnsi="Times New Roman"/>
          <w:color w:val="000000"/>
          <w:lang w:val="en-US"/>
        </w:rPr>
        <w:t>f</w:t>
      </w:r>
      <w:r w:rsidRPr="001A4017">
        <w:rPr>
          <w:rStyle w:val="apple-converted-space"/>
          <w:rFonts w:ascii="Times New Roman" w:hAnsi="Times New Roman"/>
          <w:color w:val="000000"/>
        </w:rPr>
        <w:t>  </w:t>
      </w:r>
      <w:r w:rsidRPr="001A4017">
        <w:rPr>
          <w:rFonts w:ascii="Times New Roman" w:hAnsi="Times New Roman"/>
          <w:color w:val="000000"/>
        </w:rPr>
        <w:t xml:space="preserve">στο σημείο </w:t>
      </w:r>
      <w:r w:rsidRPr="001A4017">
        <w:rPr>
          <w:rFonts w:ascii="Times New Roman" w:hAnsi="Times New Roman"/>
          <w:color w:val="000000"/>
          <w:position w:val="-14"/>
        </w:rPr>
        <w:object w:dxaOrig="1020" w:dyaOrig="400">
          <v:shape id="_x0000_i1093" type="#_x0000_t75" style="width:50.95pt;height:19.7pt" o:ole="">
            <v:imagedata r:id="rId225" o:title=""/>
          </v:shape>
          <o:OLEObject Type="Embed" ProgID="Equation.DSMT4" ShapeID="_x0000_i1093" DrawAspect="Content" ObjectID="_1484334053" r:id="rId226"/>
        </w:object>
      </w:r>
      <w:r w:rsidRPr="001A4017">
        <w:rPr>
          <w:rStyle w:val="apple-converted-space"/>
          <w:rFonts w:ascii="Times New Roman" w:hAnsi="Times New Roman"/>
          <w:color w:val="000000"/>
        </w:rPr>
        <w:t>  </w:t>
      </w:r>
      <w:r w:rsidRPr="001A4017">
        <w:rPr>
          <w:rFonts w:ascii="Times New Roman" w:hAnsi="Times New Roman"/>
          <w:color w:val="000000"/>
        </w:rPr>
        <w:t xml:space="preserve">είναι παράλληλη στην εφαπτομένη της γραφικής παράστασης της </w:t>
      </w:r>
      <w:r>
        <w:rPr>
          <w:rFonts w:ascii="Times New Roman" w:hAnsi="Times New Roman"/>
          <w:color w:val="000000"/>
          <w:lang w:val="en-US"/>
        </w:rPr>
        <w:t>g</w:t>
      </w:r>
      <w:r w:rsidRPr="001A4017">
        <w:rPr>
          <w:rStyle w:val="apple-converted-space"/>
          <w:rFonts w:ascii="Times New Roman" w:hAnsi="Times New Roman"/>
          <w:color w:val="000000"/>
        </w:rPr>
        <w:t>  </w:t>
      </w:r>
      <w:r w:rsidRPr="001A4017">
        <w:rPr>
          <w:rFonts w:ascii="Times New Roman" w:hAnsi="Times New Roman"/>
          <w:color w:val="000000"/>
        </w:rPr>
        <w:t>στο σημείο</w:t>
      </w:r>
      <w:r w:rsidRPr="001A4017">
        <w:rPr>
          <w:rStyle w:val="apple-converted-space"/>
          <w:rFonts w:ascii="Times New Roman" w:hAnsi="Times New Roman"/>
          <w:color w:val="000000"/>
        </w:rPr>
        <w:t> </w:t>
      </w:r>
      <w:r w:rsidRPr="001A4017">
        <w:rPr>
          <w:rStyle w:val="apple-converted-space"/>
          <w:rFonts w:ascii="Times New Roman" w:hAnsi="Times New Roman"/>
          <w:color w:val="000000"/>
        </w:rPr>
        <w:object w:dxaOrig="1300" w:dyaOrig="460">
          <v:shape id="_x0000_i1094" type="#_x0000_t75" style="width:65.2pt;height:23.1pt" o:ole="">
            <v:imagedata r:id="rId227" o:title=""/>
          </v:shape>
          <o:OLEObject Type="Embed" ProgID="Equation.DSMT4" ShapeID="_x0000_i1094" DrawAspect="Content" ObjectID="_1484334054" r:id="rId228"/>
        </w:object>
      </w:r>
      <w:r w:rsidRPr="001A4017">
        <w:rPr>
          <w:rFonts w:ascii="Times New Roman" w:hAnsi="Times New Roman"/>
          <w:color w:val="000000"/>
        </w:rPr>
        <w:t>.</w:t>
      </w:r>
    </w:p>
    <w:p w:rsidR="00742D51" w:rsidRPr="008104D8" w:rsidRDefault="00742D51">
      <w:pPr>
        <w:rPr>
          <w:rFonts w:ascii="Times New Roman" w:hAnsi="Times New Roman"/>
        </w:rPr>
      </w:pPr>
    </w:p>
    <w:p w:rsidR="001A4017" w:rsidRPr="001A4017" w:rsidRDefault="001A4017" w:rsidP="001A4017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1A4017">
        <w:rPr>
          <w:rFonts w:ascii="Times New Roman" w:hAnsi="Times New Roman"/>
          <w:color w:val="000000"/>
          <w:shd w:val="clear" w:color="auto" w:fill="FFFFFF"/>
        </w:rPr>
        <w:t xml:space="preserve">Δίνεται συνάρτηση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συνεχής στο </w:t>
      </w:r>
      <w:r w:rsidRPr="001A4017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480" w:dyaOrig="240">
          <v:shape id="_x0000_i1095" type="#_x0000_t75" style="width:23.75pt;height:12.25pt" o:ole="">
            <v:imagedata r:id="rId229" o:title=""/>
          </v:shape>
          <o:OLEObject Type="Embed" ProgID="Equation.DSMT4" ShapeID="_x0000_i1095" DrawAspect="Content" ObjectID="_1484334055" r:id="rId230"/>
        </w:objec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1A4017">
        <w:rPr>
          <w:rFonts w:ascii="Times New Roman" w:hAnsi="Times New Roman"/>
          <w:color w:val="000000"/>
          <w:shd w:val="clear" w:color="auto" w:fill="FFFFFF"/>
        </w:rPr>
        <w:t>με</w:t>
      </w:r>
      <w:r w:rsidR="00D75061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D75061" w:rsidRPr="00D75061">
        <w:rPr>
          <w:rFonts w:ascii="Times New Roman" w:hAnsi="Times New Roman"/>
          <w:color w:val="000000"/>
          <w:position w:val="-22"/>
          <w:shd w:val="clear" w:color="auto" w:fill="FFFFFF"/>
        </w:rPr>
        <w:object w:dxaOrig="2600" w:dyaOrig="720">
          <v:shape id="_x0000_i1185" type="#_x0000_t75" style="width:129.75pt;height:36pt" o:ole="">
            <v:imagedata r:id="rId231" o:title=""/>
          </v:shape>
          <o:OLEObject Type="Embed" ProgID="Equation.DSMT4" ShapeID="_x0000_i1185" DrawAspect="Content" ObjectID="_1484334056" r:id="rId232"/>
        </w:objec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="00D75061"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1A4017">
        <w:rPr>
          <w:rFonts w:ascii="Times New Roman" w:hAnsi="Times New Roman"/>
          <w:color w:val="000000"/>
        </w:rPr>
        <w:br/>
      </w:r>
      <w:r w:rsidRPr="001A4017">
        <w:rPr>
          <w:rFonts w:ascii="Times New Roman" w:hAnsi="Times New Roman"/>
          <w:b/>
          <w:color w:val="000000"/>
          <w:shd w:val="clear" w:color="auto" w:fill="FFFFFF"/>
        </w:rPr>
        <w:t>α)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1A4017">
        <w:rPr>
          <w:rFonts w:ascii="Times New Roman" w:hAnsi="Times New Roman"/>
          <w:color w:val="000000"/>
          <w:shd w:val="clear" w:color="auto" w:fill="FFFFFF"/>
        </w:rPr>
        <w:t>Να βρείτε την τιμή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1A4017">
        <w:rPr>
          <w:rFonts w:ascii="Times New Roman" w:hAnsi="Times New Roman"/>
          <w:color w:val="000000"/>
          <w:position w:val="-12"/>
          <w:shd w:val="clear" w:color="auto" w:fill="FFFFFF"/>
        </w:rPr>
        <w:object w:dxaOrig="440" w:dyaOrig="360">
          <v:shape id="_x0000_i1096" type="#_x0000_t75" style="width:21.75pt;height:18.35pt" o:ole="">
            <v:imagedata r:id="rId233" o:title=""/>
          </v:shape>
          <o:OLEObject Type="Embed" ProgID="Equation.DSMT4" ShapeID="_x0000_i1096" DrawAspect="Content" ObjectID="_1484334057" r:id="rId234"/>
        </w:object>
      </w:r>
      <w:r w:rsidRPr="001A4017">
        <w:rPr>
          <w:rFonts w:ascii="Times New Roman" w:hAnsi="Times New Roman"/>
          <w:color w:val="000000"/>
          <w:shd w:val="clear" w:color="auto" w:fill="FFFFFF"/>
        </w:rPr>
        <w:t>.</w:t>
      </w:r>
      <w:r w:rsidRPr="001A4017">
        <w:rPr>
          <w:rFonts w:ascii="Times New Roman" w:hAnsi="Times New Roman"/>
          <w:color w:val="000000"/>
        </w:rPr>
        <w:br/>
      </w:r>
      <w:r w:rsidRPr="001A4017">
        <w:rPr>
          <w:rFonts w:ascii="Times New Roman" w:hAnsi="Times New Roman"/>
          <w:color w:val="000000"/>
        </w:rPr>
        <w:br/>
      </w:r>
      <w:r w:rsidRPr="001A4017">
        <w:rPr>
          <w:rFonts w:ascii="Times New Roman" w:hAnsi="Times New Roman"/>
          <w:b/>
          <w:color w:val="000000"/>
          <w:shd w:val="clear" w:color="auto" w:fill="FFFFFF"/>
        </w:rPr>
        <w:t>β)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 Αν επιπλέον 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είναι παραγωγίσιμη στο </w:t>
      </w:r>
      <w:r w:rsidRPr="001A4017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240" w:dyaOrig="240">
          <v:shape id="_x0000_i1097" type="#_x0000_t75" style="width:12.25pt;height:12.25pt" o:ole="">
            <v:imagedata r:id="rId235" o:title=""/>
          </v:shape>
          <o:OLEObject Type="Embed" ProgID="Equation.DSMT4" ShapeID="_x0000_i1097" DrawAspect="Content" ObjectID="_1484334058" r:id="rId236"/>
        </w:objec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με </w:t>
      </w:r>
      <w:r w:rsidRPr="001A4017">
        <w:rPr>
          <w:rFonts w:ascii="Times New Roman" w:hAnsi="Times New Roman"/>
          <w:color w:val="000000"/>
          <w:position w:val="-12"/>
          <w:shd w:val="clear" w:color="auto" w:fill="FFFFFF"/>
        </w:rPr>
        <w:object w:dxaOrig="2600" w:dyaOrig="360">
          <v:shape id="_x0000_i1098" type="#_x0000_t75" style="width:129.75pt;height:18.35pt" o:ole="">
            <v:imagedata r:id="rId237" o:title=""/>
          </v:shape>
          <o:OLEObject Type="Embed" ProgID="Equation.DSMT4" ShapeID="_x0000_i1098" DrawAspect="Content" ObjectID="_1484334059" r:id="rId238"/>
        </w:object>
      </w:r>
      <w:r w:rsidRPr="001A4017">
        <w:rPr>
          <w:rFonts w:ascii="Times New Roman" w:hAnsi="Times New Roman"/>
          <w:color w:val="000000"/>
          <w:shd w:val="clear" w:color="auto" w:fill="FFFFFF"/>
        </w:rPr>
        <w:t>,</w: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1A4017">
        <w:rPr>
          <w:rFonts w:ascii="Times New Roman" w:hAnsi="Times New Roman"/>
          <w:b/>
          <w:bCs/>
          <w:color w:val="000000"/>
          <w:shd w:val="clear" w:color="auto" w:fill="FFFFFF"/>
        </w:rPr>
        <w:t>(1)</w:t>
      </w:r>
      <w:r w:rsidRPr="001A4017">
        <w:rPr>
          <w:rFonts w:ascii="Times New Roman" w:hAnsi="Times New Roman"/>
          <w:color w:val="000000"/>
        </w:rPr>
        <w:br/>
      </w:r>
      <w:r w:rsidRPr="001A4017">
        <w:rPr>
          <w:rFonts w:ascii="Times New Roman" w:hAnsi="Times New Roman"/>
          <w:b/>
          <w:color w:val="000000"/>
          <w:shd w:val="clear" w:color="auto" w:fill="FFFFFF"/>
        </w:rPr>
        <w:t xml:space="preserve">    </w:t>
      </w:r>
      <w:r w:rsidRPr="001A4017">
        <w:rPr>
          <w:rFonts w:ascii="Times New Roman" w:hAnsi="Times New Roman"/>
          <w:b/>
          <w:color w:val="000000"/>
          <w:shd w:val="clear" w:color="auto" w:fill="FFFFFF"/>
          <w:lang w:val="en-US"/>
        </w:rPr>
        <w:t>i</w:t>
      </w:r>
      <w:r w:rsidRPr="001A4017">
        <w:rPr>
          <w:rFonts w:ascii="Times New Roman" w:hAnsi="Times New Roman"/>
          <w:b/>
          <w:color w:val="000000"/>
          <w:shd w:val="clear" w:color="auto" w:fill="FFFFFF"/>
        </w:rPr>
        <w:t>)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 να βρείτε την εξίσωση της εφαπτομένης της γραφικής παράστασης τη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στο </w:t>
      </w:r>
    </w:p>
    <w:p w:rsidR="001A4017" w:rsidRPr="001A4017" w:rsidRDefault="001A4017" w:rsidP="001A4017">
      <w:pPr>
        <w:pStyle w:val="a3"/>
        <w:ind w:left="0"/>
        <w:rPr>
          <w:rFonts w:ascii="Times New Roman" w:hAnsi="Times New Roman"/>
          <w:color w:val="000000"/>
          <w:shd w:val="clear" w:color="auto" w:fill="FFFFFF"/>
        </w:rPr>
      </w:pPr>
      <w:r w:rsidRPr="001A4017">
        <w:rPr>
          <w:rFonts w:ascii="Times New Roman" w:hAnsi="Times New Roman"/>
          <w:color w:val="000000"/>
          <w:shd w:val="clear" w:color="auto" w:fill="FFFFFF"/>
        </w:rPr>
        <w:t xml:space="preserve">       σημείο </w:t>
      </w:r>
      <w:r w:rsidRPr="001A4017">
        <w:rPr>
          <w:rFonts w:ascii="Times New Roman" w:hAnsi="Times New Roman"/>
          <w:color w:val="000000"/>
          <w:position w:val="-14"/>
          <w:shd w:val="clear" w:color="auto" w:fill="FFFFFF"/>
          <w:lang w:val="en-US"/>
        </w:rPr>
        <w:object w:dxaOrig="940" w:dyaOrig="400">
          <v:shape id="_x0000_i1099" type="#_x0000_t75" style="width:46.85pt;height:19.7pt" o:ole="">
            <v:imagedata r:id="rId239" o:title=""/>
          </v:shape>
          <o:OLEObject Type="Embed" ProgID="Equation.DSMT4" ShapeID="_x0000_i1099" DrawAspect="Content" ObjectID="_1484334060" r:id="rId240"/>
        </w:object>
      </w:r>
      <w:r w:rsidRPr="001A4017">
        <w:rPr>
          <w:rFonts w:ascii="Times New Roman" w:hAnsi="Times New Roman"/>
          <w:color w:val="000000"/>
          <w:shd w:val="clear" w:color="auto" w:fill="FFFFFF"/>
        </w:rPr>
        <w:t>,</w:t>
      </w:r>
      <w:r w:rsidRPr="001A4017">
        <w:rPr>
          <w:rFonts w:ascii="Times New Roman" w:hAnsi="Times New Roman"/>
          <w:color w:val="000000"/>
        </w:rPr>
        <w:br/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   </w:t>
      </w:r>
      <w:r w:rsidRPr="001A4017">
        <w:rPr>
          <w:rFonts w:ascii="Times New Roman" w:hAnsi="Times New Roman"/>
          <w:b/>
          <w:color w:val="000000"/>
          <w:shd w:val="clear" w:color="auto" w:fill="FFFFFF"/>
          <w:lang w:val="en-US"/>
        </w:rPr>
        <w:t>ii</w:t>
      </w:r>
      <w:r w:rsidRPr="001A4017">
        <w:rPr>
          <w:rFonts w:ascii="Times New Roman" w:hAnsi="Times New Roman"/>
          <w:b/>
          <w:color w:val="000000"/>
          <w:shd w:val="clear" w:color="auto" w:fill="FFFFFF"/>
        </w:rPr>
        <w:t>)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 να μελετήσετε την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ως προς τη μονοτονία και να δείξετε ότι η συνάρτηση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έχει δύο </w:t>
      </w:r>
    </w:p>
    <w:p w:rsidR="001A4017" w:rsidRPr="008104D8" w:rsidRDefault="001A4017" w:rsidP="001A4017">
      <w:pPr>
        <w:pStyle w:val="a3"/>
        <w:ind w:left="0"/>
        <w:rPr>
          <w:rFonts w:ascii="Times New Roman" w:hAnsi="Times New Roman"/>
          <w:color w:val="000000"/>
          <w:shd w:val="clear" w:color="auto" w:fill="FFFFFF"/>
        </w:rPr>
      </w:pPr>
      <w:r w:rsidRPr="001A4017">
        <w:rPr>
          <w:rFonts w:ascii="Times New Roman" w:hAnsi="Times New Roman"/>
          <w:color w:val="000000"/>
          <w:shd w:val="clear" w:color="auto" w:fill="FFFFFF"/>
        </w:rPr>
        <w:t xml:space="preserve">       τοπικά ελάχιστα και ένα τοπικό μέγιστο.</w:t>
      </w:r>
      <w:r w:rsidRPr="001A4017">
        <w:rPr>
          <w:rFonts w:ascii="Times New Roman" w:hAnsi="Times New Roman"/>
          <w:color w:val="000000"/>
        </w:rPr>
        <w:br/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  </w:t>
      </w:r>
      <w:r w:rsidRPr="001A4017">
        <w:rPr>
          <w:rFonts w:ascii="Times New Roman" w:hAnsi="Times New Roman"/>
          <w:b/>
          <w:color w:val="000000"/>
          <w:shd w:val="clear" w:color="auto" w:fill="FFFFFF"/>
          <w:lang w:val="en-US"/>
        </w:rPr>
        <w:t>iii</w:t>
      </w:r>
      <w:r w:rsidRPr="001A4017">
        <w:rPr>
          <w:rFonts w:ascii="Times New Roman" w:hAnsi="Times New Roman"/>
          <w:b/>
          <w:color w:val="000000"/>
          <w:shd w:val="clear" w:color="auto" w:fill="FFFFFF"/>
        </w:rPr>
        <w:t>)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 Να δείξετε ότι η γραφική παράστασή της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f</w:t>
      </w:r>
      <w:r w:rsidRPr="001A4017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1A4017">
        <w:rPr>
          <w:rFonts w:ascii="Times New Roman" w:hAnsi="Times New Roman"/>
          <w:color w:val="000000"/>
          <w:shd w:val="clear" w:color="auto" w:fill="FFFFFF"/>
        </w:rPr>
        <w:t xml:space="preserve">έχει τρία σημεία όπου η εφαπτομένη είναι </w:t>
      </w:r>
    </w:p>
    <w:p w:rsidR="00742D51" w:rsidRPr="001A4017" w:rsidRDefault="001A4017" w:rsidP="001A4017">
      <w:pPr>
        <w:pStyle w:val="a3"/>
        <w:ind w:left="0"/>
        <w:rPr>
          <w:rFonts w:ascii="Times New Roman" w:hAnsi="Times New Roman"/>
        </w:rPr>
      </w:pPr>
      <w:r w:rsidRPr="0052162C">
        <w:rPr>
          <w:rFonts w:ascii="Times New Roman" w:hAnsi="Times New Roman"/>
          <w:color w:val="000000"/>
          <w:shd w:val="clear" w:color="auto" w:fill="FFFFFF"/>
        </w:rPr>
        <w:t xml:space="preserve">     </w:t>
      </w:r>
      <w:r w:rsidRPr="001A4017">
        <w:rPr>
          <w:rFonts w:ascii="Times New Roman" w:hAnsi="Times New Roman"/>
          <w:color w:val="000000"/>
          <w:shd w:val="clear" w:color="auto" w:fill="FFFFFF"/>
        </w:rPr>
        <w:t>οριζόντια.</w:t>
      </w:r>
    </w:p>
    <w:p w:rsidR="00742D51" w:rsidRPr="001A4017" w:rsidRDefault="00742D51">
      <w:pPr>
        <w:rPr>
          <w:rFonts w:ascii="Times New Roman" w:hAnsi="Times New Roman"/>
        </w:rPr>
      </w:pPr>
    </w:p>
    <w:p w:rsidR="00E05AD8" w:rsidRPr="00E05AD8" w:rsidRDefault="0052162C" w:rsidP="0052162C">
      <w:pPr>
        <w:pStyle w:val="a3"/>
        <w:numPr>
          <w:ilvl w:val="0"/>
          <w:numId w:val="1"/>
        </w:numPr>
        <w:ind w:left="0"/>
        <w:rPr>
          <w:rStyle w:val="apple-converted-space"/>
          <w:rFonts w:ascii="Times New Roman" w:hAnsi="Times New Roman"/>
        </w:rPr>
      </w:pPr>
      <w:r w:rsidRPr="0052162C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52162C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1800" w:dyaOrig="580">
          <v:shape id="_x0000_i1100" type="#_x0000_t75" style="width:90.35pt;height:29.2pt" o:ole="">
            <v:imagedata r:id="rId241" o:title=""/>
          </v:shape>
          <o:OLEObject Type="Embed" ProgID="Equation.DSMT4" ShapeID="_x0000_i1100" DrawAspect="Content" ObjectID="_1484334061" r:id="rId242"/>
        </w:object>
      </w:r>
      <w:r w:rsidRPr="0052162C">
        <w:rPr>
          <w:rFonts w:ascii="Times New Roman" w:hAnsi="Times New Roman"/>
          <w:color w:val="000000"/>
          <w:shd w:val="clear" w:color="auto" w:fill="FFFFFF"/>
        </w:rPr>
        <w:t>.</w:t>
      </w:r>
      <w:r w:rsidRPr="0052162C">
        <w:rPr>
          <w:rFonts w:ascii="Times New Roman" w:hAnsi="Times New Roman"/>
          <w:color w:val="000000"/>
        </w:rPr>
        <w:br/>
      </w:r>
      <w:r w:rsidRPr="00E05AD8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52162C">
        <w:rPr>
          <w:rFonts w:ascii="Times New Roman" w:hAnsi="Times New Roman"/>
          <w:color w:val="000000"/>
          <w:shd w:val="clear" w:color="auto" w:fill="FFFFFF"/>
        </w:rPr>
        <w:t xml:space="preserve"> Να υπολογίσετε τις </w:t>
      </w:r>
      <w:r w:rsidRPr="0052162C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540" w:dyaOrig="360">
          <v:shape id="_x0000_i1101" type="#_x0000_t75" style="width:27.15pt;height:18.35pt" o:ole="">
            <v:imagedata r:id="rId243" o:title=""/>
          </v:shape>
          <o:OLEObject Type="Embed" ProgID="Equation.DSMT4" ShapeID="_x0000_i1101" DrawAspect="Content" ObjectID="_1484334062" r:id="rId244"/>
        </w:object>
      </w:r>
      <w:r w:rsidRPr="0052162C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52162C">
        <w:rPr>
          <w:rFonts w:ascii="Times New Roman" w:hAnsi="Times New Roman"/>
          <w:color w:val="000000"/>
          <w:shd w:val="clear" w:color="auto" w:fill="FFFFFF"/>
        </w:rPr>
        <w:t xml:space="preserve">και </w:t>
      </w:r>
      <w:r w:rsidRPr="0052162C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580" w:dyaOrig="360">
          <v:shape id="_x0000_i1102" type="#_x0000_t75" style="width:29.2pt;height:18.35pt" o:ole="">
            <v:imagedata r:id="rId245" o:title=""/>
          </v:shape>
          <o:OLEObject Type="Embed" ProgID="Equation.DSMT4" ShapeID="_x0000_i1102" DrawAspect="Content" ObjectID="_1484334063" r:id="rId246"/>
        </w:object>
      </w:r>
      <w:r w:rsidRPr="0052162C">
        <w:rPr>
          <w:rFonts w:ascii="Times New Roman" w:hAnsi="Times New Roman"/>
          <w:color w:val="000000"/>
          <w:shd w:val="clear" w:color="auto" w:fill="FFFFFF"/>
        </w:rPr>
        <w:t>.</w:t>
      </w:r>
      <w:r w:rsidRPr="0052162C">
        <w:rPr>
          <w:rFonts w:ascii="Times New Roman" w:hAnsi="Times New Roman"/>
          <w:color w:val="000000"/>
        </w:rPr>
        <w:br/>
      </w:r>
      <w:r w:rsidRPr="00E05AD8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52162C">
        <w:rPr>
          <w:rFonts w:ascii="Times New Roman" w:hAnsi="Times New Roman"/>
          <w:color w:val="000000"/>
          <w:shd w:val="clear" w:color="auto" w:fill="FFFFFF"/>
        </w:rPr>
        <w:t xml:space="preserve"> Να δείξετε ότι</w:t>
      </w:r>
      <w:r w:rsidRPr="00E05AD8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52162C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120" w:dyaOrig="360">
          <v:shape id="_x0000_i1103" type="#_x0000_t75" style="width:105.95pt;height:18.35pt" o:ole="">
            <v:imagedata r:id="rId247" o:title=""/>
          </v:shape>
          <o:OLEObject Type="Embed" ProgID="Equation.DSMT4" ShapeID="_x0000_i1103" DrawAspect="Content" ObjectID="_1484334064" r:id="rId248"/>
        </w:object>
      </w:r>
      <w:r w:rsidRPr="0052162C">
        <w:rPr>
          <w:rFonts w:ascii="Times New Roman" w:hAnsi="Times New Roman"/>
          <w:color w:val="000000"/>
          <w:shd w:val="clear" w:color="auto" w:fill="FFFFFF"/>
        </w:rPr>
        <w:t>.</w:t>
      </w:r>
      <w:r w:rsidRPr="0052162C">
        <w:rPr>
          <w:rFonts w:ascii="Times New Roman" w:hAnsi="Times New Roman"/>
          <w:color w:val="000000"/>
        </w:rPr>
        <w:br/>
      </w:r>
      <w:r w:rsidRPr="00E05AD8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52162C">
        <w:rPr>
          <w:rFonts w:ascii="Times New Roman" w:hAnsi="Times New Roman"/>
          <w:color w:val="000000"/>
          <w:shd w:val="clear" w:color="auto" w:fill="FFFFFF"/>
        </w:rPr>
        <w:t xml:space="preserve"> Να δείξετε ότι η εφαπτομένη της γραφικής παράστασης της f, στο σημείο της</w:t>
      </w:r>
      <w:r w:rsidR="00E05AD8" w:rsidRPr="00E05AD8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="00E05AD8" w:rsidRPr="00E05AD8">
        <w:rPr>
          <w:rFonts w:ascii="Times New Roman" w:hAnsi="Times New Roman"/>
          <w:color w:val="000000"/>
          <w:position w:val="-14"/>
          <w:shd w:val="clear" w:color="auto" w:fill="FFFFFF"/>
          <w:lang w:val="en-US"/>
        </w:rPr>
        <w:object w:dxaOrig="1040" w:dyaOrig="400">
          <v:shape id="_x0000_i1104" type="#_x0000_t75" style="width:52.3pt;height:19.7pt" o:ole="">
            <v:imagedata r:id="rId249" o:title=""/>
          </v:shape>
          <o:OLEObject Type="Embed" ProgID="Equation.DSMT4" ShapeID="_x0000_i1104" DrawAspect="Content" ObjectID="_1484334065" r:id="rId250"/>
        </w:object>
      </w:r>
      <w:r w:rsidRPr="0052162C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="00E05AD8">
        <w:rPr>
          <w:rStyle w:val="apple-converted-space"/>
          <w:rFonts w:ascii="Times New Roman" w:hAnsi="Times New Roman"/>
          <w:color w:val="000000"/>
          <w:shd w:val="clear" w:color="auto" w:fill="FFFFFF"/>
        </w:rPr>
        <w:t xml:space="preserve">  </w:t>
      </w:r>
    </w:p>
    <w:p w:rsidR="00E05AD8" w:rsidRPr="00E05AD8" w:rsidRDefault="00E05AD8" w:rsidP="00E05AD8">
      <w:pPr>
        <w:pStyle w:val="a3"/>
        <w:ind w:left="0"/>
        <w:rPr>
          <w:rFonts w:ascii="Times New Roman" w:hAnsi="Times New Roman"/>
        </w:rPr>
      </w:pP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lastRenderedPageBreak/>
        <w:t xml:space="preserve">   </w:t>
      </w:r>
      <w:r w:rsidR="0052162C" w:rsidRPr="0052162C">
        <w:rPr>
          <w:rFonts w:ascii="Times New Roman" w:hAnsi="Times New Roman"/>
          <w:color w:val="000000"/>
          <w:shd w:val="clear" w:color="auto" w:fill="FFFFFF"/>
        </w:rPr>
        <w:t>είναι η ευθεία</w:t>
      </w:r>
      <w:r w:rsidRPr="00E05AD8">
        <w:rPr>
          <w:rFonts w:ascii="Times New Roman" w:hAnsi="Times New Roman"/>
          <w:color w:val="000000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hd w:val="clear" w:color="auto" w:fill="FFFFFF"/>
        </w:rPr>
        <w:t>ε:</w:t>
      </w:r>
      <w:r w:rsidR="0052162C" w:rsidRPr="0052162C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E05AD8">
        <w:rPr>
          <w:rStyle w:val="apple-converted-space"/>
          <w:rFonts w:ascii="Times New Roman" w:hAnsi="Times New Roman"/>
          <w:color w:val="000000"/>
          <w:shd w:val="clear" w:color="auto" w:fill="FFFFFF"/>
        </w:rPr>
        <w:object w:dxaOrig="1980" w:dyaOrig="600">
          <v:shape id="_x0000_i1105" type="#_x0000_t75" style="width:99.15pt;height:29.9pt" o:ole="">
            <v:imagedata r:id="rId251" o:title=""/>
          </v:shape>
          <o:OLEObject Type="Embed" ProgID="Equation.DSMT4" ShapeID="_x0000_i1105" DrawAspect="Content" ObjectID="_1484334066" r:id="rId252"/>
        </w:object>
      </w:r>
      <w:r w:rsidR="0052162C" w:rsidRPr="0052162C">
        <w:rPr>
          <w:rFonts w:ascii="Times New Roman" w:hAnsi="Times New Roman"/>
          <w:color w:val="000000"/>
          <w:shd w:val="clear" w:color="auto" w:fill="FFFFFF"/>
        </w:rPr>
        <w:t>.</w:t>
      </w:r>
      <w:r w:rsidR="0052162C" w:rsidRPr="0052162C">
        <w:rPr>
          <w:rFonts w:ascii="Times New Roman" w:hAnsi="Times New Roman"/>
          <w:color w:val="000000"/>
        </w:rPr>
        <w:br/>
      </w:r>
      <w:r w:rsidR="0052162C" w:rsidRPr="00E05AD8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="0052162C" w:rsidRPr="0052162C">
        <w:rPr>
          <w:rFonts w:ascii="Times New Roman" w:hAnsi="Times New Roman"/>
          <w:color w:val="000000"/>
          <w:shd w:val="clear" w:color="auto" w:fill="FFFFFF"/>
        </w:rPr>
        <w:t xml:space="preserve"> Να βρείτε την τιμή του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E05AD8">
        <w:rPr>
          <w:rFonts w:ascii="Times New Roman" w:hAnsi="Times New Roman"/>
          <w:color w:val="000000"/>
          <w:position w:val="-6"/>
          <w:shd w:val="clear" w:color="auto" w:fill="FFFFFF"/>
        </w:rPr>
        <w:object w:dxaOrig="520" w:dyaOrig="260">
          <v:shape id="_x0000_i1106" type="#_x0000_t75" style="width:25.8pt;height:12.9pt" o:ole="">
            <v:imagedata r:id="rId253" o:title=""/>
          </v:shape>
          <o:OLEObject Type="Embed" ProgID="Equation.DSMT4" ShapeID="_x0000_i1106" DrawAspect="Content" ObjectID="_1484334067" r:id="rId254"/>
        </w:object>
      </w:r>
      <w:r w:rsidR="0052162C" w:rsidRPr="0052162C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="0052162C" w:rsidRPr="0052162C">
        <w:rPr>
          <w:rFonts w:ascii="Times New Roman" w:hAnsi="Times New Roman"/>
          <w:color w:val="000000"/>
          <w:shd w:val="clear" w:color="auto" w:fill="FFFFFF"/>
        </w:rPr>
        <w:t xml:space="preserve">, για την οποία η </w:t>
      </w:r>
      <w:r>
        <w:rPr>
          <w:rFonts w:ascii="Times New Roman" w:hAnsi="Times New Roman"/>
          <w:color w:val="000000"/>
          <w:shd w:val="clear" w:color="auto" w:fill="FFFFFF"/>
        </w:rPr>
        <w:t>τεταγμένη του σημείου τομής της</w:t>
      </w:r>
    </w:p>
    <w:p w:rsidR="00CE1DEE" w:rsidRPr="008104D8" w:rsidRDefault="00E05AD8" w:rsidP="00E05AD8">
      <w:pPr>
        <w:pStyle w:val="a3"/>
        <w:ind w:left="0"/>
        <w:rPr>
          <w:rFonts w:ascii="Times New Roman" w:hAnsi="Times New Roman"/>
          <w:color w:val="000000"/>
          <w:shd w:val="clear" w:color="auto" w:fill="FFFFFF"/>
        </w:rPr>
      </w:pPr>
      <w:r>
        <w:rPr>
          <w:rFonts w:ascii="Times New Roman" w:hAnsi="Times New Roman"/>
          <w:color w:val="000000"/>
          <w:shd w:val="clear" w:color="auto" w:fill="FFFFFF"/>
        </w:rPr>
        <w:t xml:space="preserve">  </w:t>
      </w:r>
      <w:r w:rsidR="0052162C" w:rsidRPr="0052162C">
        <w:rPr>
          <w:rFonts w:ascii="Times New Roman" w:hAnsi="Times New Roman"/>
          <w:color w:val="000000"/>
          <w:shd w:val="clear" w:color="auto" w:fill="FFFFFF"/>
        </w:rPr>
        <w:t>εφαπτομένης του (γ) ερωτήματος, με τον άξονα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y</w:t>
      </w:r>
      <w:r>
        <w:rPr>
          <w:rFonts w:ascii="Times New Roman" w:hAnsi="Times New Roman"/>
          <w:color w:val="000000"/>
          <w:shd w:val="clear" w:color="auto" w:fill="FFFFFF"/>
        </w:rPr>
        <w:t>΄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y</w:t>
      </w:r>
      <w:r w:rsidR="0052162C" w:rsidRPr="0052162C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="0052162C" w:rsidRPr="0052162C">
        <w:rPr>
          <w:rFonts w:ascii="Times New Roman" w:hAnsi="Times New Roman"/>
          <w:color w:val="000000"/>
          <w:shd w:val="clear" w:color="auto" w:fill="FFFFFF"/>
        </w:rPr>
        <w:t>είναι μέγιστη.</w:t>
      </w:r>
    </w:p>
    <w:p w:rsidR="00CE1DEE" w:rsidRPr="006738C6" w:rsidRDefault="00CE1DEE" w:rsidP="00CE1DEE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  <w:shd w:val="clear" w:color="auto" w:fill="FFFFFF"/>
        </w:rPr>
      </w:pPr>
      <w:r w:rsidRPr="00CE1DEE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CE1DEE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1920" w:dyaOrig="600">
          <v:shape id="_x0000_i1107" type="#_x0000_t75" style="width:95.75pt;height:29.9pt" o:ole="">
            <v:imagedata r:id="rId255" o:title=""/>
          </v:shape>
          <o:OLEObject Type="Embed" ProgID="Equation.DSMT4" ShapeID="_x0000_i1107" DrawAspect="Content" ObjectID="_1484334068" r:id="rId256"/>
        </w:object>
      </w:r>
      <w:r w:rsidRPr="00CE1DEE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CE1DEE">
        <w:rPr>
          <w:rFonts w:ascii="Times New Roman" w:hAnsi="Times New Roman"/>
          <w:color w:val="000000"/>
          <w:shd w:val="clear" w:color="auto" w:fill="FFFFFF"/>
        </w:rPr>
        <w:t>.</w:t>
      </w:r>
      <w:r w:rsidRPr="00CE1DEE">
        <w:rPr>
          <w:rFonts w:ascii="Times New Roman" w:hAnsi="Times New Roman"/>
          <w:color w:val="000000"/>
        </w:rPr>
        <w:br/>
      </w:r>
      <w:r w:rsidRPr="00CE1DEE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CE1DEE">
        <w:rPr>
          <w:rFonts w:ascii="Times New Roman" w:hAnsi="Times New Roman"/>
          <w:color w:val="000000"/>
          <w:shd w:val="clear" w:color="auto" w:fill="FFFFFF"/>
        </w:rPr>
        <w:t xml:space="preserve"> Να βρεθεί το πεδίο ορισμού της f.</w:t>
      </w:r>
      <w:r w:rsidRPr="00CE1DEE">
        <w:rPr>
          <w:rFonts w:ascii="Times New Roman" w:hAnsi="Times New Roman"/>
          <w:color w:val="000000"/>
        </w:rPr>
        <w:br/>
      </w:r>
      <w:r w:rsidRPr="00CE1DEE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CE1DEE">
        <w:rPr>
          <w:rFonts w:ascii="Times New Roman" w:hAnsi="Times New Roman"/>
          <w:color w:val="000000"/>
          <w:shd w:val="clear" w:color="auto" w:fill="FFFFFF"/>
        </w:rPr>
        <w:t xml:space="preserve"> Να βρεθεί το σημείο της γραφικής παράστασης της f στο οποίο η εφαπτομένη σχηματίζει με τον άξονα x΄x, γωνία </w:t>
      </w:r>
      <w:r w:rsidRPr="00CE1DEE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680" w:dyaOrig="580">
          <v:shape id="_x0000_i1108" type="#_x0000_t75" style="width:33.95pt;height:29.2pt" o:ole="">
            <v:imagedata r:id="rId257" o:title=""/>
          </v:shape>
          <o:OLEObject Type="Embed" ProgID="Equation.DSMT4" ShapeID="_x0000_i1108" DrawAspect="Content" ObjectID="_1484334069" r:id="rId258"/>
        </w:object>
      </w:r>
      <w:r w:rsidRPr="00CE1DEE">
        <w:rPr>
          <w:rFonts w:ascii="Times New Roman" w:hAnsi="Times New Roman"/>
          <w:color w:val="000000"/>
          <w:shd w:val="clear" w:color="auto" w:fill="FFFFFF"/>
        </w:rPr>
        <w:t>.</w:t>
      </w:r>
      <w:r w:rsidRPr="00CE1DEE">
        <w:rPr>
          <w:rFonts w:ascii="Times New Roman" w:hAnsi="Times New Roman"/>
          <w:color w:val="000000"/>
        </w:rPr>
        <w:br/>
      </w:r>
      <w:r w:rsidRPr="00CE1DEE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CE1DEE">
        <w:rPr>
          <w:rFonts w:ascii="Times New Roman" w:hAnsi="Times New Roman"/>
          <w:color w:val="000000"/>
          <w:shd w:val="clear" w:color="auto" w:fill="FFFFFF"/>
        </w:rPr>
        <w:t xml:space="preserve"> Να μελετήσετε την f ως προς τη μονοτονία και τα ακρότατα.</w:t>
      </w:r>
      <w:r w:rsidRPr="00CE1DEE">
        <w:rPr>
          <w:rFonts w:ascii="Times New Roman" w:hAnsi="Times New Roman"/>
          <w:color w:val="000000"/>
        </w:rPr>
        <w:br/>
      </w:r>
      <w:r w:rsidRPr="00CE1DEE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CE1DEE">
        <w:rPr>
          <w:rFonts w:ascii="Times New Roman" w:hAnsi="Times New Roman"/>
          <w:color w:val="000000"/>
          <w:shd w:val="clear" w:color="auto" w:fill="FFFFFF"/>
        </w:rPr>
        <w:t xml:space="preserve"> Να δείξετε ότι</w:t>
      </w:r>
      <w:r w:rsidRPr="006738C6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CE1DEE">
        <w:rPr>
          <w:rFonts w:ascii="Times New Roman" w:hAnsi="Times New Roman"/>
          <w:color w:val="000000"/>
          <w:position w:val="-6"/>
          <w:shd w:val="clear" w:color="auto" w:fill="FFFFFF"/>
          <w:lang w:val="en-US"/>
        </w:rPr>
        <w:object w:dxaOrig="1100" w:dyaOrig="480">
          <v:shape id="_x0000_i1109" type="#_x0000_t75" style="width:55pt;height:23.75pt" o:ole="">
            <v:imagedata r:id="rId259" o:title=""/>
          </v:shape>
          <o:OLEObject Type="Embed" ProgID="Equation.DSMT4" ShapeID="_x0000_i1109" DrawAspect="Content" ObjectID="_1484334070" r:id="rId260"/>
        </w:object>
      </w:r>
      <w:r w:rsidRPr="00CE1DEE">
        <w:rPr>
          <w:rFonts w:ascii="Times New Roman" w:hAnsi="Times New Roman"/>
          <w:color w:val="000000"/>
          <w:shd w:val="clear" w:color="auto" w:fill="FFFFFF"/>
        </w:rPr>
        <w:t>, για κάθε</w:t>
      </w:r>
      <w:r w:rsidRPr="006738C6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CE1DEE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480" w:dyaOrig="240">
          <v:shape id="_x0000_i1110" type="#_x0000_t75" style="width:23.75pt;height:12.25pt" o:ole="">
            <v:imagedata r:id="rId261" o:title=""/>
          </v:shape>
          <o:OLEObject Type="Embed" ProgID="Equation.DSMT4" ShapeID="_x0000_i1110" DrawAspect="Content" ObjectID="_1484334071" r:id="rId262"/>
        </w:object>
      </w:r>
      <w:r w:rsidRPr="00CE1DEE">
        <w:rPr>
          <w:rFonts w:ascii="Times New Roman" w:hAnsi="Times New Roman"/>
          <w:color w:val="000000"/>
          <w:shd w:val="clear" w:color="auto" w:fill="FFFFFF"/>
        </w:rPr>
        <w:t xml:space="preserve">. </w:t>
      </w:r>
    </w:p>
    <w:p w:rsidR="00CE1DEE" w:rsidRPr="006738C6" w:rsidRDefault="00CE1DEE" w:rsidP="00E05AD8">
      <w:pPr>
        <w:pStyle w:val="a3"/>
        <w:ind w:left="0"/>
        <w:rPr>
          <w:rFonts w:ascii="Times New Roman" w:hAnsi="Times New Roman"/>
          <w:color w:val="000000"/>
          <w:shd w:val="clear" w:color="auto" w:fill="FFFFFF"/>
        </w:rPr>
      </w:pPr>
    </w:p>
    <w:p w:rsidR="00CE1DEE" w:rsidRPr="00B00CB3" w:rsidRDefault="00B00CB3" w:rsidP="00B00CB3">
      <w:pPr>
        <w:pStyle w:val="a3"/>
        <w:numPr>
          <w:ilvl w:val="0"/>
          <w:numId w:val="1"/>
        </w:numPr>
        <w:ind w:left="0"/>
        <w:rPr>
          <w:rFonts w:ascii="Times New Roman" w:hAnsi="Times New Roman"/>
          <w:color w:val="000000"/>
          <w:shd w:val="clear" w:color="auto" w:fill="FFFFFF"/>
        </w:rPr>
      </w:pPr>
      <w:r w:rsidRPr="00B00CB3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B00CB3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460" w:dyaOrig="360">
          <v:shape id="_x0000_i1111" type="#_x0000_t75" style="width:122.95pt;height:18.35pt" o:ole="">
            <v:imagedata r:id="rId263" o:title=""/>
          </v:shape>
          <o:OLEObject Type="Embed" ProgID="Equation.DSMT4" ShapeID="_x0000_i1111" DrawAspect="Content" ObjectID="_1484334072" r:id="rId264"/>
        </w:objec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. Αν η εφαπτομένη </w:t>
      </w:r>
      <w:r w:rsidRPr="00B00CB3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220" w:dyaOrig="320">
          <v:shape id="_x0000_i1112" type="#_x0000_t75" style="width:10.85pt;height:16.3pt" o:ole="">
            <v:imagedata r:id="rId265" o:title=""/>
          </v:shape>
          <o:OLEObject Type="Embed" ProgID="Equation.DSMT4" ShapeID="_x0000_i1112" DrawAspect="Content" ObjectID="_1484334073" r:id="rId266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της γραφικής παράστασης στο σημείο με τεταγμένη </w:t>
      </w:r>
      <w:r w:rsidRPr="00B00CB3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300" w:dyaOrig="240">
          <v:shape id="_x0000_i1113" type="#_x0000_t75" style="width:14.95pt;height:12.25pt" o:ole="">
            <v:imagedata r:id="rId267" o:title=""/>
          </v:shape>
          <o:OLEObject Type="Embed" ProgID="Equation.DSMT4" ShapeID="_x0000_i1113" DrawAspect="Content" ObjectID="_1484334074" r:id="rId268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, είναι παράλληλη στον άξονα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>
        <w:rPr>
          <w:rFonts w:ascii="Times New Roman" w:hAnsi="Times New Roman"/>
          <w:color w:val="000000"/>
          <w:shd w:val="clear" w:color="auto" w:fill="FFFFFF"/>
        </w:rPr>
        <w:t>΄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0CB3">
        <w:rPr>
          <w:rFonts w:ascii="Times New Roman" w:hAnsi="Times New Roman"/>
          <w:color w:val="000000"/>
          <w:shd w:val="clear" w:color="auto" w:fill="FFFFFF"/>
        </w:rPr>
        <w:t>, τότε:</w:t>
      </w:r>
      <w:r w:rsidRPr="00B00CB3">
        <w:rPr>
          <w:rFonts w:ascii="Times New Roman" w:hAnsi="Times New Roman"/>
          <w:color w:val="000000"/>
        </w:rPr>
        <w:br/>
      </w:r>
      <w:r w:rsidRPr="00B00CB3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 Να δείξετε ότι </w:t>
      </w:r>
      <w:r w:rsidRPr="00B00CB3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639" w:dyaOrig="240">
          <v:shape id="_x0000_i1114" type="#_x0000_t75" style="width:31.9pt;height:12.25pt" o:ole="">
            <v:imagedata r:id="rId269" o:title=""/>
          </v:shape>
          <o:OLEObject Type="Embed" ProgID="Equation.DSMT4" ShapeID="_x0000_i1114" DrawAspect="Content" ObjectID="_1484334075" r:id="rId270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00CB3">
        <w:rPr>
          <w:rFonts w:ascii="Times New Roman" w:hAnsi="Times New Roman"/>
          <w:color w:val="000000"/>
          <w:shd w:val="clear" w:color="auto" w:fill="FFFFFF"/>
        </w:rPr>
        <w:t>και να βρείτε την εξίσωση αυτής της εφαπτομένης.</w:t>
      </w:r>
      <w:r w:rsidRPr="00B00CB3">
        <w:rPr>
          <w:rFonts w:ascii="Times New Roman" w:hAnsi="Times New Roman"/>
          <w:color w:val="000000"/>
        </w:rPr>
        <w:br/>
      </w:r>
      <w:r w:rsidRPr="00B00CB3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 Να δείξετε ότι η εξίσωση της εφαπτομένης </w:t>
      </w:r>
      <w:r w:rsidRPr="00B00CB3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240" w:dyaOrig="320">
          <v:shape id="_x0000_i1115" type="#_x0000_t75" style="width:12.25pt;height:16.3pt" o:ole="">
            <v:imagedata r:id="rId271" o:title=""/>
          </v:shape>
          <o:OLEObject Type="Embed" ProgID="Equation.DSMT4" ShapeID="_x0000_i1115" DrawAspect="Content" ObjectID="_1484334076" r:id="rId272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της γραφικής παράστασης της f σε οποιοδήποτε σημείο της </w:t>
      </w:r>
      <w:r w:rsidRPr="00E05AD8">
        <w:rPr>
          <w:rFonts w:ascii="Times New Roman" w:hAnsi="Times New Roman"/>
          <w:color w:val="000000"/>
          <w:position w:val="-14"/>
          <w:shd w:val="clear" w:color="auto" w:fill="FFFFFF"/>
          <w:lang w:val="en-US"/>
        </w:rPr>
        <w:object w:dxaOrig="1040" w:dyaOrig="400">
          <v:shape id="_x0000_i1116" type="#_x0000_t75" style="width:52.3pt;height:19.7pt" o:ole="">
            <v:imagedata r:id="rId249" o:title=""/>
          </v:shape>
          <o:OLEObject Type="Embed" ProgID="Equation.DSMT4" ShapeID="_x0000_i1116" DrawAspect="Content" ObjectID="_1484334077" r:id="rId273"/>
        </w:objec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, με </w:t>
      </w:r>
      <w:r w:rsidRPr="00B00CB3">
        <w:rPr>
          <w:rFonts w:ascii="Times New Roman" w:hAnsi="Times New Roman"/>
          <w:color w:val="000000"/>
          <w:position w:val="-6"/>
          <w:shd w:val="clear" w:color="auto" w:fill="FFFFFF"/>
          <w:lang w:val="en-US"/>
        </w:rPr>
        <w:object w:dxaOrig="520" w:dyaOrig="260">
          <v:shape id="_x0000_i1117" type="#_x0000_t75" style="width:25.8pt;height:12.9pt" o:ole="">
            <v:imagedata r:id="rId274" o:title=""/>
          </v:shape>
          <o:OLEObject Type="Embed" ProgID="Equation.DSMT4" ShapeID="_x0000_i1117" DrawAspect="Content" ObjectID="_1484334078" r:id="rId275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είναι η </w:t>
      </w:r>
      <w:r w:rsidRPr="00B00CB3">
        <w:rPr>
          <w:rFonts w:ascii="Times New Roman" w:hAnsi="Times New Roman"/>
          <w:color w:val="000000"/>
          <w:position w:val="-10"/>
          <w:shd w:val="clear" w:color="auto" w:fill="FFFFFF"/>
        </w:rPr>
        <w:object w:dxaOrig="1480" w:dyaOrig="340">
          <v:shape id="_x0000_i1118" type="#_x0000_t75" style="width:74.05pt;height:17pt" o:ole="">
            <v:imagedata r:id="rId276" o:title=""/>
          </v:shape>
          <o:OLEObject Type="Embed" ProgID="Equation.DSMT4" ShapeID="_x0000_i1118" DrawAspect="Content" ObjectID="_1484334079" r:id="rId277"/>
        </w:object>
      </w:r>
      <w:r w:rsidRPr="00B00CB3">
        <w:rPr>
          <w:rFonts w:ascii="Times New Roman" w:hAnsi="Times New Roman"/>
          <w:color w:val="000000"/>
          <w:shd w:val="clear" w:color="auto" w:fill="FFFFFF"/>
        </w:rPr>
        <w:t>.</w: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0CB3">
        <w:rPr>
          <w:rFonts w:ascii="Times New Roman" w:hAnsi="Times New Roman"/>
          <w:color w:val="000000"/>
        </w:rPr>
        <w:br/>
      </w:r>
      <w:r w:rsidRPr="00B00CB3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 Αν η εφαπτομένη </w:t>
      </w:r>
      <w:r w:rsidRPr="00B00CB3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240" w:dyaOrig="320">
          <v:shape id="_x0000_i1119" type="#_x0000_t75" style="width:12.25pt;height:16.3pt" o:ole="">
            <v:imagedata r:id="rId271" o:title=""/>
          </v:shape>
          <o:OLEObject Type="Embed" ProgID="Equation.DSMT4" ShapeID="_x0000_i1119" DrawAspect="Content" ObjectID="_1484334080" r:id="rId278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τέμνει την </w:t>
      </w:r>
      <w:r w:rsidRPr="00B00CB3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220" w:dyaOrig="320">
          <v:shape id="_x0000_i1120" type="#_x0000_t75" style="width:10.85pt;height:16.3pt" o:ole="">
            <v:imagedata r:id="rId265" o:title=""/>
          </v:shape>
          <o:OLEObject Type="Embed" ProgID="Equation.DSMT4" ShapeID="_x0000_i1120" DrawAspect="Content" ObjectID="_1484334081" r:id="rId279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στο σημείο Β και τον άξονα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>
        <w:rPr>
          <w:rFonts w:ascii="Times New Roman" w:hAnsi="Times New Roman"/>
          <w:color w:val="000000"/>
          <w:shd w:val="clear" w:color="auto" w:fill="FFFFFF"/>
        </w:rPr>
        <w:t>΄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στο Γ, να δείξετε ότι το εμβαδόν του σχηματιζόμενου τραπεζίου ΟΓΒΔ (όπου </w:t>
      </w:r>
      <w:r w:rsidRPr="00B00CB3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820" w:dyaOrig="360">
          <v:shape id="_x0000_i1121" type="#_x0000_t75" style="width:40.75pt;height:18.35pt" o:ole="">
            <v:imagedata r:id="rId280" o:title=""/>
          </v:shape>
          <o:OLEObject Type="Embed" ProgID="Equation.DSMT4" ShapeID="_x0000_i1121" DrawAspect="Content" ObjectID="_1484334082" r:id="rId281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), δίνεται από τον τύπο </w:t>
      </w:r>
      <w:r w:rsidRPr="00B00CB3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1980" w:dyaOrig="600">
          <v:shape id="_x0000_i1122" type="#_x0000_t75" style="width:99.15pt;height:29.9pt" o:ole="">
            <v:imagedata r:id="rId282" o:title=""/>
          </v:shape>
          <o:OLEObject Type="Embed" ProgID="Equation.DSMT4" ShapeID="_x0000_i1122" DrawAspect="Content" ObjectID="_1484334083" r:id="rId283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0CB3">
        <w:rPr>
          <w:rFonts w:ascii="Times New Roman" w:hAnsi="Times New Roman"/>
          <w:color w:val="000000"/>
          <w:shd w:val="clear" w:color="auto" w:fill="FFFFFF"/>
        </w:rPr>
        <w:t>.</w:t>
      </w:r>
      <w:r w:rsidRPr="00B00CB3">
        <w:rPr>
          <w:rFonts w:ascii="Times New Roman" w:hAnsi="Times New Roman"/>
          <w:color w:val="000000"/>
        </w:rPr>
        <w:br/>
      </w:r>
      <w:r w:rsidRPr="00B00CB3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 Να βρεθεί το σημείο Α της γραφικής παράστασης της f για το οποίο το εμβαδό </w:t>
      </w:r>
      <w:r w:rsidRPr="00B00CB3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520" w:dyaOrig="360">
          <v:shape id="_x0000_i1123" type="#_x0000_t75" style="width:25.8pt;height:18.35pt" o:ole="">
            <v:imagedata r:id="rId284" o:title=""/>
          </v:shape>
          <o:OLEObject Type="Embed" ProgID="Equation.DSMT4" ShapeID="_x0000_i1123" DrawAspect="Content" ObjectID="_1484334084" r:id="rId285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00CB3">
        <w:rPr>
          <w:rFonts w:ascii="Times New Roman" w:hAnsi="Times New Roman"/>
          <w:color w:val="000000"/>
          <w:shd w:val="clear" w:color="auto" w:fill="FFFFFF"/>
        </w:rPr>
        <w:t>γίνεται ελάχιστο.</w:t>
      </w:r>
    </w:p>
    <w:p w:rsidR="00CE1DEE" w:rsidRPr="00B00CB3" w:rsidRDefault="00CE1DEE" w:rsidP="00E05AD8">
      <w:pPr>
        <w:pStyle w:val="a3"/>
        <w:ind w:left="0"/>
        <w:rPr>
          <w:rFonts w:ascii="Times New Roman" w:hAnsi="Times New Roman"/>
          <w:color w:val="000000"/>
          <w:shd w:val="clear" w:color="auto" w:fill="FFFFFF"/>
        </w:rPr>
      </w:pPr>
    </w:p>
    <w:p w:rsidR="00832107" w:rsidRPr="00C916FE" w:rsidRDefault="00B00CB3" w:rsidP="00E05AD8">
      <w:pPr>
        <w:pStyle w:val="a3"/>
        <w:numPr>
          <w:ilvl w:val="0"/>
          <w:numId w:val="1"/>
        </w:numPr>
        <w:ind w:left="0"/>
        <w:rPr>
          <w:rStyle w:val="apple-converted-space"/>
          <w:rFonts w:ascii="Times New Roman" w:hAnsi="Times New Roman"/>
          <w:color w:val="000000"/>
          <w:shd w:val="clear" w:color="auto" w:fill="FFFFFF"/>
        </w:rPr>
      </w:pPr>
      <w:r w:rsidRPr="00B00CB3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B00CB3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2740" w:dyaOrig="400">
          <v:shape id="_x0000_i1124" type="#_x0000_t75" style="width:137.2pt;height:19.7pt" o:ole="">
            <v:imagedata r:id="rId286" o:title=""/>
          </v:shape>
          <o:OLEObject Type="Embed" ProgID="Equation.DSMT4" ShapeID="_x0000_i1124" DrawAspect="Content" ObjectID="_1484334085" r:id="rId287"/>
        </w:object>
      </w:r>
      <w:r w:rsidRPr="00B00CB3">
        <w:rPr>
          <w:rFonts w:ascii="Times New Roman" w:hAnsi="Times New Roman"/>
          <w:color w:val="000000"/>
          <w:shd w:val="clear" w:color="auto" w:fill="FFFFFF"/>
        </w:rPr>
        <w:t>.</w:t>
      </w:r>
      <w:r w:rsidRPr="00B00CB3">
        <w:rPr>
          <w:rFonts w:ascii="Times New Roman" w:hAnsi="Times New Roman"/>
          <w:color w:val="000000"/>
        </w:rPr>
        <w:br/>
      </w:r>
      <w:r w:rsidRPr="00832107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 Να μελετήσετε τη συνάρτηση f ως προς τη μονοτονία και τα ακρότατα.</w:t>
      </w:r>
      <w:r w:rsidRPr="00B00CB3">
        <w:rPr>
          <w:rFonts w:ascii="Times New Roman" w:hAnsi="Times New Roman"/>
          <w:color w:val="000000"/>
        </w:rPr>
        <w:br/>
      </w:r>
      <w:r w:rsidRPr="00832107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 Να βρείτε το σημείο της γραφικής παράστασης </w:t>
      </w:r>
      <w:r w:rsidRPr="00B00CB3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279" w:dyaOrig="320">
          <v:shape id="_x0000_i1125" type="#_x0000_t75" style="width:14.25pt;height:16.3pt" o:ole="">
            <v:imagedata r:id="rId288" o:title=""/>
          </v:shape>
          <o:OLEObject Type="Embed" ProgID="Equation.DSMT4" ShapeID="_x0000_i1125" DrawAspect="Content" ObjectID="_1484334086" r:id="rId289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B00CB3">
        <w:rPr>
          <w:rFonts w:ascii="Times New Roman" w:hAnsi="Times New Roman"/>
          <w:color w:val="000000"/>
          <w:shd w:val="clear" w:color="auto" w:fill="FFFFFF"/>
        </w:rPr>
        <w:t>της συνάρτησης f, στο οποίο η εφαπτομένη της έχει το μέγιστο συντελεστή διεύθυνσης.</w:t>
      </w:r>
      <w:r w:rsidRPr="00B00CB3">
        <w:rPr>
          <w:rFonts w:ascii="Times New Roman" w:hAnsi="Times New Roman"/>
          <w:color w:val="000000"/>
        </w:rPr>
        <w:br/>
      </w:r>
      <w:r w:rsidRPr="00832107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 Να βρείτε την εξίσωση της εφαπτομένης της </w:t>
      </w:r>
      <w:r w:rsidRPr="00B00CB3">
        <w:rPr>
          <w:rFonts w:ascii="Times New Roman" w:hAnsi="Times New Roman"/>
          <w:color w:val="000000"/>
          <w:position w:val="-10"/>
          <w:shd w:val="clear" w:color="auto" w:fill="FFFFFF"/>
          <w:lang w:val="en-US"/>
        </w:rPr>
        <w:object w:dxaOrig="279" w:dyaOrig="320">
          <v:shape id="_x0000_i1126" type="#_x0000_t75" style="width:14.25pt;height:16.3pt" o:ole="">
            <v:imagedata r:id="rId290" o:title=""/>
          </v:shape>
          <o:OLEObject Type="Embed" ProgID="Equation.DSMT4" ShapeID="_x0000_i1126" DrawAspect="Content" ObjectID="_1484334087" r:id="rId291"/>
        </w:objec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στο σημείο της με τετμημένη </w:t>
      </w:r>
      <w:r w:rsidRPr="00B00CB3">
        <w:rPr>
          <w:rFonts w:ascii="Times New Roman" w:hAnsi="Times New Roman"/>
          <w:color w:val="000000"/>
          <w:position w:val="-22"/>
          <w:shd w:val="clear" w:color="auto" w:fill="FFFFFF"/>
        </w:rPr>
        <w:object w:dxaOrig="660" w:dyaOrig="580">
          <v:shape id="_x0000_i1127" type="#_x0000_t75" style="width:33.3pt;height:29.2pt" o:ole="">
            <v:imagedata r:id="rId292" o:title=""/>
          </v:shape>
          <o:OLEObject Type="Embed" ProgID="Equation.DSMT4" ShapeID="_x0000_i1127" DrawAspect="Content" ObjectID="_1484334088" r:id="rId293"/>
        </w:object>
      </w:r>
      <w:r w:rsidR="00832107" w:rsidRPr="00832107"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B00CB3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B00CB3">
        <w:rPr>
          <w:rFonts w:ascii="Times New Roman" w:hAnsi="Times New Roman"/>
          <w:color w:val="000000"/>
        </w:rPr>
        <w:br/>
      </w:r>
      <w:r w:rsidRPr="00832107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B00CB3">
        <w:rPr>
          <w:rFonts w:ascii="Times New Roman" w:hAnsi="Times New Roman"/>
          <w:color w:val="000000"/>
          <w:shd w:val="clear" w:color="auto" w:fill="FFFFFF"/>
        </w:rPr>
        <w:t xml:space="preserve"> Να υπολογίσετε το όριο</w:t>
      </w:r>
      <w:r w:rsidR="00832107">
        <w:rPr>
          <w:rFonts w:ascii="Times New Roman" w:hAnsi="Times New Roman"/>
          <w:color w:val="000000"/>
          <w:shd w:val="clear" w:color="auto" w:fill="FFFFFF"/>
          <w:lang w:val="en-US"/>
        </w:rPr>
        <w:t xml:space="preserve"> </w:t>
      </w:r>
      <w:r w:rsidR="00832107" w:rsidRPr="00832107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1560" w:dyaOrig="620">
          <v:shape id="_x0000_i1128" type="#_x0000_t75" style="width:78.1pt;height:31.25pt" o:ole="">
            <v:imagedata r:id="rId294" o:title=""/>
          </v:shape>
          <o:OLEObject Type="Embed" ProgID="Equation.DSMT4" ShapeID="_x0000_i1128" DrawAspect="Content" ObjectID="_1484334089" r:id="rId295"/>
        </w:object>
      </w:r>
      <w:r w:rsidR="00C916FE">
        <w:rPr>
          <w:rStyle w:val="apple-converted-space"/>
          <w:rFonts w:ascii="Times New Roman" w:hAnsi="Times New Roman"/>
          <w:color w:val="000000"/>
          <w:shd w:val="clear" w:color="auto" w:fill="FFFFFF"/>
          <w:lang w:val="en-US"/>
        </w:rPr>
        <w:t>.</w:t>
      </w:r>
    </w:p>
    <w:p w:rsidR="00C916FE" w:rsidRPr="00C916FE" w:rsidRDefault="00C916FE" w:rsidP="00C916FE">
      <w:pPr>
        <w:pStyle w:val="a3"/>
        <w:ind w:left="0"/>
        <w:rPr>
          <w:rFonts w:ascii="Times New Roman" w:hAnsi="Times New Roman"/>
          <w:color w:val="000000"/>
          <w:shd w:val="clear" w:color="auto" w:fill="FFFFFF"/>
        </w:rPr>
      </w:pPr>
    </w:p>
    <w:p w:rsidR="00832107" w:rsidRPr="00C916FE" w:rsidRDefault="00C916FE" w:rsidP="00C916FE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C916FE">
        <w:rPr>
          <w:rFonts w:ascii="Times New Roman" w:hAnsi="Times New Roman"/>
          <w:color w:val="000000"/>
          <w:shd w:val="clear" w:color="auto" w:fill="FFFFFF"/>
        </w:rPr>
        <w:t xml:space="preserve">Δίνεται η συνάρτηση </w:t>
      </w:r>
      <w:r w:rsidRPr="00C916FE">
        <w:rPr>
          <w:rFonts w:ascii="Times New Roman" w:hAnsi="Times New Roman"/>
          <w:color w:val="000000"/>
          <w:position w:val="-12"/>
          <w:shd w:val="clear" w:color="auto" w:fill="FFFFFF"/>
          <w:lang w:val="en-US"/>
        </w:rPr>
        <w:object w:dxaOrig="1800" w:dyaOrig="520">
          <v:shape id="_x0000_i1129" type="#_x0000_t75" style="width:90.35pt;height:25.8pt" o:ole="">
            <v:imagedata r:id="rId296" o:title=""/>
          </v:shape>
          <o:OLEObject Type="Embed" ProgID="Equation.DSMT4" ShapeID="_x0000_i1129" DrawAspect="Content" ObjectID="_1484334090" r:id="rId297"/>
        </w:object>
      </w:r>
      <w:r w:rsidRPr="00C916FE">
        <w:rPr>
          <w:rStyle w:val="apple-converted-space"/>
          <w:rFonts w:ascii="Times New Roman" w:hAnsi="Times New Roman"/>
          <w:color w:val="000000"/>
          <w:shd w:val="clear" w:color="auto" w:fill="FFFFFF"/>
        </w:rPr>
        <w:t>. </w:t>
      </w:r>
      <w:r w:rsidRPr="00C916FE">
        <w:rPr>
          <w:rFonts w:ascii="Times New Roman" w:hAnsi="Times New Roman"/>
          <w:color w:val="000000"/>
        </w:rPr>
        <w:br/>
      </w:r>
      <w:r w:rsidRPr="00C916FE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C916FE">
        <w:rPr>
          <w:rFonts w:ascii="Times New Roman" w:hAnsi="Times New Roman"/>
          <w:color w:val="000000"/>
          <w:shd w:val="clear" w:color="auto" w:fill="FFFFFF"/>
        </w:rPr>
        <w:t xml:space="preserve"> Να αποδείξετε ότι </w:t>
      </w:r>
      <w:r w:rsidRPr="00C916FE">
        <w:rPr>
          <w:rFonts w:ascii="Times New Roman" w:hAnsi="Times New Roman"/>
          <w:color w:val="000000"/>
          <w:position w:val="-22"/>
          <w:shd w:val="clear" w:color="auto" w:fill="FFFFFF"/>
          <w:lang w:val="en-US"/>
        </w:rPr>
        <w:object w:dxaOrig="1219" w:dyaOrig="620">
          <v:shape id="_x0000_i1130" type="#_x0000_t75" style="width:61.15pt;height:31.25pt" o:ole="">
            <v:imagedata r:id="rId298" o:title=""/>
          </v:shape>
          <o:OLEObject Type="Embed" ProgID="Equation.DSMT4" ShapeID="_x0000_i1130" DrawAspect="Content" ObjectID="_1484334091" r:id="rId299"/>
        </w:object>
      </w:r>
      <w:r w:rsidRPr="00C916FE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C916FE">
        <w:rPr>
          <w:rFonts w:ascii="Times New Roman" w:hAnsi="Times New Roman"/>
          <w:color w:val="000000"/>
          <w:shd w:val="clear" w:color="auto" w:fill="FFFFFF"/>
        </w:rPr>
        <w:t xml:space="preserve">για κάθε </w:t>
      </w:r>
      <w:r w:rsidRPr="00C916FE">
        <w:rPr>
          <w:rFonts w:ascii="Times New Roman" w:hAnsi="Times New Roman"/>
          <w:color w:val="000000"/>
          <w:position w:val="-4"/>
          <w:shd w:val="clear" w:color="auto" w:fill="FFFFFF"/>
          <w:lang w:val="en-US"/>
        </w:rPr>
        <w:object w:dxaOrig="639" w:dyaOrig="279">
          <v:shape id="_x0000_i1131" type="#_x0000_t75" style="width:31.9pt;height:14.25pt" o:ole="">
            <v:imagedata r:id="rId300" o:title=""/>
          </v:shape>
          <o:OLEObject Type="Embed" ProgID="Equation.DSMT4" ShapeID="_x0000_i1131" DrawAspect="Content" ObjectID="_1484334092" r:id="rId301"/>
        </w:object>
      </w:r>
      <w:r w:rsidRPr="00C916FE"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C916FE">
        <w:rPr>
          <w:rFonts w:ascii="Times New Roman" w:hAnsi="Times New Roman"/>
          <w:color w:val="000000"/>
        </w:rPr>
        <w:br/>
      </w:r>
      <w:r w:rsidRPr="00C916FE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C916FE">
        <w:rPr>
          <w:rFonts w:ascii="Times New Roman" w:hAnsi="Times New Roman"/>
          <w:color w:val="000000"/>
          <w:shd w:val="clear" w:color="auto" w:fill="FFFFFF"/>
        </w:rPr>
        <w:t xml:space="preserve"> Να μελετήσετε τη συνάρτηση f ως προς τη μονοτονία για τις διάφορες τιμές του </w:t>
      </w:r>
      <w:r>
        <w:rPr>
          <w:rFonts w:ascii="Times New Roman" w:hAnsi="Times New Roman"/>
          <w:color w:val="000000"/>
          <w:shd w:val="clear" w:color="auto" w:fill="FFFFFF"/>
        </w:rPr>
        <w:t>α</w:t>
      </w: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C916FE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C916FE">
        <w:rPr>
          <w:rFonts w:ascii="Times New Roman" w:hAnsi="Times New Roman"/>
          <w:color w:val="000000"/>
        </w:rPr>
        <w:br/>
      </w:r>
      <w:r w:rsidRPr="00C916FE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C916FE">
        <w:rPr>
          <w:rFonts w:ascii="Times New Roman" w:hAnsi="Times New Roman"/>
          <w:color w:val="000000"/>
          <w:shd w:val="clear" w:color="auto" w:fill="FFFFFF"/>
        </w:rPr>
        <w:t xml:space="preserve"> Να αποδείξετε ότι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C916FE">
        <w:rPr>
          <w:rFonts w:ascii="Times New Roman" w:hAnsi="Times New Roman"/>
          <w:color w:val="000000"/>
          <w:position w:val="-22"/>
          <w:shd w:val="clear" w:color="auto" w:fill="FFFFFF"/>
        </w:rPr>
        <w:object w:dxaOrig="1780" w:dyaOrig="580">
          <v:shape id="_x0000_i1132" type="#_x0000_t75" style="width:89pt;height:29.2pt" o:ole="">
            <v:imagedata r:id="rId302" o:title=""/>
          </v:shape>
          <o:OLEObject Type="Embed" ProgID="Equation.DSMT4" ShapeID="_x0000_i1132" DrawAspect="Content" ObjectID="_1484334093" r:id="rId303"/>
        </w:object>
      </w:r>
      <w:r w:rsidRPr="00C916FE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C916FE">
        <w:rPr>
          <w:rFonts w:ascii="Times New Roman" w:hAnsi="Times New Roman"/>
          <w:color w:val="000000"/>
          <w:shd w:val="clear" w:color="auto" w:fill="FFFFFF"/>
        </w:rPr>
        <w:t>για κάθε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C916FE">
        <w:rPr>
          <w:rFonts w:ascii="Times New Roman" w:hAnsi="Times New Roman"/>
          <w:color w:val="000000"/>
          <w:position w:val="-4"/>
          <w:shd w:val="clear" w:color="auto" w:fill="FFFFFF"/>
        </w:rPr>
        <w:object w:dxaOrig="639" w:dyaOrig="279">
          <v:shape id="_x0000_i1133" type="#_x0000_t75" style="width:31.9pt;height:14.25pt" o:ole="">
            <v:imagedata r:id="rId304" o:title=""/>
          </v:shape>
          <o:OLEObject Type="Embed" ProgID="Equation.DSMT4" ShapeID="_x0000_i1133" DrawAspect="Content" ObjectID="_1484334094" r:id="rId305"/>
        </w:object>
      </w: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C916FE">
        <w:rPr>
          <w:rFonts w:ascii="Times New Roman" w:hAnsi="Times New Roman"/>
          <w:color w:val="000000"/>
        </w:rPr>
        <w:br/>
      </w:r>
      <w:r w:rsidRPr="00C916FE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C916FE">
        <w:rPr>
          <w:rFonts w:ascii="Times New Roman" w:hAnsi="Times New Roman"/>
          <w:color w:val="000000"/>
          <w:shd w:val="clear" w:color="auto" w:fill="FFFFFF"/>
        </w:rPr>
        <w:t xml:space="preserve"> Αν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C916FE">
        <w:rPr>
          <w:rFonts w:ascii="Times New Roman" w:hAnsi="Times New Roman"/>
          <w:color w:val="000000"/>
          <w:position w:val="-6"/>
          <w:shd w:val="clear" w:color="auto" w:fill="FFFFFF"/>
        </w:rPr>
        <w:object w:dxaOrig="520" w:dyaOrig="260">
          <v:shape id="_x0000_i1134" type="#_x0000_t75" style="width:25.8pt;height:12.9pt" o:ole="">
            <v:imagedata r:id="rId306" o:title=""/>
          </v:shape>
          <o:OLEObject Type="Embed" ProgID="Equation.DSMT4" ShapeID="_x0000_i1134" DrawAspect="Content" ObjectID="_1484334095" r:id="rId307"/>
        </w:object>
      </w:r>
      <w:r w:rsidRPr="00C916FE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C916FE">
        <w:rPr>
          <w:rFonts w:ascii="Times New Roman" w:hAnsi="Times New Roman"/>
          <w:color w:val="000000"/>
          <w:shd w:val="clear" w:color="auto" w:fill="FFFFFF"/>
        </w:rPr>
        <w:t>να βρείτε σε ποιο σημείο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C916FE">
        <w:rPr>
          <w:rFonts w:ascii="Times New Roman" w:hAnsi="Times New Roman"/>
          <w:color w:val="000000"/>
          <w:position w:val="-10"/>
          <w:shd w:val="clear" w:color="auto" w:fill="FFFFFF"/>
        </w:rPr>
        <w:object w:dxaOrig="620" w:dyaOrig="320">
          <v:shape id="_x0000_i1135" type="#_x0000_t75" style="width:31.25pt;height:16.3pt" o:ole="">
            <v:imagedata r:id="rId308" o:title=""/>
          </v:shape>
          <o:OLEObject Type="Embed" ProgID="Equation.DSMT4" ShapeID="_x0000_i1135" DrawAspect="Content" ObjectID="_1484334096" r:id="rId309"/>
        </w:object>
      </w:r>
      <w:r w:rsidRPr="00C916FE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C916FE">
        <w:rPr>
          <w:rFonts w:ascii="Times New Roman" w:hAnsi="Times New Roman"/>
          <w:color w:val="000000"/>
          <w:shd w:val="clear" w:color="auto" w:fill="FFFFFF"/>
        </w:rPr>
        <w:t>η γραφική παράστασ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C916FE">
        <w:rPr>
          <w:rFonts w:ascii="Times New Roman" w:hAnsi="Times New Roman"/>
          <w:color w:val="000000"/>
          <w:position w:val="-10"/>
          <w:shd w:val="clear" w:color="auto" w:fill="FFFFFF"/>
        </w:rPr>
        <w:object w:dxaOrig="279" w:dyaOrig="320">
          <v:shape id="_x0000_i1136" type="#_x0000_t75" style="width:14.25pt;height:16.3pt" o:ole="">
            <v:imagedata r:id="rId310" o:title=""/>
          </v:shape>
          <o:OLEObject Type="Embed" ProgID="Equation.DSMT4" ShapeID="_x0000_i1136" DrawAspect="Content" ObjectID="_1484334097" r:id="rId311"/>
        </w:object>
      </w:r>
      <w:r w:rsidRPr="00C916FE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C916FE">
        <w:rPr>
          <w:rFonts w:ascii="Times New Roman" w:hAnsi="Times New Roman"/>
          <w:color w:val="000000"/>
          <w:shd w:val="clear" w:color="auto" w:fill="FFFFFF"/>
        </w:rPr>
        <w:t>της συνάρτησης f, έχει το μέγιστο συντελεστή διεύθυνσης.</w:t>
      </w:r>
    </w:p>
    <w:p w:rsidR="00832107" w:rsidRPr="00C916FE" w:rsidRDefault="00832107" w:rsidP="00E05AD8">
      <w:pPr>
        <w:pStyle w:val="a3"/>
        <w:ind w:left="0"/>
        <w:rPr>
          <w:rFonts w:ascii="Times New Roman" w:hAnsi="Times New Roman"/>
        </w:rPr>
      </w:pPr>
    </w:p>
    <w:p w:rsidR="00832107" w:rsidRPr="006738C6" w:rsidRDefault="002B001F" w:rsidP="00E05AD8">
      <w:pPr>
        <w:pStyle w:val="a3"/>
        <w:numPr>
          <w:ilvl w:val="0"/>
          <w:numId w:val="1"/>
        </w:numPr>
        <w:ind w:left="0"/>
        <w:rPr>
          <w:rFonts w:ascii="Times New Roman" w:hAnsi="Times New Roman"/>
        </w:rPr>
      </w:pPr>
      <w:r w:rsidRPr="002B001F">
        <w:rPr>
          <w:rFonts w:ascii="Times New Roman" w:hAnsi="Times New Roman"/>
          <w:color w:val="000000"/>
          <w:shd w:val="clear" w:color="auto" w:fill="FFFFFF"/>
        </w:rPr>
        <w:lastRenderedPageBreak/>
        <w:t>Δίνεται η συνάρτηση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2B001F">
        <w:rPr>
          <w:rFonts w:ascii="Times New Roman" w:hAnsi="Times New Roman"/>
          <w:color w:val="000000"/>
          <w:position w:val="-22"/>
          <w:shd w:val="clear" w:color="auto" w:fill="FFFFFF"/>
        </w:rPr>
        <w:object w:dxaOrig="1920" w:dyaOrig="580">
          <v:shape id="_x0000_i1137" type="#_x0000_t75" style="width:95.75pt;height:29.2pt" o:ole="">
            <v:imagedata r:id="rId312" o:title=""/>
          </v:shape>
          <o:OLEObject Type="Embed" ProgID="Equation.DSMT4" ShapeID="_x0000_i1137" DrawAspect="Content" ObjectID="_1484334098" r:id="rId313"/>
        </w:object>
      </w: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2B001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2B001F">
        <w:rPr>
          <w:rFonts w:ascii="Times New Roman" w:hAnsi="Times New Roman"/>
          <w:color w:val="000000"/>
        </w:rPr>
        <w:br/>
      </w:r>
      <w:r w:rsidRPr="002B001F">
        <w:rPr>
          <w:rFonts w:ascii="Times New Roman" w:hAnsi="Times New Roman"/>
          <w:b/>
          <w:color w:val="000000"/>
          <w:shd w:val="clear" w:color="auto" w:fill="FFFFFF"/>
        </w:rPr>
        <w:t>α)</w:t>
      </w:r>
      <w:r w:rsidRPr="002B001F">
        <w:rPr>
          <w:rFonts w:ascii="Times New Roman" w:hAnsi="Times New Roman"/>
          <w:color w:val="000000"/>
          <w:shd w:val="clear" w:color="auto" w:fill="FFFFFF"/>
        </w:rPr>
        <w:t xml:space="preserve"> Να αποδείξετε ότι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2B001F">
        <w:rPr>
          <w:rFonts w:ascii="Times New Roman" w:hAnsi="Times New Roman"/>
          <w:color w:val="000000"/>
          <w:position w:val="-12"/>
          <w:shd w:val="clear" w:color="auto" w:fill="FFFFFF"/>
        </w:rPr>
        <w:object w:dxaOrig="2420" w:dyaOrig="360">
          <v:shape id="_x0000_i1138" type="#_x0000_t75" style="width:120.9pt;height:18.35pt" o:ole="">
            <v:imagedata r:id="rId314" o:title=""/>
          </v:shape>
          <o:OLEObject Type="Embed" ProgID="Equation.DSMT4" ShapeID="_x0000_i1138" DrawAspect="Content" ObjectID="_1484334099" r:id="rId315"/>
        </w:object>
      </w:r>
      <w:r w:rsidRPr="002B001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2B001F">
        <w:rPr>
          <w:rFonts w:ascii="Times New Roman" w:hAnsi="Times New Roman"/>
          <w:color w:val="000000"/>
          <w:shd w:val="clear" w:color="auto" w:fill="FFFFFF"/>
        </w:rPr>
        <w:t>για κάθε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2B001F">
        <w:rPr>
          <w:rFonts w:ascii="Times New Roman" w:hAnsi="Times New Roman"/>
          <w:color w:val="000000"/>
          <w:position w:val="-4"/>
          <w:shd w:val="clear" w:color="auto" w:fill="FFFFFF"/>
        </w:rPr>
        <w:object w:dxaOrig="580" w:dyaOrig="240">
          <v:shape id="_x0000_i1139" type="#_x0000_t75" style="width:29.2pt;height:12.25pt" o:ole="">
            <v:imagedata r:id="rId316" o:title=""/>
          </v:shape>
          <o:OLEObject Type="Embed" ProgID="Equation.DSMT4" ShapeID="_x0000_i1139" DrawAspect="Content" ObjectID="_1484334100" r:id="rId317"/>
        </w:object>
      </w:r>
      <w:r>
        <w:rPr>
          <w:rStyle w:val="apple-converted-space"/>
          <w:rFonts w:ascii="Times New Roman" w:hAnsi="Times New Roman"/>
          <w:color w:val="000000"/>
          <w:shd w:val="clear" w:color="auto" w:fill="FFFFFF"/>
        </w:rPr>
        <w:t>.</w:t>
      </w:r>
      <w:r w:rsidRPr="002B001F">
        <w:rPr>
          <w:rFonts w:ascii="Times New Roman" w:hAnsi="Times New Roman"/>
          <w:color w:val="000000"/>
        </w:rPr>
        <w:br/>
      </w:r>
      <w:r w:rsidRPr="002B001F">
        <w:rPr>
          <w:rFonts w:ascii="Times New Roman" w:hAnsi="Times New Roman"/>
          <w:b/>
          <w:color w:val="000000"/>
          <w:shd w:val="clear" w:color="auto" w:fill="FFFFFF"/>
        </w:rPr>
        <w:t>β)</w:t>
      </w:r>
      <w:r w:rsidRPr="002B001F">
        <w:rPr>
          <w:rFonts w:ascii="Times New Roman" w:hAnsi="Times New Roman"/>
          <w:color w:val="000000"/>
          <w:shd w:val="clear" w:color="auto" w:fill="FFFFFF"/>
        </w:rPr>
        <w:t xml:space="preserve"> Να μελετήσετε τη συνάρτηση f ως προς τη μονοτονία και τα ακρότατα.</w:t>
      </w:r>
      <w:r w:rsidRPr="002B001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2B001F">
        <w:rPr>
          <w:rFonts w:ascii="Times New Roman" w:hAnsi="Times New Roman"/>
          <w:color w:val="000000"/>
        </w:rPr>
        <w:br/>
      </w:r>
      <w:r w:rsidRPr="002B001F">
        <w:rPr>
          <w:rFonts w:ascii="Times New Roman" w:hAnsi="Times New Roman"/>
          <w:b/>
          <w:color w:val="000000"/>
          <w:shd w:val="clear" w:color="auto" w:fill="FFFFFF"/>
        </w:rPr>
        <w:t>γ)</w:t>
      </w:r>
      <w:r w:rsidRPr="002B001F">
        <w:rPr>
          <w:rFonts w:ascii="Times New Roman" w:hAnsi="Times New Roman"/>
          <w:color w:val="000000"/>
          <w:shd w:val="clear" w:color="auto" w:fill="FFFFFF"/>
        </w:rPr>
        <w:t xml:space="preserve"> Να αποδείξετε ότι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2B001F">
        <w:rPr>
          <w:rFonts w:ascii="Times New Roman" w:hAnsi="Times New Roman"/>
          <w:color w:val="000000"/>
          <w:position w:val="-6"/>
          <w:shd w:val="clear" w:color="auto" w:fill="FFFFFF"/>
        </w:rPr>
        <w:object w:dxaOrig="1080" w:dyaOrig="300">
          <v:shape id="_x0000_i1140" type="#_x0000_t75" style="width:54.35pt;height:14.95pt" o:ole="">
            <v:imagedata r:id="rId318" o:title=""/>
          </v:shape>
          <o:OLEObject Type="Embed" ProgID="Equation.DSMT4" ShapeID="_x0000_i1140" DrawAspect="Content" ObjectID="_1484334101" r:id="rId319"/>
        </w:object>
      </w:r>
      <w:r w:rsidRPr="002B001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2B001F">
        <w:rPr>
          <w:rFonts w:ascii="Times New Roman" w:hAnsi="Times New Roman"/>
          <w:color w:val="000000"/>
          <w:shd w:val="clear" w:color="auto" w:fill="FFFFFF"/>
        </w:rPr>
        <w:t>για κάθε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2B001F">
        <w:rPr>
          <w:rFonts w:ascii="Times New Roman" w:hAnsi="Times New Roman"/>
          <w:color w:val="000000"/>
          <w:position w:val="-4"/>
          <w:shd w:val="clear" w:color="auto" w:fill="FFFFFF"/>
        </w:rPr>
        <w:object w:dxaOrig="580" w:dyaOrig="240">
          <v:shape id="_x0000_i1141" type="#_x0000_t75" style="width:29.2pt;height:12.25pt" o:ole="">
            <v:imagedata r:id="rId320" o:title=""/>
          </v:shape>
          <o:OLEObject Type="Embed" ProgID="Equation.DSMT4" ShapeID="_x0000_i1141" DrawAspect="Content" ObjectID="_1484334102" r:id="rId321"/>
        </w:object>
      </w:r>
      <w:r>
        <w:rPr>
          <w:rFonts w:ascii="Times New Roman" w:hAnsi="Times New Roman"/>
          <w:color w:val="000000"/>
          <w:shd w:val="clear" w:color="auto" w:fill="FFFFFF"/>
        </w:rPr>
        <w:t>.</w:t>
      </w:r>
      <w:r w:rsidRPr="002B001F">
        <w:rPr>
          <w:rStyle w:val="apple-converted-space"/>
          <w:rFonts w:ascii="Times New Roman" w:hAnsi="Times New Roman"/>
          <w:color w:val="000000"/>
          <w:shd w:val="clear" w:color="auto" w:fill="FFFFFF"/>
        </w:rPr>
        <w:t> </w:t>
      </w:r>
      <w:r w:rsidRPr="002B001F">
        <w:rPr>
          <w:rFonts w:ascii="Times New Roman" w:hAnsi="Times New Roman"/>
          <w:color w:val="000000"/>
        </w:rPr>
        <w:br/>
      </w:r>
      <w:r w:rsidRPr="002B001F">
        <w:rPr>
          <w:rFonts w:ascii="Times New Roman" w:hAnsi="Times New Roman"/>
          <w:b/>
          <w:color w:val="000000"/>
          <w:shd w:val="clear" w:color="auto" w:fill="FFFFFF"/>
        </w:rPr>
        <w:t>δ)</w:t>
      </w:r>
      <w:r w:rsidRPr="002B001F">
        <w:rPr>
          <w:rFonts w:ascii="Times New Roman" w:hAnsi="Times New Roman"/>
          <w:color w:val="000000"/>
          <w:shd w:val="clear" w:color="auto" w:fill="FFFFFF"/>
        </w:rPr>
        <w:t xml:space="preserve"> Να βρείτε την τιμή του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hd w:val="clear" w:color="auto" w:fill="FFFFFF"/>
          <w:lang w:val="en-US"/>
        </w:rPr>
        <w:t>x</w:t>
      </w:r>
      <w:r w:rsidRPr="002B001F">
        <w:rPr>
          <w:rStyle w:val="apple-converted-space"/>
          <w:rFonts w:ascii="Times New Roman" w:hAnsi="Times New Roman"/>
          <w:color w:val="000000"/>
          <w:shd w:val="clear" w:color="auto" w:fill="FFFFFF"/>
        </w:rPr>
        <w:t>  </w:t>
      </w:r>
      <w:r w:rsidRPr="002B001F">
        <w:rPr>
          <w:rFonts w:ascii="Times New Roman" w:hAnsi="Times New Roman"/>
          <w:color w:val="000000"/>
          <w:shd w:val="clear" w:color="auto" w:fill="FFFFFF"/>
        </w:rPr>
        <w:t>για την οποία η συνάρτηση f, έχει τον ελάχιστο ρυθμό μεταβολής ως προς x. Ποια είναι η ελάχιστη τιμή του ρυθμού μεταβολής;</w:t>
      </w:r>
    </w:p>
    <w:sectPr w:rsidR="00832107" w:rsidRPr="006738C6" w:rsidSect="005E73DC">
      <w:footerReference w:type="default" r:id="rId32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4397" w:rsidRDefault="00FC4397" w:rsidP="00B02A66">
      <w:r>
        <w:separator/>
      </w:r>
    </w:p>
  </w:endnote>
  <w:endnote w:type="continuationSeparator" w:id="0">
    <w:p w:rsidR="00FC4397" w:rsidRDefault="00FC4397" w:rsidP="00B02A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F Helvetica-Regular">
    <w:panose1 w:val="00000000000000000000"/>
    <w:charset w:val="A1"/>
    <w:family w:val="decorative"/>
    <w:notTrueType/>
    <w:pitch w:val="variable"/>
    <w:sig w:usb0="00000083" w:usb1="00000000" w:usb2="00000000" w:usb3="00000000" w:csb0="00000009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A1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490104"/>
      <w:docPartObj>
        <w:docPartGallery w:val="Page Numbers (Bottom of Page)"/>
        <w:docPartUnique/>
      </w:docPartObj>
    </w:sdtPr>
    <w:sdtContent>
      <w:p w:rsidR="004D7C8F" w:rsidRDefault="004D7C8F">
        <w:pPr>
          <w:pStyle w:val="a6"/>
          <w:jc w:val="center"/>
        </w:pPr>
        <w:fldSimple w:instr=" PAGE   \* MERGEFORMAT ">
          <w:r w:rsidR="00D75061">
            <w:rPr>
              <w:noProof/>
            </w:rPr>
            <w:t>6</w:t>
          </w:r>
        </w:fldSimple>
      </w:p>
    </w:sdtContent>
  </w:sdt>
  <w:p w:rsidR="004D7C8F" w:rsidRDefault="004D7C8F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4397" w:rsidRDefault="00FC4397" w:rsidP="00B02A66">
      <w:r>
        <w:separator/>
      </w:r>
    </w:p>
  </w:footnote>
  <w:footnote w:type="continuationSeparator" w:id="0">
    <w:p w:rsidR="00FC4397" w:rsidRDefault="00FC4397" w:rsidP="00B02A6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1E6D41"/>
    <w:multiLevelType w:val="multilevel"/>
    <w:tmpl w:val="C38EA9A2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">
    <w:nsid w:val="124F02F2"/>
    <w:multiLevelType w:val="multilevel"/>
    <w:tmpl w:val="9662CD18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">
    <w:nsid w:val="1E3D47A7"/>
    <w:multiLevelType w:val="multilevel"/>
    <w:tmpl w:val="C026044C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>
    <w:nsid w:val="571D418A"/>
    <w:multiLevelType w:val="hybridMultilevel"/>
    <w:tmpl w:val="2CFE53B8"/>
    <w:lvl w:ilvl="0" w:tplc="A6B4C3AE">
      <w:start w:val="1"/>
      <w:numFmt w:val="decimal"/>
      <w:lvlText w:val="%1."/>
      <w:lvlJc w:val="left"/>
      <w:pPr>
        <w:ind w:left="928" w:hanging="360"/>
      </w:pPr>
      <w:rPr>
        <w:rFonts w:ascii="CF Helvetica-Regular" w:hAnsi="CF Helvetica-Regular" w:hint="default"/>
        <w:b/>
        <w:i w:val="0"/>
        <w:vanish w:val="0"/>
        <w:sz w:val="22"/>
      </w:rPr>
    </w:lvl>
    <w:lvl w:ilvl="1" w:tplc="04080019" w:tentative="1">
      <w:start w:val="1"/>
      <w:numFmt w:val="lowerLetter"/>
      <w:lvlText w:val="%2."/>
      <w:lvlJc w:val="left"/>
      <w:pPr>
        <w:ind w:left="1648" w:hanging="360"/>
      </w:pPr>
    </w:lvl>
    <w:lvl w:ilvl="2" w:tplc="0408001B" w:tentative="1">
      <w:start w:val="1"/>
      <w:numFmt w:val="lowerRoman"/>
      <w:lvlText w:val="%3."/>
      <w:lvlJc w:val="right"/>
      <w:pPr>
        <w:ind w:left="2368" w:hanging="180"/>
      </w:pPr>
    </w:lvl>
    <w:lvl w:ilvl="3" w:tplc="0408000F" w:tentative="1">
      <w:start w:val="1"/>
      <w:numFmt w:val="decimal"/>
      <w:lvlText w:val="%4."/>
      <w:lvlJc w:val="left"/>
      <w:pPr>
        <w:ind w:left="3088" w:hanging="360"/>
      </w:pPr>
    </w:lvl>
    <w:lvl w:ilvl="4" w:tplc="04080019" w:tentative="1">
      <w:start w:val="1"/>
      <w:numFmt w:val="lowerLetter"/>
      <w:lvlText w:val="%5."/>
      <w:lvlJc w:val="left"/>
      <w:pPr>
        <w:ind w:left="3808" w:hanging="360"/>
      </w:pPr>
    </w:lvl>
    <w:lvl w:ilvl="5" w:tplc="0408001B" w:tentative="1">
      <w:start w:val="1"/>
      <w:numFmt w:val="lowerRoman"/>
      <w:lvlText w:val="%6."/>
      <w:lvlJc w:val="right"/>
      <w:pPr>
        <w:ind w:left="4528" w:hanging="180"/>
      </w:pPr>
    </w:lvl>
    <w:lvl w:ilvl="6" w:tplc="0408000F" w:tentative="1">
      <w:start w:val="1"/>
      <w:numFmt w:val="decimal"/>
      <w:lvlText w:val="%7."/>
      <w:lvlJc w:val="left"/>
      <w:pPr>
        <w:ind w:left="5248" w:hanging="360"/>
      </w:pPr>
    </w:lvl>
    <w:lvl w:ilvl="7" w:tplc="04080019" w:tentative="1">
      <w:start w:val="1"/>
      <w:numFmt w:val="lowerLetter"/>
      <w:lvlText w:val="%8."/>
      <w:lvlJc w:val="left"/>
      <w:pPr>
        <w:ind w:left="5968" w:hanging="360"/>
      </w:pPr>
    </w:lvl>
    <w:lvl w:ilvl="8" w:tplc="0408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>
    <w:nsid w:val="5E290593"/>
    <w:multiLevelType w:val="multilevel"/>
    <w:tmpl w:val="9A1A75AC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5">
    <w:nsid w:val="6ECF5960"/>
    <w:multiLevelType w:val="multilevel"/>
    <w:tmpl w:val="0848FD20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6">
    <w:nsid w:val="76B95704"/>
    <w:multiLevelType w:val="multilevel"/>
    <w:tmpl w:val="8A0684EA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7">
    <w:nsid w:val="76EC7AAB"/>
    <w:multiLevelType w:val="multilevel"/>
    <w:tmpl w:val="7F36C8B6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6"/>
  </w:num>
  <w:num w:numId="6">
    <w:abstractNumId w:val="1"/>
  </w:num>
  <w:num w:numId="7">
    <w:abstractNumId w:val="5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42D51"/>
    <w:rsid w:val="0000000D"/>
    <w:rsid w:val="0000000E"/>
    <w:rsid w:val="0000012A"/>
    <w:rsid w:val="0000020B"/>
    <w:rsid w:val="00000272"/>
    <w:rsid w:val="0000032C"/>
    <w:rsid w:val="00000422"/>
    <w:rsid w:val="0000051C"/>
    <w:rsid w:val="00000589"/>
    <w:rsid w:val="00000893"/>
    <w:rsid w:val="00000B43"/>
    <w:rsid w:val="00000B8A"/>
    <w:rsid w:val="00000BDF"/>
    <w:rsid w:val="00000CD7"/>
    <w:rsid w:val="00000CEE"/>
    <w:rsid w:val="00000D3D"/>
    <w:rsid w:val="00000EFE"/>
    <w:rsid w:val="00000F4F"/>
    <w:rsid w:val="0000103F"/>
    <w:rsid w:val="000010F6"/>
    <w:rsid w:val="00001198"/>
    <w:rsid w:val="000012FD"/>
    <w:rsid w:val="00001514"/>
    <w:rsid w:val="0000197C"/>
    <w:rsid w:val="00001B34"/>
    <w:rsid w:val="00001B74"/>
    <w:rsid w:val="00001E62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80D"/>
    <w:rsid w:val="00005A6E"/>
    <w:rsid w:val="00005B35"/>
    <w:rsid w:val="00005B8C"/>
    <w:rsid w:val="00005C01"/>
    <w:rsid w:val="00005E38"/>
    <w:rsid w:val="00005FAC"/>
    <w:rsid w:val="00005FB0"/>
    <w:rsid w:val="00005FC1"/>
    <w:rsid w:val="00005FFB"/>
    <w:rsid w:val="000062FE"/>
    <w:rsid w:val="00006398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B73"/>
    <w:rsid w:val="00006B82"/>
    <w:rsid w:val="00006CA1"/>
    <w:rsid w:val="00006D0B"/>
    <w:rsid w:val="00006E17"/>
    <w:rsid w:val="00006E4B"/>
    <w:rsid w:val="000073C6"/>
    <w:rsid w:val="00007422"/>
    <w:rsid w:val="0000747E"/>
    <w:rsid w:val="00007721"/>
    <w:rsid w:val="00007920"/>
    <w:rsid w:val="000079B9"/>
    <w:rsid w:val="00007A25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92"/>
    <w:rsid w:val="00010A09"/>
    <w:rsid w:val="00010B48"/>
    <w:rsid w:val="00010B55"/>
    <w:rsid w:val="00010D40"/>
    <w:rsid w:val="00010DC7"/>
    <w:rsid w:val="00010FC7"/>
    <w:rsid w:val="000111BF"/>
    <w:rsid w:val="0001129C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9A6"/>
    <w:rsid w:val="00011C12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C"/>
    <w:rsid w:val="00013A60"/>
    <w:rsid w:val="00013C4D"/>
    <w:rsid w:val="00013E30"/>
    <w:rsid w:val="00013EEA"/>
    <w:rsid w:val="00013EF2"/>
    <w:rsid w:val="00014000"/>
    <w:rsid w:val="00014114"/>
    <w:rsid w:val="00014383"/>
    <w:rsid w:val="0001439A"/>
    <w:rsid w:val="000143F1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0FD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A6B"/>
    <w:rsid w:val="00015C5F"/>
    <w:rsid w:val="00015D74"/>
    <w:rsid w:val="00015D86"/>
    <w:rsid w:val="000160D2"/>
    <w:rsid w:val="00016183"/>
    <w:rsid w:val="000162A9"/>
    <w:rsid w:val="00016459"/>
    <w:rsid w:val="0001673B"/>
    <w:rsid w:val="000167E3"/>
    <w:rsid w:val="000169EE"/>
    <w:rsid w:val="00016ABD"/>
    <w:rsid w:val="00016BF7"/>
    <w:rsid w:val="00016C57"/>
    <w:rsid w:val="00016FBC"/>
    <w:rsid w:val="0001701D"/>
    <w:rsid w:val="000172CF"/>
    <w:rsid w:val="00017640"/>
    <w:rsid w:val="0001778B"/>
    <w:rsid w:val="000179E8"/>
    <w:rsid w:val="00017BD0"/>
    <w:rsid w:val="00017C35"/>
    <w:rsid w:val="00017E72"/>
    <w:rsid w:val="00017F4B"/>
    <w:rsid w:val="000200A7"/>
    <w:rsid w:val="00020196"/>
    <w:rsid w:val="00020534"/>
    <w:rsid w:val="00020725"/>
    <w:rsid w:val="000208FF"/>
    <w:rsid w:val="00020976"/>
    <w:rsid w:val="00020AC6"/>
    <w:rsid w:val="00020AEC"/>
    <w:rsid w:val="00020C68"/>
    <w:rsid w:val="00020CC0"/>
    <w:rsid w:val="00020EA1"/>
    <w:rsid w:val="000210B5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90F"/>
    <w:rsid w:val="00022A13"/>
    <w:rsid w:val="00022A14"/>
    <w:rsid w:val="00022A9D"/>
    <w:rsid w:val="00022D02"/>
    <w:rsid w:val="00022E43"/>
    <w:rsid w:val="00022EF1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0F5"/>
    <w:rsid w:val="000242F6"/>
    <w:rsid w:val="0002434C"/>
    <w:rsid w:val="000243E5"/>
    <w:rsid w:val="0002445D"/>
    <w:rsid w:val="0002460E"/>
    <w:rsid w:val="0002487F"/>
    <w:rsid w:val="0002490C"/>
    <w:rsid w:val="00024A0F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AE6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D23"/>
    <w:rsid w:val="00026DCE"/>
    <w:rsid w:val="00026EED"/>
    <w:rsid w:val="0002716F"/>
    <w:rsid w:val="00027257"/>
    <w:rsid w:val="00027270"/>
    <w:rsid w:val="00027329"/>
    <w:rsid w:val="00027558"/>
    <w:rsid w:val="000275BD"/>
    <w:rsid w:val="00027683"/>
    <w:rsid w:val="00027695"/>
    <w:rsid w:val="00027744"/>
    <w:rsid w:val="0002785A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9AB"/>
    <w:rsid w:val="00030AE5"/>
    <w:rsid w:val="00030C12"/>
    <w:rsid w:val="00030C99"/>
    <w:rsid w:val="000310D0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61D"/>
    <w:rsid w:val="0003390E"/>
    <w:rsid w:val="00033A04"/>
    <w:rsid w:val="00033BC6"/>
    <w:rsid w:val="00033E79"/>
    <w:rsid w:val="00033F79"/>
    <w:rsid w:val="00033FD4"/>
    <w:rsid w:val="00034509"/>
    <w:rsid w:val="00034583"/>
    <w:rsid w:val="00034661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A71"/>
    <w:rsid w:val="00035AA2"/>
    <w:rsid w:val="00035AF1"/>
    <w:rsid w:val="00035B7C"/>
    <w:rsid w:val="00035BD8"/>
    <w:rsid w:val="00035C49"/>
    <w:rsid w:val="00035CC5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37F4C"/>
    <w:rsid w:val="000400D8"/>
    <w:rsid w:val="00040107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0F3A"/>
    <w:rsid w:val="000410F5"/>
    <w:rsid w:val="00041106"/>
    <w:rsid w:val="000413F5"/>
    <w:rsid w:val="00041434"/>
    <w:rsid w:val="00041625"/>
    <w:rsid w:val="000416BF"/>
    <w:rsid w:val="0004193B"/>
    <w:rsid w:val="00041AF7"/>
    <w:rsid w:val="00041B90"/>
    <w:rsid w:val="00041BA5"/>
    <w:rsid w:val="00041BBD"/>
    <w:rsid w:val="00041CEE"/>
    <w:rsid w:val="00041EB4"/>
    <w:rsid w:val="00041EDE"/>
    <w:rsid w:val="00041FA0"/>
    <w:rsid w:val="0004214A"/>
    <w:rsid w:val="00042154"/>
    <w:rsid w:val="0004219B"/>
    <w:rsid w:val="000421E1"/>
    <w:rsid w:val="000422B2"/>
    <w:rsid w:val="000422FD"/>
    <w:rsid w:val="0004241B"/>
    <w:rsid w:val="00042478"/>
    <w:rsid w:val="000424EE"/>
    <w:rsid w:val="00042590"/>
    <w:rsid w:val="000426A6"/>
    <w:rsid w:val="00042918"/>
    <w:rsid w:val="00042BBF"/>
    <w:rsid w:val="00042C75"/>
    <w:rsid w:val="00042C92"/>
    <w:rsid w:val="00042C9D"/>
    <w:rsid w:val="00042D2D"/>
    <w:rsid w:val="00042D7D"/>
    <w:rsid w:val="000434AA"/>
    <w:rsid w:val="00043679"/>
    <w:rsid w:val="000438B1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A1F"/>
    <w:rsid w:val="00044AAE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213"/>
    <w:rsid w:val="0005153F"/>
    <w:rsid w:val="0005163D"/>
    <w:rsid w:val="000516B9"/>
    <w:rsid w:val="000516CC"/>
    <w:rsid w:val="0005192C"/>
    <w:rsid w:val="00051B7C"/>
    <w:rsid w:val="00051D20"/>
    <w:rsid w:val="00051D6E"/>
    <w:rsid w:val="000520CE"/>
    <w:rsid w:val="000521B2"/>
    <w:rsid w:val="00052524"/>
    <w:rsid w:val="0005270A"/>
    <w:rsid w:val="000527C5"/>
    <w:rsid w:val="00052965"/>
    <w:rsid w:val="0005296E"/>
    <w:rsid w:val="00052A04"/>
    <w:rsid w:val="00052A75"/>
    <w:rsid w:val="00052DA9"/>
    <w:rsid w:val="00052F47"/>
    <w:rsid w:val="00052F98"/>
    <w:rsid w:val="0005307C"/>
    <w:rsid w:val="0005308A"/>
    <w:rsid w:val="000531A5"/>
    <w:rsid w:val="0005320B"/>
    <w:rsid w:val="00053339"/>
    <w:rsid w:val="0005341A"/>
    <w:rsid w:val="000538D3"/>
    <w:rsid w:val="00053AAD"/>
    <w:rsid w:val="00053CFB"/>
    <w:rsid w:val="00053DB0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6125"/>
    <w:rsid w:val="0005634C"/>
    <w:rsid w:val="000563D3"/>
    <w:rsid w:val="000567C9"/>
    <w:rsid w:val="000569A1"/>
    <w:rsid w:val="00056AC6"/>
    <w:rsid w:val="00056B28"/>
    <w:rsid w:val="00056BC6"/>
    <w:rsid w:val="00056CD4"/>
    <w:rsid w:val="00056CD5"/>
    <w:rsid w:val="00056CD8"/>
    <w:rsid w:val="00056EC0"/>
    <w:rsid w:val="00056F84"/>
    <w:rsid w:val="000571EB"/>
    <w:rsid w:val="000572EE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57F16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C2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B2C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B48"/>
    <w:rsid w:val="00065BE6"/>
    <w:rsid w:val="000661FB"/>
    <w:rsid w:val="000662C4"/>
    <w:rsid w:val="00066339"/>
    <w:rsid w:val="0006633C"/>
    <w:rsid w:val="00066A8A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655"/>
    <w:rsid w:val="00067902"/>
    <w:rsid w:val="00067966"/>
    <w:rsid w:val="00067A0C"/>
    <w:rsid w:val="00067A50"/>
    <w:rsid w:val="00067AF3"/>
    <w:rsid w:val="00067B8B"/>
    <w:rsid w:val="00067CFC"/>
    <w:rsid w:val="00070182"/>
    <w:rsid w:val="000701D9"/>
    <w:rsid w:val="00070237"/>
    <w:rsid w:val="0007031A"/>
    <w:rsid w:val="00070328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D4"/>
    <w:rsid w:val="00070AD4"/>
    <w:rsid w:val="00070C3C"/>
    <w:rsid w:val="00070DA8"/>
    <w:rsid w:val="00070E28"/>
    <w:rsid w:val="00070F6C"/>
    <w:rsid w:val="00071365"/>
    <w:rsid w:val="0007137A"/>
    <w:rsid w:val="0007140A"/>
    <w:rsid w:val="000715BB"/>
    <w:rsid w:val="000716AB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AAF"/>
    <w:rsid w:val="00072B3A"/>
    <w:rsid w:val="000730CB"/>
    <w:rsid w:val="00073321"/>
    <w:rsid w:val="00073333"/>
    <w:rsid w:val="000733F8"/>
    <w:rsid w:val="0007350E"/>
    <w:rsid w:val="000735D4"/>
    <w:rsid w:val="0007385C"/>
    <w:rsid w:val="000738AB"/>
    <w:rsid w:val="000738D4"/>
    <w:rsid w:val="00073910"/>
    <w:rsid w:val="00073983"/>
    <w:rsid w:val="00073D4C"/>
    <w:rsid w:val="00073DC5"/>
    <w:rsid w:val="00073F1B"/>
    <w:rsid w:val="00074003"/>
    <w:rsid w:val="00074020"/>
    <w:rsid w:val="000741DC"/>
    <w:rsid w:val="00074471"/>
    <w:rsid w:val="00074475"/>
    <w:rsid w:val="0007463D"/>
    <w:rsid w:val="0007470D"/>
    <w:rsid w:val="0007472A"/>
    <w:rsid w:val="00074A90"/>
    <w:rsid w:val="00074CC0"/>
    <w:rsid w:val="00074E0C"/>
    <w:rsid w:val="00074EEB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D6C"/>
    <w:rsid w:val="00075DD3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7003"/>
    <w:rsid w:val="00077037"/>
    <w:rsid w:val="000770D1"/>
    <w:rsid w:val="000772D7"/>
    <w:rsid w:val="00077484"/>
    <w:rsid w:val="000774A8"/>
    <w:rsid w:val="00077686"/>
    <w:rsid w:val="0007793A"/>
    <w:rsid w:val="0007793E"/>
    <w:rsid w:val="00077A41"/>
    <w:rsid w:val="00077C94"/>
    <w:rsid w:val="00077CD0"/>
    <w:rsid w:val="00077E77"/>
    <w:rsid w:val="00077FD3"/>
    <w:rsid w:val="00080116"/>
    <w:rsid w:val="00080197"/>
    <w:rsid w:val="000801D2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BCA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98"/>
    <w:rsid w:val="00083ED1"/>
    <w:rsid w:val="00084082"/>
    <w:rsid w:val="000841EC"/>
    <w:rsid w:val="0008428C"/>
    <w:rsid w:val="000842B8"/>
    <w:rsid w:val="0008440C"/>
    <w:rsid w:val="0008452C"/>
    <w:rsid w:val="000849C8"/>
    <w:rsid w:val="00084B54"/>
    <w:rsid w:val="00084C2D"/>
    <w:rsid w:val="00084CEB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6E12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BC"/>
    <w:rsid w:val="00090875"/>
    <w:rsid w:val="00090A24"/>
    <w:rsid w:val="00090ADB"/>
    <w:rsid w:val="00090C0B"/>
    <w:rsid w:val="00090C62"/>
    <w:rsid w:val="00090CC8"/>
    <w:rsid w:val="00090E34"/>
    <w:rsid w:val="00090FCE"/>
    <w:rsid w:val="000910D2"/>
    <w:rsid w:val="00091252"/>
    <w:rsid w:val="000915ED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387"/>
    <w:rsid w:val="0009246B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1DF"/>
    <w:rsid w:val="00093256"/>
    <w:rsid w:val="0009353A"/>
    <w:rsid w:val="000935B1"/>
    <w:rsid w:val="00093639"/>
    <w:rsid w:val="00093754"/>
    <w:rsid w:val="000939A6"/>
    <w:rsid w:val="00093AD5"/>
    <w:rsid w:val="00093AE6"/>
    <w:rsid w:val="00093AF2"/>
    <w:rsid w:val="00093C72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AC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88"/>
    <w:rsid w:val="00095737"/>
    <w:rsid w:val="0009581D"/>
    <w:rsid w:val="00095A94"/>
    <w:rsid w:val="00095A9A"/>
    <w:rsid w:val="00095EEC"/>
    <w:rsid w:val="00095F3E"/>
    <w:rsid w:val="00095F9B"/>
    <w:rsid w:val="00095FBC"/>
    <w:rsid w:val="00095FCA"/>
    <w:rsid w:val="00096266"/>
    <w:rsid w:val="000963F5"/>
    <w:rsid w:val="0009654C"/>
    <w:rsid w:val="00096555"/>
    <w:rsid w:val="00096846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6E1"/>
    <w:rsid w:val="000977F6"/>
    <w:rsid w:val="000977FB"/>
    <w:rsid w:val="000978E6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B05"/>
    <w:rsid w:val="000A0DBD"/>
    <w:rsid w:val="000A0E25"/>
    <w:rsid w:val="000A0E6B"/>
    <w:rsid w:val="000A1022"/>
    <w:rsid w:val="000A1031"/>
    <w:rsid w:val="000A1098"/>
    <w:rsid w:val="000A1181"/>
    <w:rsid w:val="000A12DD"/>
    <w:rsid w:val="000A13AF"/>
    <w:rsid w:val="000A14CF"/>
    <w:rsid w:val="000A1791"/>
    <w:rsid w:val="000A1857"/>
    <w:rsid w:val="000A1866"/>
    <w:rsid w:val="000A19A7"/>
    <w:rsid w:val="000A19AC"/>
    <w:rsid w:val="000A19BF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414"/>
    <w:rsid w:val="000A3673"/>
    <w:rsid w:val="000A36A7"/>
    <w:rsid w:val="000A36F7"/>
    <w:rsid w:val="000A3733"/>
    <w:rsid w:val="000A3ADA"/>
    <w:rsid w:val="000A3B6E"/>
    <w:rsid w:val="000A3C88"/>
    <w:rsid w:val="000A3E7E"/>
    <w:rsid w:val="000A3E91"/>
    <w:rsid w:val="000A3F57"/>
    <w:rsid w:val="000A4387"/>
    <w:rsid w:val="000A445A"/>
    <w:rsid w:val="000A4632"/>
    <w:rsid w:val="000A467C"/>
    <w:rsid w:val="000A4712"/>
    <w:rsid w:val="000A4883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CC4"/>
    <w:rsid w:val="000A5D55"/>
    <w:rsid w:val="000A5D6E"/>
    <w:rsid w:val="000A5E35"/>
    <w:rsid w:val="000A5ED7"/>
    <w:rsid w:val="000A5F15"/>
    <w:rsid w:val="000A5F70"/>
    <w:rsid w:val="000A6017"/>
    <w:rsid w:val="000A60BB"/>
    <w:rsid w:val="000A6174"/>
    <w:rsid w:val="000A62EB"/>
    <w:rsid w:val="000A6307"/>
    <w:rsid w:val="000A651B"/>
    <w:rsid w:val="000A6588"/>
    <w:rsid w:val="000A689B"/>
    <w:rsid w:val="000A6A6A"/>
    <w:rsid w:val="000A6AB3"/>
    <w:rsid w:val="000A6B85"/>
    <w:rsid w:val="000A6CB8"/>
    <w:rsid w:val="000A6EC7"/>
    <w:rsid w:val="000A7026"/>
    <w:rsid w:val="000A70E4"/>
    <w:rsid w:val="000A713E"/>
    <w:rsid w:val="000A7293"/>
    <w:rsid w:val="000A750F"/>
    <w:rsid w:val="000A7791"/>
    <w:rsid w:val="000A7983"/>
    <w:rsid w:val="000A79A3"/>
    <w:rsid w:val="000A7C73"/>
    <w:rsid w:val="000A7C7E"/>
    <w:rsid w:val="000A7CB2"/>
    <w:rsid w:val="000A7E15"/>
    <w:rsid w:val="000A7F62"/>
    <w:rsid w:val="000B00E9"/>
    <w:rsid w:val="000B041F"/>
    <w:rsid w:val="000B043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B00"/>
    <w:rsid w:val="000B1BA3"/>
    <w:rsid w:val="000B1D4D"/>
    <w:rsid w:val="000B1D7C"/>
    <w:rsid w:val="000B1E94"/>
    <w:rsid w:val="000B1EF3"/>
    <w:rsid w:val="000B1F48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4FB5"/>
    <w:rsid w:val="000B5223"/>
    <w:rsid w:val="000B53C8"/>
    <w:rsid w:val="000B53CB"/>
    <w:rsid w:val="000B543C"/>
    <w:rsid w:val="000B5757"/>
    <w:rsid w:val="000B581D"/>
    <w:rsid w:val="000B59E9"/>
    <w:rsid w:val="000B5BE0"/>
    <w:rsid w:val="000B5BF2"/>
    <w:rsid w:val="000B5C0D"/>
    <w:rsid w:val="000B5E6E"/>
    <w:rsid w:val="000B5F5D"/>
    <w:rsid w:val="000B5F75"/>
    <w:rsid w:val="000B60BE"/>
    <w:rsid w:val="000B6114"/>
    <w:rsid w:val="000B625D"/>
    <w:rsid w:val="000B6521"/>
    <w:rsid w:val="000B6A00"/>
    <w:rsid w:val="000B6C16"/>
    <w:rsid w:val="000B6D6F"/>
    <w:rsid w:val="000B6D7E"/>
    <w:rsid w:val="000B6DD4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B84"/>
    <w:rsid w:val="000B7FA8"/>
    <w:rsid w:val="000C0061"/>
    <w:rsid w:val="000C0066"/>
    <w:rsid w:val="000C00DA"/>
    <w:rsid w:val="000C022E"/>
    <w:rsid w:val="000C02F6"/>
    <w:rsid w:val="000C0378"/>
    <w:rsid w:val="000C04D9"/>
    <w:rsid w:val="000C06D8"/>
    <w:rsid w:val="000C090C"/>
    <w:rsid w:val="000C091C"/>
    <w:rsid w:val="000C0C47"/>
    <w:rsid w:val="000C1181"/>
    <w:rsid w:val="000C1342"/>
    <w:rsid w:val="000C1506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185"/>
    <w:rsid w:val="000C31F9"/>
    <w:rsid w:val="000C325C"/>
    <w:rsid w:val="000C3278"/>
    <w:rsid w:val="000C33B7"/>
    <w:rsid w:val="000C34E1"/>
    <w:rsid w:val="000C377A"/>
    <w:rsid w:val="000C38AE"/>
    <w:rsid w:val="000C39C5"/>
    <w:rsid w:val="000C3C28"/>
    <w:rsid w:val="000C3C3C"/>
    <w:rsid w:val="000C3CE2"/>
    <w:rsid w:val="000C3CFA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999"/>
    <w:rsid w:val="000C5C67"/>
    <w:rsid w:val="000C610A"/>
    <w:rsid w:val="000C612B"/>
    <w:rsid w:val="000C6162"/>
    <w:rsid w:val="000C622E"/>
    <w:rsid w:val="000C6259"/>
    <w:rsid w:val="000C641B"/>
    <w:rsid w:val="000C6519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03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830"/>
    <w:rsid w:val="000D0992"/>
    <w:rsid w:val="000D0A43"/>
    <w:rsid w:val="000D0ADC"/>
    <w:rsid w:val="000D0BE2"/>
    <w:rsid w:val="000D0EE6"/>
    <w:rsid w:val="000D1017"/>
    <w:rsid w:val="000D10E0"/>
    <w:rsid w:val="000D1356"/>
    <w:rsid w:val="000D15EB"/>
    <w:rsid w:val="000D1720"/>
    <w:rsid w:val="000D17A1"/>
    <w:rsid w:val="000D17BA"/>
    <w:rsid w:val="000D184E"/>
    <w:rsid w:val="000D1985"/>
    <w:rsid w:val="000D1A1F"/>
    <w:rsid w:val="000D1BA7"/>
    <w:rsid w:val="000D1CFF"/>
    <w:rsid w:val="000D1EEC"/>
    <w:rsid w:val="000D1F06"/>
    <w:rsid w:val="000D226B"/>
    <w:rsid w:val="000D2A20"/>
    <w:rsid w:val="000D2D53"/>
    <w:rsid w:val="000D2ED2"/>
    <w:rsid w:val="000D2F4D"/>
    <w:rsid w:val="000D2F5A"/>
    <w:rsid w:val="000D2FE1"/>
    <w:rsid w:val="000D306F"/>
    <w:rsid w:val="000D321B"/>
    <w:rsid w:val="000D3221"/>
    <w:rsid w:val="000D3429"/>
    <w:rsid w:val="000D3482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89D"/>
    <w:rsid w:val="000D4C22"/>
    <w:rsid w:val="000D4D5A"/>
    <w:rsid w:val="000D4D6B"/>
    <w:rsid w:val="000D4F44"/>
    <w:rsid w:val="000D5069"/>
    <w:rsid w:val="000D5197"/>
    <w:rsid w:val="000D526D"/>
    <w:rsid w:val="000D5498"/>
    <w:rsid w:val="000D58A0"/>
    <w:rsid w:val="000D59A4"/>
    <w:rsid w:val="000D5ABB"/>
    <w:rsid w:val="000D5C54"/>
    <w:rsid w:val="000D5D49"/>
    <w:rsid w:val="000D5F5F"/>
    <w:rsid w:val="000D5FBC"/>
    <w:rsid w:val="000D6058"/>
    <w:rsid w:val="000D6159"/>
    <w:rsid w:val="000D626F"/>
    <w:rsid w:val="000D6317"/>
    <w:rsid w:val="000D632A"/>
    <w:rsid w:val="000D6449"/>
    <w:rsid w:val="000D64E2"/>
    <w:rsid w:val="000D6553"/>
    <w:rsid w:val="000D67F4"/>
    <w:rsid w:val="000D6878"/>
    <w:rsid w:val="000D68B4"/>
    <w:rsid w:val="000D6970"/>
    <w:rsid w:val="000D69ED"/>
    <w:rsid w:val="000D6A9F"/>
    <w:rsid w:val="000D6EE7"/>
    <w:rsid w:val="000D6F70"/>
    <w:rsid w:val="000D7444"/>
    <w:rsid w:val="000D74C4"/>
    <w:rsid w:val="000D7883"/>
    <w:rsid w:val="000D79FA"/>
    <w:rsid w:val="000D7AE2"/>
    <w:rsid w:val="000E0146"/>
    <w:rsid w:val="000E027E"/>
    <w:rsid w:val="000E02D0"/>
    <w:rsid w:val="000E03DC"/>
    <w:rsid w:val="000E0531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9C4"/>
    <w:rsid w:val="000E59C8"/>
    <w:rsid w:val="000E5C41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D8"/>
    <w:rsid w:val="000E6B28"/>
    <w:rsid w:val="000E6BE7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D01"/>
    <w:rsid w:val="000E7E17"/>
    <w:rsid w:val="000E7EA6"/>
    <w:rsid w:val="000F0052"/>
    <w:rsid w:val="000F0293"/>
    <w:rsid w:val="000F04A3"/>
    <w:rsid w:val="000F0737"/>
    <w:rsid w:val="000F090D"/>
    <w:rsid w:val="000F09AD"/>
    <w:rsid w:val="000F0C5A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4D1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6F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403A"/>
    <w:rsid w:val="000F41CF"/>
    <w:rsid w:val="000F41F1"/>
    <w:rsid w:val="000F425D"/>
    <w:rsid w:val="000F43F2"/>
    <w:rsid w:val="000F4466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6F9"/>
    <w:rsid w:val="000F57F3"/>
    <w:rsid w:val="000F581D"/>
    <w:rsid w:val="000F584E"/>
    <w:rsid w:val="000F5A8E"/>
    <w:rsid w:val="000F5B12"/>
    <w:rsid w:val="000F5C7E"/>
    <w:rsid w:val="000F5FBD"/>
    <w:rsid w:val="000F61A2"/>
    <w:rsid w:val="000F61C0"/>
    <w:rsid w:val="000F6225"/>
    <w:rsid w:val="000F655D"/>
    <w:rsid w:val="000F6635"/>
    <w:rsid w:val="000F6B00"/>
    <w:rsid w:val="000F6BB0"/>
    <w:rsid w:val="000F6BCD"/>
    <w:rsid w:val="000F6DCD"/>
    <w:rsid w:val="000F6F19"/>
    <w:rsid w:val="000F71BD"/>
    <w:rsid w:val="000F72AB"/>
    <w:rsid w:val="000F745C"/>
    <w:rsid w:val="000F76E1"/>
    <w:rsid w:val="000F76E6"/>
    <w:rsid w:val="000F78BB"/>
    <w:rsid w:val="000F792A"/>
    <w:rsid w:val="000F7C02"/>
    <w:rsid w:val="000F7CB0"/>
    <w:rsid w:val="000F7E9E"/>
    <w:rsid w:val="00100981"/>
    <w:rsid w:val="00100CD4"/>
    <w:rsid w:val="00100CE0"/>
    <w:rsid w:val="00100D69"/>
    <w:rsid w:val="00100E79"/>
    <w:rsid w:val="00100ECC"/>
    <w:rsid w:val="00100F03"/>
    <w:rsid w:val="00100F59"/>
    <w:rsid w:val="00101146"/>
    <w:rsid w:val="00101403"/>
    <w:rsid w:val="00101650"/>
    <w:rsid w:val="001018BD"/>
    <w:rsid w:val="001018C4"/>
    <w:rsid w:val="001018CD"/>
    <w:rsid w:val="00101958"/>
    <w:rsid w:val="00101B04"/>
    <w:rsid w:val="00101B64"/>
    <w:rsid w:val="00101C37"/>
    <w:rsid w:val="00101D4F"/>
    <w:rsid w:val="00101E98"/>
    <w:rsid w:val="00101EE3"/>
    <w:rsid w:val="00101EFF"/>
    <w:rsid w:val="00101FE1"/>
    <w:rsid w:val="001021FE"/>
    <w:rsid w:val="00102346"/>
    <w:rsid w:val="0010247C"/>
    <w:rsid w:val="0010267B"/>
    <w:rsid w:val="00102855"/>
    <w:rsid w:val="00102C95"/>
    <w:rsid w:val="00102F61"/>
    <w:rsid w:val="00102FAA"/>
    <w:rsid w:val="001031A0"/>
    <w:rsid w:val="001031EC"/>
    <w:rsid w:val="00103932"/>
    <w:rsid w:val="00103AAD"/>
    <w:rsid w:val="00103EF2"/>
    <w:rsid w:val="00103F6D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39D"/>
    <w:rsid w:val="0010569A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8AA"/>
    <w:rsid w:val="00106912"/>
    <w:rsid w:val="00106989"/>
    <w:rsid w:val="00106ACB"/>
    <w:rsid w:val="00106B80"/>
    <w:rsid w:val="00106BCF"/>
    <w:rsid w:val="00106D1D"/>
    <w:rsid w:val="00106DE4"/>
    <w:rsid w:val="00106F59"/>
    <w:rsid w:val="00106FB2"/>
    <w:rsid w:val="00107097"/>
    <w:rsid w:val="001070D7"/>
    <w:rsid w:val="00107147"/>
    <w:rsid w:val="0010776D"/>
    <w:rsid w:val="0010783B"/>
    <w:rsid w:val="00107A15"/>
    <w:rsid w:val="00107AA8"/>
    <w:rsid w:val="00107C41"/>
    <w:rsid w:val="00107C68"/>
    <w:rsid w:val="00107EE0"/>
    <w:rsid w:val="00107EE8"/>
    <w:rsid w:val="00110063"/>
    <w:rsid w:val="00110125"/>
    <w:rsid w:val="00110157"/>
    <w:rsid w:val="001103B1"/>
    <w:rsid w:val="00110546"/>
    <w:rsid w:val="0011072E"/>
    <w:rsid w:val="00110781"/>
    <w:rsid w:val="001107BD"/>
    <w:rsid w:val="001107CE"/>
    <w:rsid w:val="00110A2B"/>
    <w:rsid w:val="00110A3E"/>
    <w:rsid w:val="00110A6F"/>
    <w:rsid w:val="00110B54"/>
    <w:rsid w:val="00110D23"/>
    <w:rsid w:val="00110E41"/>
    <w:rsid w:val="0011118F"/>
    <w:rsid w:val="0011120F"/>
    <w:rsid w:val="00111258"/>
    <w:rsid w:val="0011138D"/>
    <w:rsid w:val="001113C6"/>
    <w:rsid w:val="00111528"/>
    <w:rsid w:val="001116F3"/>
    <w:rsid w:val="0011188E"/>
    <w:rsid w:val="001119FF"/>
    <w:rsid w:val="00111AF8"/>
    <w:rsid w:val="00111BF6"/>
    <w:rsid w:val="00111DB6"/>
    <w:rsid w:val="00111E00"/>
    <w:rsid w:val="00111E94"/>
    <w:rsid w:val="00111FEE"/>
    <w:rsid w:val="001120AD"/>
    <w:rsid w:val="00112124"/>
    <w:rsid w:val="00112199"/>
    <w:rsid w:val="001123C6"/>
    <w:rsid w:val="00112423"/>
    <w:rsid w:val="001127D8"/>
    <w:rsid w:val="00112835"/>
    <w:rsid w:val="0011291C"/>
    <w:rsid w:val="00112A60"/>
    <w:rsid w:val="00112A74"/>
    <w:rsid w:val="00112B02"/>
    <w:rsid w:val="00112BE6"/>
    <w:rsid w:val="00112BFD"/>
    <w:rsid w:val="00112CF2"/>
    <w:rsid w:val="00112F3F"/>
    <w:rsid w:val="00112F68"/>
    <w:rsid w:val="00112FC1"/>
    <w:rsid w:val="001131F2"/>
    <w:rsid w:val="001132E5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695"/>
    <w:rsid w:val="00114933"/>
    <w:rsid w:val="00114A83"/>
    <w:rsid w:val="00114B03"/>
    <w:rsid w:val="00114B47"/>
    <w:rsid w:val="00114C93"/>
    <w:rsid w:val="00114DB3"/>
    <w:rsid w:val="00114F77"/>
    <w:rsid w:val="00114FD1"/>
    <w:rsid w:val="0011503E"/>
    <w:rsid w:val="00115212"/>
    <w:rsid w:val="001154BC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2A3"/>
    <w:rsid w:val="00117DAA"/>
    <w:rsid w:val="00117E71"/>
    <w:rsid w:val="00117F51"/>
    <w:rsid w:val="0012000C"/>
    <w:rsid w:val="001201E6"/>
    <w:rsid w:val="0012021C"/>
    <w:rsid w:val="0012064E"/>
    <w:rsid w:val="00120675"/>
    <w:rsid w:val="0012070C"/>
    <w:rsid w:val="0012072A"/>
    <w:rsid w:val="00120814"/>
    <w:rsid w:val="00120847"/>
    <w:rsid w:val="00120954"/>
    <w:rsid w:val="00120AE1"/>
    <w:rsid w:val="00120B2A"/>
    <w:rsid w:val="00120BEE"/>
    <w:rsid w:val="00120C61"/>
    <w:rsid w:val="00120CB5"/>
    <w:rsid w:val="00120CD7"/>
    <w:rsid w:val="00120EDD"/>
    <w:rsid w:val="001215EA"/>
    <w:rsid w:val="001216FA"/>
    <w:rsid w:val="001217DC"/>
    <w:rsid w:val="00121900"/>
    <w:rsid w:val="00121968"/>
    <w:rsid w:val="00121A5D"/>
    <w:rsid w:val="00121B6E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4B5"/>
    <w:rsid w:val="001224D6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9E1"/>
    <w:rsid w:val="00123ADC"/>
    <w:rsid w:val="00123C67"/>
    <w:rsid w:val="00124100"/>
    <w:rsid w:val="00124165"/>
    <w:rsid w:val="001241BC"/>
    <w:rsid w:val="001244AD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037"/>
    <w:rsid w:val="001252F1"/>
    <w:rsid w:val="00125310"/>
    <w:rsid w:val="00125325"/>
    <w:rsid w:val="00125B28"/>
    <w:rsid w:val="00125B43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4ED"/>
    <w:rsid w:val="001277D3"/>
    <w:rsid w:val="00127A56"/>
    <w:rsid w:val="00127FD4"/>
    <w:rsid w:val="001300AD"/>
    <w:rsid w:val="00130135"/>
    <w:rsid w:val="00130261"/>
    <w:rsid w:val="00130333"/>
    <w:rsid w:val="00130527"/>
    <w:rsid w:val="00130735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7E"/>
    <w:rsid w:val="00132BF3"/>
    <w:rsid w:val="00132CDF"/>
    <w:rsid w:val="00132E46"/>
    <w:rsid w:val="001331AD"/>
    <w:rsid w:val="001331EF"/>
    <w:rsid w:val="00133604"/>
    <w:rsid w:val="0013378F"/>
    <w:rsid w:val="0013399D"/>
    <w:rsid w:val="00133A47"/>
    <w:rsid w:val="00133BA5"/>
    <w:rsid w:val="00133EA8"/>
    <w:rsid w:val="0013419E"/>
    <w:rsid w:val="001341CE"/>
    <w:rsid w:val="00134208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E4B"/>
    <w:rsid w:val="00134FDD"/>
    <w:rsid w:val="00135114"/>
    <w:rsid w:val="0013548B"/>
    <w:rsid w:val="0013548F"/>
    <w:rsid w:val="001357B5"/>
    <w:rsid w:val="00135C2D"/>
    <w:rsid w:val="00136024"/>
    <w:rsid w:val="00136071"/>
    <w:rsid w:val="0013627B"/>
    <w:rsid w:val="0013629D"/>
    <w:rsid w:val="00136502"/>
    <w:rsid w:val="00136623"/>
    <w:rsid w:val="00136846"/>
    <w:rsid w:val="001368AA"/>
    <w:rsid w:val="001368FD"/>
    <w:rsid w:val="00136948"/>
    <w:rsid w:val="001369A1"/>
    <w:rsid w:val="00136BC7"/>
    <w:rsid w:val="001370DA"/>
    <w:rsid w:val="00137157"/>
    <w:rsid w:val="0013735D"/>
    <w:rsid w:val="00137401"/>
    <w:rsid w:val="00137763"/>
    <w:rsid w:val="001379E3"/>
    <w:rsid w:val="00137B95"/>
    <w:rsid w:val="00137DF5"/>
    <w:rsid w:val="00137E23"/>
    <w:rsid w:val="0014087E"/>
    <w:rsid w:val="00140C34"/>
    <w:rsid w:val="00140C4C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700"/>
    <w:rsid w:val="00142722"/>
    <w:rsid w:val="001428B4"/>
    <w:rsid w:val="001429A1"/>
    <w:rsid w:val="00142B7A"/>
    <w:rsid w:val="00142FEE"/>
    <w:rsid w:val="00143057"/>
    <w:rsid w:val="00143151"/>
    <w:rsid w:val="00143325"/>
    <w:rsid w:val="00143631"/>
    <w:rsid w:val="00143687"/>
    <w:rsid w:val="00143910"/>
    <w:rsid w:val="0014393F"/>
    <w:rsid w:val="00143AC0"/>
    <w:rsid w:val="00143DCF"/>
    <w:rsid w:val="00143E07"/>
    <w:rsid w:val="00143E2C"/>
    <w:rsid w:val="001440CB"/>
    <w:rsid w:val="0014430F"/>
    <w:rsid w:val="001444C0"/>
    <w:rsid w:val="001444FB"/>
    <w:rsid w:val="00144634"/>
    <w:rsid w:val="001448A7"/>
    <w:rsid w:val="001448FB"/>
    <w:rsid w:val="00144BF4"/>
    <w:rsid w:val="00144C11"/>
    <w:rsid w:val="00144DB0"/>
    <w:rsid w:val="00144DFA"/>
    <w:rsid w:val="00144F3E"/>
    <w:rsid w:val="0014500A"/>
    <w:rsid w:val="00145089"/>
    <w:rsid w:val="00145246"/>
    <w:rsid w:val="00145573"/>
    <w:rsid w:val="001455AC"/>
    <w:rsid w:val="0014565B"/>
    <w:rsid w:val="001459C8"/>
    <w:rsid w:val="00145A61"/>
    <w:rsid w:val="00145A7C"/>
    <w:rsid w:val="00145CAF"/>
    <w:rsid w:val="00145CBE"/>
    <w:rsid w:val="00145EC4"/>
    <w:rsid w:val="00145F66"/>
    <w:rsid w:val="00145FBF"/>
    <w:rsid w:val="00146409"/>
    <w:rsid w:val="00146565"/>
    <w:rsid w:val="00146725"/>
    <w:rsid w:val="00146804"/>
    <w:rsid w:val="00146B50"/>
    <w:rsid w:val="00146C27"/>
    <w:rsid w:val="00146E81"/>
    <w:rsid w:val="00146F5A"/>
    <w:rsid w:val="00146F85"/>
    <w:rsid w:val="00147037"/>
    <w:rsid w:val="001473A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7B"/>
    <w:rsid w:val="00147CA7"/>
    <w:rsid w:val="00147D0C"/>
    <w:rsid w:val="00147E1A"/>
    <w:rsid w:val="00147F25"/>
    <w:rsid w:val="001500AA"/>
    <w:rsid w:val="00150129"/>
    <w:rsid w:val="001502C9"/>
    <w:rsid w:val="00150401"/>
    <w:rsid w:val="001506B4"/>
    <w:rsid w:val="001508FB"/>
    <w:rsid w:val="00150B6A"/>
    <w:rsid w:val="00150C38"/>
    <w:rsid w:val="00150E9C"/>
    <w:rsid w:val="00151057"/>
    <w:rsid w:val="0015106B"/>
    <w:rsid w:val="0015106E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CDF"/>
    <w:rsid w:val="00151DB0"/>
    <w:rsid w:val="00151DD5"/>
    <w:rsid w:val="00151FE3"/>
    <w:rsid w:val="001522B1"/>
    <w:rsid w:val="001524BB"/>
    <w:rsid w:val="00152556"/>
    <w:rsid w:val="001525BD"/>
    <w:rsid w:val="00152600"/>
    <w:rsid w:val="0015266B"/>
    <w:rsid w:val="001529DB"/>
    <w:rsid w:val="00152B15"/>
    <w:rsid w:val="00152D6D"/>
    <w:rsid w:val="00152E30"/>
    <w:rsid w:val="00152EE3"/>
    <w:rsid w:val="00152F4F"/>
    <w:rsid w:val="001530E5"/>
    <w:rsid w:val="001531B7"/>
    <w:rsid w:val="001536B7"/>
    <w:rsid w:val="0015370D"/>
    <w:rsid w:val="00153AAC"/>
    <w:rsid w:val="00153AEE"/>
    <w:rsid w:val="00153B43"/>
    <w:rsid w:val="00153D99"/>
    <w:rsid w:val="00154175"/>
    <w:rsid w:val="0015417C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A40"/>
    <w:rsid w:val="00154AF0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79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6B3"/>
    <w:rsid w:val="00156801"/>
    <w:rsid w:val="00156B94"/>
    <w:rsid w:val="00156C67"/>
    <w:rsid w:val="0015704E"/>
    <w:rsid w:val="0015706B"/>
    <w:rsid w:val="0015747F"/>
    <w:rsid w:val="001576A7"/>
    <w:rsid w:val="00157844"/>
    <w:rsid w:val="00157C57"/>
    <w:rsid w:val="00157C8E"/>
    <w:rsid w:val="00157D5E"/>
    <w:rsid w:val="00157DD5"/>
    <w:rsid w:val="00157EB5"/>
    <w:rsid w:val="00160059"/>
    <w:rsid w:val="00160112"/>
    <w:rsid w:val="0016014A"/>
    <w:rsid w:val="00160693"/>
    <w:rsid w:val="001607F7"/>
    <w:rsid w:val="001608D4"/>
    <w:rsid w:val="00160BF6"/>
    <w:rsid w:val="00160CE4"/>
    <w:rsid w:val="00160D4E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39B"/>
    <w:rsid w:val="00161420"/>
    <w:rsid w:val="001615F5"/>
    <w:rsid w:val="00161786"/>
    <w:rsid w:val="001617B1"/>
    <w:rsid w:val="00161891"/>
    <w:rsid w:val="00161A03"/>
    <w:rsid w:val="00161A22"/>
    <w:rsid w:val="00161A25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60E"/>
    <w:rsid w:val="0016470A"/>
    <w:rsid w:val="001647BE"/>
    <w:rsid w:val="0016485B"/>
    <w:rsid w:val="001648B0"/>
    <w:rsid w:val="001648ED"/>
    <w:rsid w:val="00164C19"/>
    <w:rsid w:val="00164CE2"/>
    <w:rsid w:val="00164E72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40A"/>
    <w:rsid w:val="00166433"/>
    <w:rsid w:val="0016674C"/>
    <w:rsid w:val="0016681E"/>
    <w:rsid w:val="00166935"/>
    <w:rsid w:val="00166998"/>
    <w:rsid w:val="00166A68"/>
    <w:rsid w:val="00166AE1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855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066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71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CF3"/>
    <w:rsid w:val="00173E36"/>
    <w:rsid w:val="00173EA4"/>
    <w:rsid w:val="00173FA3"/>
    <w:rsid w:val="0017404F"/>
    <w:rsid w:val="001740AD"/>
    <w:rsid w:val="0017421E"/>
    <w:rsid w:val="0017453C"/>
    <w:rsid w:val="00174788"/>
    <w:rsid w:val="001748BD"/>
    <w:rsid w:val="001749E3"/>
    <w:rsid w:val="00174E2E"/>
    <w:rsid w:val="00174E42"/>
    <w:rsid w:val="00174E72"/>
    <w:rsid w:val="00174F86"/>
    <w:rsid w:val="00174F96"/>
    <w:rsid w:val="00174FE9"/>
    <w:rsid w:val="001750FF"/>
    <w:rsid w:val="001751F7"/>
    <w:rsid w:val="001752B3"/>
    <w:rsid w:val="00175311"/>
    <w:rsid w:val="0017545A"/>
    <w:rsid w:val="00175623"/>
    <w:rsid w:val="0017573C"/>
    <w:rsid w:val="00175882"/>
    <w:rsid w:val="00175927"/>
    <w:rsid w:val="00175AB7"/>
    <w:rsid w:val="00175C31"/>
    <w:rsid w:val="00175FC4"/>
    <w:rsid w:val="00175FD2"/>
    <w:rsid w:val="0017616F"/>
    <w:rsid w:val="00176450"/>
    <w:rsid w:val="00176578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B01"/>
    <w:rsid w:val="00177BBA"/>
    <w:rsid w:val="00177C8D"/>
    <w:rsid w:val="00177C93"/>
    <w:rsid w:val="00177DE7"/>
    <w:rsid w:val="00177EFA"/>
    <w:rsid w:val="001800DE"/>
    <w:rsid w:val="001801F9"/>
    <w:rsid w:val="00180265"/>
    <w:rsid w:val="0018026A"/>
    <w:rsid w:val="001802A2"/>
    <w:rsid w:val="001807F9"/>
    <w:rsid w:val="0018083D"/>
    <w:rsid w:val="00180A4F"/>
    <w:rsid w:val="00180A77"/>
    <w:rsid w:val="00180B1B"/>
    <w:rsid w:val="00180D6A"/>
    <w:rsid w:val="00181061"/>
    <w:rsid w:val="00181175"/>
    <w:rsid w:val="00181379"/>
    <w:rsid w:val="00181928"/>
    <w:rsid w:val="001819DF"/>
    <w:rsid w:val="001819E4"/>
    <w:rsid w:val="00181ACA"/>
    <w:rsid w:val="00181C54"/>
    <w:rsid w:val="00181C9E"/>
    <w:rsid w:val="00181E0E"/>
    <w:rsid w:val="00181F12"/>
    <w:rsid w:val="001821D8"/>
    <w:rsid w:val="00182226"/>
    <w:rsid w:val="001825B6"/>
    <w:rsid w:val="00182ADA"/>
    <w:rsid w:val="00182B74"/>
    <w:rsid w:val="00182B9B"/>
    <w:rsid w:val="00182E8E"/>
    <w:rsid w:val="00182EA9"/>
    <w:rsid w:val="00182EB3"/>
    <w:rsid w:val="00182FAE"/>
    <w:rsid w:val="00183187"/>
    <w:rsid w:val="001831F6"/>
    <w:rsid w:val="001832DB"/>
    <w:rsid w:val="00183693"/>
    <w:rsid w:val="001836C9"/>
    <w:rsid w:val="0018384D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5BD"/>
    <w:rsid w:val="00184DFC"/>
    <w:rsid w:val="00184E0D"/>
    <w:rsid w:val="00184E27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1E5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19A"/>
    <w:rsid w:val="001873CD"/>
    <w:rsid w:val="00187641"/>
    <w:rsid w:val="00187885"/>
    <w:rsid w:val="001878D3"/>
    <w:rsid w:val="001878F2"/>
    <w:rsid w:val="00187967"/>
    <w:rsid w:val="00187A09"/>
    <w:rsid w:val="00187B48"/>
    <w:rsid w:val="00187D33"/>
    <w:rsid w:val="00187EBA"/>
    <w:rsid w:val="001900BC"/>
    <w:rsid w:val="00190156"/>
    <w:rsid w:val="00190305"/>
    <w:rsid w:val="001903FF"/>
    <w:rsid w:val="001904E6"/>
    <w:rsid w:val="001905C9"/>
    <w:rsid w:val="0019071B"/>
    <w:rsid w:val="0019072D"/>
    <w:rsid w:val="001907A3"/>
    <w:rsid w:val="0019084E"/>
    <w:rsid w:val="001909E7"/>
    <w:rsid w:val="00190EAD"/>
    <w:rsid w:val="00191108"/>
    <w:rsid w:val="0019158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5C"/>
    <w:rsid w:val="001949E0"/>
    <w:rsid w:val="00194A04"/>
    <w:rsid w:val="00194B82"/>
    <w:rsid w:val="00194FA8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F"/>
    <w:rsid w:val="00195C77"/>
    <w:rsid w:val="00195ECF"/>
    <w:rsid w:val="00195F2B"/>
    <w:rsid w:val="00196065"/>
    <w:rsid w:val="001961D3"/>
    <w:rsid w:val="001965F8"/>
    <w:rsid w:val="001969F2"/>
    <w:rsid w:val="00196A7C"/>
    <w:rsid w:val="00196A89"/>
    <w:rsid w:val="00196A8E"/>
    <w:rsid w:val="00196D3C"/>
    <w:rsid w:val="00196E7D"/>
    <w:rsid w:val="00196F0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EC7"/>
    <w:rsid w:val="00197FED"/>
    <w:rsid w:val="001A0020"/>
    <w:rsid w:val="001A01EE"/>
    <w:rsid w:val="001A03A2"/>
    <w:rsid w:val="001A0732"/>
    <w:rsid w:val="001A07E1"/>
    <w:rsid w:val="001A09F6"/>
    <w:rsid w:val="001A0D1E"/>
    <w:rsid w:val="001A11B5"/>
    <w:rsid w:val="001A14D4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699"/>
    <w:rsid w:val="001A36CB"/>
    <w:rsid w:val="001A3848"/>
    <w:rsid w:val="001A3A8E"/>
    <w:rsid w:val="001A3AB0"/>
    <w:rsid w:val="001A3C45"/>
    <w:rsid w:val="001A3C80"/>
    <w:rsid w:val="001A400B"/>
    <w:rsid w:val="001A4017"/>
    <w:rsid w:val="001A4183"/>
    <w:rsid w:val="001A435F"/>
    <w:rsid w:val="001A441C"/>
    <w:rsid w:val="001A44AD"/>
    <w:rsid w:val="001A457F"/>
    <w:rsid w:val="001A46C5"/>
    <w:rsid w:val="001A4863"/>
    <w:rsid w:val="001A4908"/>
    <w:rsid w:val="001A4D0C"/>
    <w:rsid w:val="001A4DAD"/>
    <w:rsid w:val="001A4F81"/>
    <w:rsid w:val="001A502B"/>
    <w:rsid w:val="001A54E1"/>
    <w:rsid w:val="001A55B2"/>
    <w:rsid w:val="001A55BB"/>
    <w:rsid w:val="001A55C9"/>
    <w:rsid w:val="001A5647"/>
    <w:rsid w:val="001A577E"/>
    <w:rsid w:val="001A5893"/>
    <w:rsid w:val="001A5990"/>
    <w:rsid w:val="001A59E7"/>
    <w:rsid w:val="001A5A84"/>
    <w:rsid w:val="001A5AF6"/>
    <w:rsid w:val="001A5EA3"/>
    <w:rsid w:val="001A5FC2"/>
    <w:rsid w:val="001A6451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449"/>
    <w:rsid w:val="001A7485"/>
    <w:rsid w:val="001A769F"/>
    <w:rsid w:val="001A7780"/>
    <w:rsid w:val="001A77AC"/>
    <w:rsid w:val="001A78D8"/>
    <w:rsid w:val="001A7A48"/>
    <w:rsid w:val="001A7D00"/>
    <w:rsid w:val="001A7E04"/>
    <w:rsid w:val="001A7F6E"/>
    <w:rsid w:val="001B0129"/>
    <w:rsid w:val="001B02E1"/>
    <w:rsid w:val="001B078E"/>
    <w:rsid w:val="001B07F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99D"/>
    <w:rsid w:val="001B1A5B"/>
    <w:rsid w:val="001B1B54"/>
    <w:rsid w:val="001B1D5C"/>
    <w:rsid w:val="001B1F93"/>
    <w:rsid w:val="001B20C8"/>
    <w:rsid w:val="001B217F"/>
    <w:rsid w:val="001B2202"/>
    <w:rsid w:val="001B2232"/>
    <w:rsid w:val="001B231D"/>
    <w:rsid w:val="001B233E"/>
    <w:rsid w:val="001B24FD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876"/>
    <w:rsid w:val="001B3C0A"/>
    <w:rsid w:val="001B3CDB"/>
    <w:rsid w:val="001B3D49"/>
    <w:rsid w:val="001B3FCB"/>
    <w:rsid w:val="001B43F6"/>
    <w:rsid w:val="001B461A"/>
    <w:rsid w:val="001B4759"/>
    <w:rsid w:val="001B47BF"/>
    <w:rsid w:val="001B48FB"/>
    <w:rsid w:val="001B490C"/>
    <w:rsid w:val="001B4A08"/>
    <w:rsid w:val="001B4CA3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1A"/>
    <w:rsid w:val="001B5629"/>
    <w:rsid w:val="001B5736"/>
    <w:rsid w:val="001B5833"/>
    <w:rsid w:val="001B58E5"/>
    <w:rsid w:val="001B593A"/>
    <w:rsid w:val="001B5AFE"/>
    <w:rsid w:val="001B5BE3"/>
    <w:rsid w:val="001B5CE5"/>
    <w:rsid w:val="001B5E34"/>
    <w:rsid w:val="001B6051"/>
    <w:rsid w:val="001B605B"/>
    <w:rsid w:val="001B6169"/>
    <w:rsid w:val="001B61C7"/>
    <w:rsid w:val="001B620A"/>
    <w:rsid w:val="001B63E1"/>
    <w:rsid w:val="001B6488"/>
    <w:rsid w:val="001B65E8"/>
    <w:rsid w:val="001B6704"/>
    <w:rsid w:val="001B6A45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625"/>
    <w:rsid w:val="001B7883"/>
    <w:rsid w:val="001B78BF"/>
    <w:rsid w:val="001B7ABE"/>
    <w:rsid w:val="001B7B13"/>
    <w:rsid w:val="001B7C72"/>
    <w:rsid w:val="001B7EDA"/>
    <w:rsid w:val="001C050E"/>
    <w:rsid w:val="001C06AD"/>
    <w:rsid w:val="001C0943"/>
    <w:rsid w:val="001C0CA1"/>
    <w:rsid w:val="001C0CCF"/>
    <w:rsid w:val="001C0D90"/>
    <w:rsid w:val="001C0F69"/>
    <w:rsid w:val="001C1109"/>
    <w:rsid w:val="001C13FD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20CC"/>
    <w:rsid w:val="001C20F2"/>
    <w:rsid w:val="001C2358"/>
    <w:rsid w:val="001C2794"/>
    <w:rsid w:val="001C2814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CA"/>
    <w:rsid w:val="001C4172"/>
    <w:rsid w:val="001C42F5"/>
    <w:rsid w:val="001C4337"/>
    <w:rsid w:val="001C4343"/>
    <w:rsid w:val="001C44C8"/>
    <w:rsid w:val="001C4510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511"/>
    <w:rsid w:val="001C5732"/>
    <w:rsid w:val="001C57D5"/>
    <w:rsid w:val="001C5840"/>
    <w:rsid w:val="001C593E"/>
    <w:rsid w:val="001C5A8C"/>
    <w:rsid w:val="001C5AC9"/>
    <w:rsid w:val="001C5AEC"/>
    <w:rsid w:val="001C5C2B"/>
    <w:rsid w:val="001C5D21"/>
    <w:rsid w:val="001C5DE5"/>
    <w:rsid w:val="001C5DF8"/>
    <w:rsid w:val="001C6138"/>
    <w:rsid w:val="001C6216"/>
    <w:rsid w:val="001C6221"/>
    <w:rsid w:val="001C6350"/>
    <w:rsid w:val="001C6669"/>
    <w:rsid w:val="001C668A"/>
    <w:rsid w:val="001C66FD"/>
    <w:rsid w:val="001C69FA"/>
    <w:rsid w:val="001C6A17"/>
    <w:rsid w:val="001C6E4A"/>
    <w:rsid w:val="001C6E78"/>
    <w:rsid w:val="001C6FFA"/>
    <w:rsid w:val="001C7057"/>
    <w:rsid w:val="001C7139"/>
    <w:rsid w:val="001C7430"/>
    <w:rsid w:val="001C7471"/>
    <w:rsid w:val="001C7554"/>
    <w:rsid w:val="001C7589"/>
    <w:rsid w:val="001C75AB"/>
    <w:rsid w:val="001C7676"/>
    <w:rsid w:val="001C7712"/>
    <w:rsid w:val="001C77E3"/>
    <w:rsid w:val="001C78A8"/>
    <w:rsid w:val="001C78D0"/>
    <w:rsid w:val="001C7A54"/>
    <w:rsid w:val="001C7B6D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B3"/>
    <w:rsid w:val="001D1184"/>
    <w:rsid w:val="001D11DE"/>
    <w:rsid w:val="001D11FE"/>
    <w:rsid w:val="001D1343"/>
    <w:rsid w:val="001D13EE"/>
    <w:rsid w:val="001D1446"/>
    <w:rsid w:val="001D1529"/>
    <w:rsid w:val="001D1910"/>
    <w:rsid w:val="001D1963"/>
    <w:rsid w:val="001D1B3A"/>
    <w:rsid w:val="001D1CE3"/>
    <w:rsid w:val="001D1E46"/>
    <w:rsid w:val="001D1EA0"/>
    <w:rsid w:val="001D2104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230"/>
    <w:rsid w:val="001D33A1"/>
    <w:rsid w:val="001D33E0"/>
    <w:rsid w:val="001D33FB"/>
    <w:rsid w:val="001D37D1"/>
    <w:rsid w:val="001D3811"/>
    <w:rsid w:val="001D3913"/>
    <w:rsid w:val="001D39CB"/>
    <w:rsid w:val="001D3ADF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B1"/>
    <w:rsid w:val="001D54F9"/>
    <w:rsid w:val="001D57BE"/>
    <w:rsid w:val="001D5803"/>
    <w:rsid w:val="001D5850"/>
    <w:rsid w:val="001D595E"/>
    <w:rsid w:val="001D59EA"/>
    <w:rsid w:val="001D5B3F"/>
    <w:rsid w:val="001D5BA9"/>
    <w:rsid w:val="001D5C1D"/>
    <w:rsid w:val="001D5EFB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A17"/>
    <w:rsid w:val="001D6E01"/>
    <w:rsid w:val="001D6ED7"/>
    <w:rsid w:val="001D7202"/>
    <w:rsid w:val="001D742D"/>
    <w:rsid w:val="001D74C9"/>
    <w:rsid w:val="001D764A"/>
    <w:rsid w:val="001D76F1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7F9"/>
    <w:rsid w:val="001E1A03"/>
    <w:rsid w:val="001E1A24"/>
    <w:rsid w:val="001E1AE1"/>
    <w:rsid w:val="001E1C6D"/>
    <w:rsid w:val="001E1C79"/>
    <w:rsid w:val="001E1D48"/>
    <w:rsid w:val="001E1E51"/>
    <w:rsid w:val="001E205B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667"/>
    <w:rsid w:val="001E3CA4"/>
    <w:rsid w:val="001E3E8D"/>
    <w:rsid w:val="001E3F2E"/>
    <w:rsid w:val="001E403E"/>
    <w:rsid w:val="001E4066"/>
    <w:rsid w:val="001E408A"/>
    <w:rsid w:val="001E40DF"/>
    <w:rsid w:val="001E42AA"/>
    <w:rsid w:val="001E43FE"/>
    <w:rsid w:val="001E4466"/>
    <w:rsid w:val="001E490D"/>
    <w:rsid w:val="001E493D"/>
    <w:rsid w:val="001E4A44"/>
    <w:rsid w:val="001E4BEE"/>
    <w:rsid w:val="001E4C48"/>
    <w:rsid w:val="001E4E6A"/>
    <w:rsid w:val="001E4EC9"/>
    <w:rsid w:val="001E4FCB"/>
    <w:rsid w:val="001E5066"/>
    <w:rsid w:val="001E5100"/>
    <w:rsid w:val="001E5129"/>
    <w:rsid w:val="001E51A4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4B0"/>
    <w:rsid w:val="001E76E6"/>
    <w:rsid w:val="001E7768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9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FCB"/>
    <w:rsid w:val="001F21E4"/>
    <w:rsid w:val="001F24BF"/>
    <w:rsid w:val="001F289C"/>
    <w:rsid w:val="001F2B57"/>
    <w:rsid w:val="001F2C50"/>
    <w:rsid w:val="001F2EA5"/>
    <w:rsid w:val="001F305C"/>
    <w:rsid w:val="001F3325"/>
    <w:rsid w:val="001F333F"/>
    <w:rsid w:val="001F34B0"/>
    <w:rsid w:val="001F34C6"/>
    <w:rsid w:val="001F364C"/>
    <w:rsid w:val="001F36C3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B0"/>
    <w:rsid w:val="001F4D37"/>
    <w:rsid w:val="001F4DBE"/>
    <w:rsid w:val="001F5198"/>
    <w:rsid w:val="001F5266"/>
    <w:rsid w:val="001F53D4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523"/>
    <w:rsid w:val="001F65C4"/>
    <w:rsid w:val="001F65E7"/>
    <w:rsid w:val="001F670F"/>
    <w:rsid w:val="001F6726"/>
    <w:rsid w:val="001F6A84"/>
    <w:rsid w:val="001F6E89"/>
    <w:rsid w:val="001F710D"/>
    <w:rsid w:val="001F713C"/>
    <w:rsid w:val="001F74E1"/>
    <w:rsid w:val="001F7545"/>
    <w:rsid w:val="001F77A1"/>
    <w:rsid w:val="001F77C5"/>
    <w:rsid w:val="001F78C2"/>
    <w:rsid w:val="001F78CB"/>
    <w:rsid w:val="001F78FF"/>
    <w:rsid w:val="001F7A27"/>
    <w:rsid w:val="001F7AD7"/>
    <w:rsid w:val="001F7BC3"/>
    <w:rsid w:val="001F7C45"/>
    <w:rsid w:val="001F7CEB"/>
    <w:rsid w:val="00200062"/>
    <w:rsid w:val="002000AB"/>
    <w:rsid w:val="002001D1"/>
    <w:rsid w:val="002001DE"/>
    <w:rsid w:val="0020031C"/>
    <w:rsid w:val="00200368"/>
    <w:rsid w:val="0020039E"/>
    <w:rsid w:val="002003E9"/>
    <w:rsid w:val="00200863"/>
    <w:rsid w:val="002008C5"/>
    <w:rsid w:val="00200A0D"/>
    <w:rsid w:val="00200AE8"/>
    <w:rsid w:val="00200D89"/>
    <w:rsid w:val="00200EA5"/>
    <w:rsid w:val="0020124C"/>
    <w:rsid w:val="0020128E"/>
    <w:rsid w:val="00201307"/>
    <w:rsid w:val="002013CB"/>
    <w:rsid w:val="002014D3"/>
    <w:rsid w:val="002015E2"/>
    <w:rsid w:val="00201909"/>
    <w:rsid w:val="00201A13"/>
    <w:rsid w:val="00201B53"/>
    <w:rsid w:val="00201B8C"/>
    <w:rsid w:val="00201E96"/>
    <w:rsid w:val="00201EA3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4291"/>
    <w:rsid w:val="0020438E"/>
    <w:rsid w:val="00204729"/>
    <w:rsid w:val="0020474A"/>
    <w:rsid w:val="00204936"/>
    <w:rsid w:val="00204B7B"/>
    <w:rsid w:val="00204BA3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604A"/>
    <w:rsid w:val="00206136"/>
    <w:rsid w:val="0020627A"/>
    <w:rsid w:val="0020632A"/>
    <w:rsid w:val="00206400"/>
    <w:rsid w:val="002064E1"/>
    <w:rsid w:val="00206515"/>
    <w:rsid w:val="002068EE"/>
    <w:rsid w:val="002068F8"/>
    <w:rsid w:val="00206B01"/>
    <w:rsid w:val="00206D20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81E"/>
    <w:rsid w:val="00207956"/>
    <w:rsid w:val="00207D55"/>
    <w:rsid w:val="00207E8C"/>
    <w:rsid w:val="00207F77"/>
    <w:rsid w:val="002100E2"/>
    <w:rsid w:val="0021017F"/>
    <w:rsid w:val="002101F8"/>
    <w:rsid w:val="0021022B"/>
    <w:rsid w:val="00210246"/>
    <w:rsid w:val="002102D8"/>
    <w:rsid w:val="002104CF"/>
    <w:rsid w:val="00210515"/>
    <w:rsid w:val="0021053C"/>
    <w:rsid w:val="00210697"/>
    <w:rsid w:val="002109F6"/>
    <w:rsid w:val="00210DAF"/>
    <w:rsid w:val="00210FE8"/>
    <w:rsid w:val="00211063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1DC"/>
    <w:rsid w:val="002121EF"/>
    <w:rsid w:val="0021238E"/>
    <w:rsid w:val="002123C3"/>
    <w:rsid w:val="0021255B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821"/>
    <w:rsid w:val="00213C8F"/>
    <w:rsid w:val="00213D12"/>
    <w:rsid w:val="00213F36"/>
    <w:rsid w:val="00213FC3"/>
    <w:rsid w:val="00214009"/>
    <w:rsid w:val="002143EC"/>
    <w:rsid w:val="00214463"/>
    <w:rsid w:val="0021449B"/>
    <w:rsid w:val="00214581"/>
    <w:rsid w:val="002146CC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6A"/>
    <w:rsid w:val="002154FB"/>
    <w:rsid w:val="002156B2"/>
    <w:rsid w:val="002157A9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88F"/>
    <w:rsid w:val="002168C9"/>
    <w:rsid w:val="00216C25"/>
    <w:rsid w:val="00216C5A"/>
    <w:rsid w:val="00216E67"/>
    <w:rsid w:val="00216FF8"/>
    <w:rsid w:val="0021732C"/>
    <w:rsid w:val="00217453"/>
    <w:rsid w:val="00217A2D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82D"/>
    <w:rsid w:val="002208FC"/>
    <w:rsid w:val="00220A6B"/>
    <w:rsid w:val="00220BCB"/>
    <w:rsid w:val="00220C56"/>
    <w:rsid w:val="00220E16"/>
    <w:rsid w:val="00220EB9"/>
    <w:rsid w:val="00220F7D"/>
    <w:rsid w:val="0022107A"/>
    <w:rsid w:val="00221119"/>
    <w:rsid w:val="00221507"/>
    <w:rsid w:val="00221590"/>
    <w:rsid w:val="00221713"/>
    <w:rsid w:val="00221774"/>
    <w:rsid w:val="0022189E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7D"/>
    <w:rsid w:val="002238A5"/>
    <w:rsid w:val="00223B02"/>
    <w:rsid w:val="00223BAF"/>
    <w:rsid w:val="00223C41"/>
    <w:rsid w:val="00223F74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CD4"/>
    <w:rsid w:val="00226E84"/>
    <w:rsid w:val="00226F9A"/>
    <w:rsid w:val="002270D6"/>
    <w:rsid w:val="002275E1"/>
    <w:rsid w:val="00227648"/>
    <w:rsid w:val="0022782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3004E"/>
    <w:rsid w:val="00230138"/>
    <w:rsid w:val="002301B2"/>
    <w:rsid w:val="0023020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9D"/>
    <w:rsid w:val="002325E4"/>
    <w:rsid w:val="002327D7"/>
    <w:rsid w:val="002329B0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F1B"/>
    <w:rsid w:val="0023401B"/>
    <w:rsid w:val="00234132"/>
    <w:rsid w:val="0023415D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522D"/>
    <w:rsid w:val="00235276"/>
    <w:rsid w:val="002352B9"/>
    <w:rsid w:val="002355A3"/>
    <w:rsid w:val="002355E5"/>
    <w:rsid w:val="002357CA"/>
    <w:rsid w:val="00235834"/>
    <w:rsid w:val="00235926"/>
    <w:rsid w:val="00235C71"/>
    <w:rsid w:val="00235D71"/>
    <w:rsid w:val="00236060"/>
    <w:rsid w:val="00236175"/>
    <w:rsid w:val="002361E0"/>
    <w:rsid w:val="0023632C"/>
    <w:rsid w:val="00236383"/>
    <w:rsid w:val="00236666"/>
    <w:rsid w:val="00236741"/>
    <w:rsid w:val="00236A97"/>
    <w:rsid w:val="00236AEB"/>
    <w:rsid w:val="00236C2E"/>
    <w:rsid w:val="00236C7A"/>
    <w:rsid w:val="00237008"/>
    <w:rsid w:val="00237145"/>
    <w:rsid w:val="00237217"/>
    <w:rsid w:val="00237223"/>
    <w:rsid w:val="002373BA"/>
    <w:rsid w:val="0023740E"/>
    <w:rsid w:val="002374C6"/>
    <w:rsid w:val="00237BD8"/>
    <w:rsid w:val="00237F16"/>
    <w:rsid w:val="00237F41"/>
    <w:rsid w:val="00240022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F"/>
    <w:rsid w:val="00241393"/>
    <w:rsid w:val="002414EA"/>
    <w:rsid w:val="002415D7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17"/>
    <w:rsid w:val="0024234A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2F3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90"/>
    <w:rsid w:val="00245980"/>
    <w:rsid w:val="00245B12"/>
    <w:rsid w:val="00245EAD"/>
    <w:rsid w:val="00246079"/>
    <w:rsid w:val="002460E2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6D"/>
    <w:rsid w:val="00246777"/>
    <w:rsid w:val="0024685B"/>
    <w:rsid w:val="002468F1"/>
    <w:rsid w:val="002468F7"/>
    <w:rsid w:val="002468FC"/>
    <w:rsid w:val="00246976"/>
    <w:rsid w:val="00246A1E"/>
    <w:rsid w:val="00246B44"/>
    <w:rsid w:val="00246BDB"/>
    <w:rsid w:val="00246CBF"/>
    <w:rsid w:val="00246FC2"/>
    <w:rsid w:val="00247113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CD"/>
    <w:rsid w:val="00250DA2"/>
    <w:rsid w:val="00250DDF"/>
    <w:rsid w:val="00250E3D"/>
    <w:rsid w:val="00251582"/>
    <w:rsid w:val="0025179C"/>
    <w:rsid w:val="00251970"/>
    <w:rsid w:val="00251AE1"/>
    <w:rsid w:val="00251EA5"/>
    <w:rsid w:val="00251F04"/>
    <w:rsid w:val="00251FF5"/>
    <w:rsid w:val="0025216C"/>
    <w:rsid w:val="0025222D"/>
    <w:rsid w:val="0025241E"/>
    <w:rsid w:val="0025244F"/>
    <w:rsid w:val="002525FF"/>
    <w:rsid w:val="0025288A"/>
    <w:rsid w:val="002529B8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57"/>
    <w:rsid w:val="00253ED0"/>
    <w:rsid w:val="0025410B"/>
    <w:rsid w:val="002541A2"/>
    <w:rsid w:val="002541E8"/>
    <w:rsid w:val="002544A4"/>
    <w:rsid w:val="0025461C"/>
    <w:rsid w:val="00254C6C"/>
    <w:rsid w:val="00254DA8"/>
    <w:rsid w:val="00254F96"/>
    <w:rsid w:val="00254FB9"/>
    <w:rsid w:val="002551E3"/>
    <w:rsid w:val="002552E5"/>
    <w:rsid w:val="00255402"/>
    <w:rsid w:val="002555CD"/>
    <w:rsid w:val="0025562D"/>
    <w:rsid w:val="00255C2A"/>
    <w:rsid w:val="00255D93"/>
    <w:rsid w:val="00256034"/>
    <w:rsid w:val="002562E5"/>
    <w:rsid w:val="00256523"/>
    <w:rsid w:val="00256573"/>
    <w:rsid w:val="0025665E"/>
    <w:rsid w:val="00256681"/>
    <w:rsid w:val="002567BC"/>
    <w:rsid w:val="0025686A"/>
    <w:rsid w:val="002569B5"/>
    <w:rsid w:val="00256C98"/>
    <w:rsid w:val="00256DE0"/>
    <w:rsid w:val="00256EE9"/>
    <w:rsid w:val="00256F60"/>
    <w:rsid w:val="0025712F"/>
    <w:rsid w:val="0025747A"/>
    <w:rsid w:val="00257580"/>
    <w:rsid w:val="00257631"/>
    <w:rsid w:val="0025765E"/>
    <w:rsid w:val="00257661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DF"/>
    <w:rsid w:val="00264811"/>
    <w:rsid w:val="00264A9E"/>
    <w:rsid w:val="00264AF5"/>
    <w:rsid w:val="00264C36"/>
    <w:rsid w:val="00264CD2"/>
    <w:rsid w:val="00264DE1"/>
    <w:rsid w:val="00264F56"/>
    <w:rsid w:val="0026502A"/>
    <w:rsid w:val="0026523B"/>
    <w:rsid w:val="0026539E"/>
    <w:rsid w:val="002653C7"/>
    <w:rsid w:val="00265565"/>
    <w:rsid w:val="0026557D"/>
    <w:rsid w:val="0026599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650"/>
    <w:rsid w:val="00266782"/>
    <w:rsid w:val="002667B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4"/>
    <w:rsid w:val="00267889"/>
    <w:rsid w:val="00267A6A"/>
    <w:rsid w:val="00267A6C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58"/>
    <w:rsid w:val="0027126A"/>
    <w:rsid w:val="002713B5"/>
    <w:rsid w:val="002713BC"/>
    <w:rsid w:val="002716A8"/>
    <w:rsid w:val="002718BB"/>
    <w:rsid w:val="002719D0"/>
    <w:rsid w:val="00271BD3"/>
    <w:rsid w:val="00271CF6"/>
    <w:rsid w:val="00271DF5"/>
    <w:rsid w:val="00271F23"/>
    <w:rsid w:val="00271F2B"/>
    <w:rsid w:val="00271F65"/>
    <w:rsid w:val="0027247E"/>
    <w:rsid w:val="00272598"/>
    <w:rsid w:val="00272703"/>
    <w:rsid w:val="002728CE"/>
    <w:rsid w:val="00272934"/>
    <w:rsid w:val="002729B3"/>
    <w:rsid w:val="002729F0"/>
    <w:rsid w:val="00272A0F"/>
    <w:rsid w:val="00272CDF"/>
    <w:rsid w:val="00272DB2"/>
    <w:rsid w:val="00272E97"/>
    <w:rsid w:val="00273022"/>
    <w:rsid w:val="002735AB"/>
    <w:rsid w:val="002735BF"/>
    <w:rsid w:val="00273658"/>
    <w:rsid w:val="00273697"/>
    <w:rsid w:val="0027372A"/>
    <w:rsid w:val="00273909"/>
    <w:rsid w:val="00273A1B"/>
    <w:rsid w:val="00273B1F"/>
    <w:rsid w:val="00273B5D"/>
    <w:rsid w:val="00273BA5"/>
    <w:rsid w:val="00273CF6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996"/>
    <w:rsid w:val="00275B29"/>
    <w:rsid w:val="00275FE7"/>
    <w:rsid w:val="002760B2"/>
    <w:rsid w:val="00276126"/>
    <w:rsid w:val="00276202"/>
    <w:rsid w:val="0027631A"/>
    <w:rsid w:val="0027642A"/>
    <w:rsid w:val="002766D1"/>
    <w:rsid w:val="00276738"/>
    <w:rsid w:val="00276944"/>
    <w:rsid w:val="00276B90"/>
    <w:rsid w:val="00276FD6"/>
    <w:rsid w:val="00276FFC"/>
    <w:rsid w:val="00277269"/>
    <w:rsid w:val="002772F8"/>
    <w:rsid w:val="002773A7"/>
    <w:rsid w:val="0027743F"/>
    <w:rsid w:val="002777C0"/>
    <w:rsid w:val="002778B5"/>
    <w:rsid w:val="0027792F"/>
    <w:rsid w:val="00277AF2"/>
    <w:rsid w:val="00277B3C"/>
    <w:rsid w:val="00277C77"/>
    <w:rsid w:val="0028006E"/>
    <w:rsid w:val="00280253"/>
    <w:rsid w:val="002802B6"/>
    <w:rsid w:val="002802D9"/>
    <w:rsid w:val="00280358"/>
    <w:rsid w:val="00280404"/>
    <w:rsid w:val="0028043E"/>
    <w:rsid w:val="002806F8"/>
    <w:rsid w:val="0028082D"/>
    <w:rsid w:val="00280921"/>
    <w:rsid w:val="0028092C"/>
    <w:rsid w:val="00280B80"/>
    <w:rsid w:val="00280CB9"/>
    <w:rsid w:val="00280DC4"/>
    <w:rsid w:val="00280EF3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CE6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9E6"/>
    <w:rsid w:val="00283AA0"/>
    <w:rsid w:val="00283BE8"/>
    <w:rsid w:val="00283BE9"/>
    <w:rsid w:val="00283C02"/>
    <w:rsid w:val="00283E0E"/>
    <w:rsid w:val="00284119"/>
    <w:rsid w:val="0028426B"/>
    <w:rsid w:val="002843C0"/>
    <w:rsid w:val="002843FD"/>
    <w:rsid w:val="00284543"/>
    <w:rsid w:val="0028462A"/>
    <w:rsid w:val="00284999"/>
    <w:rsid w:val="00284C33"/>
    <w:rsid w:val="00284FE6"/>
    <w:rsid w:val="0028500B"/>
    <w:rsid w:val="0028504A"/>
    <w:rsid w:val="002852B8"/>
    <w:rsid w:val="00285523"/>
    <w:rsid w:val="002855B7"/>
    <w:rsid w:val="002858FD"/>
    <w:rsid w:val="0028598E"/>
    <w:rsid w:val="00285A33"/>
    <w:rsid w:val="00285BD5"/>
    <w:rsid w:val="00285CC1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7240"/>
    <w:rsid w:val="002872A7"/>
    <w:rsid w:val="002872D5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D67"/>
    <w:rsid w:val="00290DD8"/>
    <w:rsid w:val="00290E64"/>
    <w:rsid w:val="0029102F"/>
    <w:rsid w:val="002910B5"/>
    <w:rsid w:val="002910C2"/>
    <w:rsid w:val="00291214"/>
    <w:rsid w:val="002912C9"/>
    <w:rsid w:val="00291841"/>
    <w:rsid w:val="00291B59"/>
    <w:rsid w:val="00291CE3"/>
    <w:rsid w:val="00291D75"/>
    <w:rsid w:val="00291D8A"/>
    <w:rsid w:val="00291DA2"/>
    <w:rsid w:val="00291E35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164"/>
    <w:rsid w:val="002932E4"/>
    <w:rsid w:val="00293719"/>
    <w:rsid w:val="002937A3"/>
    <w:rsid w:val="00293892"/>
    <w:rsid w:val="0029397D"/>
    <w:rsid w:val="002939B1"/>
    <w:rsid w:val="002939DF"/>
    <w:rsid w:val="00293ABB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58"/>
    <w:rsid w:val="00295D65"/>
    <w:rsid w:val="00295DFF"/>
    <w:rsid w:val="00295E9D"/>
    <w:rsid w:val="00295F36"/>
    <w:rsid w:val="002960F9"/>
    <w:rsid w:val="002961D6"/>
    <w:rsid w:val="00296542"/>
    <w:rsid w:val="002965FD"/>
    <w:rsid w:val="00296820"/>
    <w:rsid w:val="00296B01"/>
    <w:rsid w:val="00296B7D"/>
    <w:rsid w:val="00296EB2"/>
    <w:rsid w:val="0029728B"/>
    <w:rsid w:val="002972CA"/>
    <w:rsid w:val="0029736A"/>
    <w:rsid w:val="002973D9"/>
    <w:rsid w:val="00297435"/>
    <w:rsid w:val="002977CC"/>
    <w:rsid w:val="00297AFC"/>
    <w:rsid w:val="00297B21"/>
    <w:rsid w:val="00297D7E"/>
    <w:rsid w:val="00297DF0"/>
    <w:rsid w:val="00297EFC"/>
    <w:rsid w:val="00297FA4"/>
    <w:rsid w:val="002A0090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1011"/>
    <w:rsid w:val="002A1258"/>
    <w:rsid w:val="002A13F2"/>
    <w:rsid w:val="002A15E6"/>
    <w:rsid w:val="002A166F"/>
    <w:rsid w:val="002A1B2E"/>
    <w:rsid w:val="002A1D68"/>
    <w:rsid w:val="002A1DE7"/>
    <w:rsid w:val="002A1E46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44B"/>
    <w:rsid w:val="002A44B0"/>
    <w:rsid w:val="002A44D8"/>
    <w:rsid w:val="002A4739"/>
    <w:rsid w:val="002A47F0"/>
    <w:rsid w:val="002A4876"/>
    <w:rsid w:val="002A488B"/>
    <w:rsid w:val="002A4979"/>
    <w:rsid w:val="002A4C4C"/>
    <w:rsid w:val="002A4D08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732B"/>
    <w:rsid w:val="002A73C2"/>
    <w:rsid w:val="002A7427"/>
    <w:rsid w:val="002A7479"/>
    <w:rsid w:val="002A7545"/>
    <w:rsid w:val="002A75A5"/>
    <w:rsid w:val="002A75CB"/>
    <w:rsid w:val="002A7EFC"/>
    <w:rsid w:val="002B001F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37D"/>
    <w:rsid w:val="002B1443"/>
    <w:rsid w:val="002B167E"/>
    <w:rsid w:val="002B1A92"/>
    <w:rsid w:val="002B1BEA"/>
    <w:rsid w:val="002B1C2C"/>
    <w:rsid w:val="002B1CC1"/>
    <w:rsid w:val="002B1D01"/>
    <w:rsid w:val="002B1E2C"/>
    <w:rsid w:val="002B1E2D"/>
    <w:rsid w:val="002B1ED4"/>
    <w:rsid w:val="002B1FA9"/>
    <w:rsid w:val="002B202A"/>
    <w:rsid w:val="002B22E9"/>
    <w:rsid w:val="002B24A4"/>
    <w:rsid w:val="002B24B6"/>
    <w:rsid w:val="002B28F9"/>
    <w:rsid w:val="002B2959"/>
    <w:rsid w:val="002B2A6E"/>
    <w:rsid w:val="002B2AC2"/>
    <w:rsid w:val="002B2B71"/>
    <w:rsid w:val="002B2B77"/>
    <w:rsid w:val="002B2BD1"/>
    <w:rsid w:val="002B2C00"/>
    <w:rsid w:val="002B3087"/>
    <w:rsid w:val="002B31A6"/>
    <w:rsid w:val="002B328C"/>
    <w:rsid w:val="002B330C"/>
    <w:rsid w:val="002B334A"/>
    <w:rsid w:val="002B349E"/>
    <w:rsid w:val="002B3528"/>
    <w:rsid w:val="002B3624"/>
    <w:rsid w:val="002B3838"/>
    <w:rsid w:val="002B3B3C"/>
    <w:rsid w:val="002B3D04"/>
    <w:rsid w:val="002B3D65"/>
    <w:rsid w:val="002B3E38"/>
    <w:rsid w:val="002B4135"/>
    <w:rsid w:val="002B42BF"/>
    <w:rsid w:val="002B4365"/>
    <w:rsid w:val="002B4537"/>
    <w:rsid w:val="002B478A"/>
    <w:rsid w:val="002B47AF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9CB"/>
    <w:rsid w:val="002B69D5"/>
    <w:rsid w:val="002B69F2"/>
    <w:rsid w:val="002B6AFC"/>
    <w:rsid w:val="002B6BC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B61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A6"/>
    <w:rsid w:val="002C0DB0"/>
    <w:rsid w:val="002C0F5E"/>
    <w:rsid w:val="002C0F68"/>
    <w:rsid w:val="002C0FEB"/>
    <w:rsid w:val="002C101E"/>
    <w:rsid w:val="002C125A"/>
    <w:rsid w:val="002C1498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FA8"/>
    <w:rsid w:val="002C406E"/>
    <w:rsid w:val="002C40A9"/>
    <w:rsid w:val="002C40DF"/>
    <w:rsid w:val="002C414D"/>
    <w:rsid w:val="002C41C1"/>
    <w:rsid w:val="002C423B"/>
    <w:rsid w:val="002C435E"/>
    <w:rsid w:val="002C4566"/>
    <w:rsid w:val="002C4593"/>
    <w:rsid w:val="002C4724"/>
    <w:rsid w:val="002C479C"/>
    <w:rsid w:val="002C4961"/>
    <w:rsid w:val="002C4DC8"/>
    <w:rsid w:val="002C53A4"/>
    <w:rsid w:val="002C542E"/>
    <w:rsid w:val="002C5449"/>
    <w:rsid w:val="002C548B"/>
    <w:rsid w:val="002C588F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0E"/>
    <w:rsid w:val="002C7366"/>
    <w:rsid w:val="002C74F3"/>
    <w:rsid w:val="002C75A2"/>
    <w:rsid w:val="002C75B5"/>
    <w:rsid w:val="002C77D0"/>
    <w:rsid w:val="002C780F"/>
    <w:rsid w:val="002C7B2F"/>
    <w:rsid w:val="002C7E68"/>
    <w:rsid w:val="002D007D"/>
    <w:rsid w:val="002D0150"/>
    <w:rsid w:val="002D0159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7E"/>
    <w:rsid w:val="002D130C"/>
    <w:rsid w:val="002D1394"/>
    <w:rsid w:val="002D1403"/>
    <w:rsid w:val="002D147D"/>
    <w:rsid w:val="002D1535"/>
    <w:rsid w:val="002D1681"/>
    <w:rsid w:val="002D16EE"/>
    <w:rsid w:val="002D189D"/>
    <w:rsid w:val="002D1D8F"/>
    <w:rsid w:val="002D1E5C"/>
    <w:rsid w:val="002D1EBF"/>
    <w:rsid w:val="002D1F58"/>
    <w:rsid w:val="002D21D4"/>
    <w:rsid w:val="002D229C"/>
    <w:rsid w:val="002D23ED"/>
    <w:rsid w:val="002D246B"/>
    <w:rsid w:val="002D293D"/>
    <w:rsid w:val="002D2A03"/>
    <w:rsid w:val="002D2BD9"/>
    <w:rsid w:val="002D2CC3"/>
    <w:rsid w:val="002D2F96"/>
    <w:rsid w:val="002D2FA6"/>
    <w:rsid w:val="002D344A"/>
    <w:rsid w:val="002D364B"/>
    <w:rsid w:val="002D383B"/>
    <w:rsid w:val="002D3B36"/>
    <w:rsid w:val="002D3B5B"/>
    <w:rsid w:val="002D3BB9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45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18D"/>
    <w:rsid w:val="002D6344"/>
    <w:rsid w:val="002D64A0"/>
    <w:rsid w:val="002D66BB"/>
    <w:rsid w:val="002D671C"/>
    <w:rsid w:val="002D6756"/>
    <w:rsid w:val="002D6765"/>
    <w:rsid w:val="002D6864"/>
    <w:rsid w:val="002D6897"/>
    <w:rsid w:val="002D68E6"/>
    <w:rsid w:val="002D69B5"/>
    <w:rsid w:val="002D6A20"/>
    <w:rsid w:val="002D6A88"/>
    <w:rsid w:val="002D6D20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DF"/>
    <w:rsid w:val="002E0F5B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53"/>
    <w:rsid w:val="002E4B9B"/>
    <w:rsid w:val="002E4D6A"/>
    <w:rsid w:val="002E4DA3"/>
    <w:rsid w:val="002E53C4"/>
    <w:rsid w:val="002E546E"/>
    <w:rsid w:val="002E5470"/>
    <w:rsid w:val="002E547E"/>
    <w:rsid w:val="002E54DA"/>
    <w:rsid w:val="002E559F"/>
    <w:rsid w:val="002E5729"/>
    <w:rsid w:val="002E57E3"/>
    <w:rsid w:val="002E5A01"/>
    <w:rsid w:val="002E5A90"/>
    <w:rsid w:val="002E5B56"/>
    <w:rsid w:val="002E5D6B"/>
    <w:rsid w:val="002E5DED"/>
    <w:rsid w:val="002E5E3E"/>
    <w:rsid w:val="002E5E63"/>
    <w:rsid w:val="002E659C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4D8"/>
    <w:rsid w:val="002E75FA"/>
    <w:rsid w:val="002E7D3C"/>
    <w:rsid w:val="002E7F32"/>
    <w:rsid w:val="002E7F6A"/>
    <w:rsid w:val="002E7FDA"/>
    <w:rsid w:val="002F00AA"/>
    <w:rsid w:val="002F0250"/>
    <w:rsid w:val="002F0577"/>
    <w:rsid w:val="002F0581"/>
    <w:rsid w:val="002F061F"/>
    <w:rsid w:val="002F067E"/>
    <w:rsid w:val="002F0698"/>
    <w:rsid w:val="002F0701"/>
    <w:rsid w:val="002F07A9"/>
    <w:rsid w:val="002F07C3"/>
    <w:rsid w:val="002F0886"/>
    <w:rsid w:val="002F0953"/>
    <w:rsid w:val="002F0B5E"/>
    <w:rsid w:val="002F0C05"/>
    <w:rsid w:val="002F105B"/>
    <w:rsid w:val="002F12D0"/>
    <w:rsid w:val="002F1392"/>
    <w:rsid w:val="002F148E"/>
    <w:rsid w:val="002F153A"/>
    <w:rsid w:val="002F15C2"/>
    <w:rsid w:val="002F16E9"/>
    <w:rsid w:val="002F1829"/>
    <w:rsid w:val="002F1B28"/>
    <w:rsid w:val="002F1B8E"/>
    <w:rsid w:val="002F1BAA"/>
    <w:rsid w:val="002F1C69"/>
    <w:rsid w:val="002F1C89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65"/>
    <w:rsid w:val="002F24E8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335"/>
    <w:rsid w:val="002F3565"/>
    <w:rsid w:val="002F37D8"/>
    <w:rsid w:val="002F3915"/>
    <w:rsid w:val="002F3A0F"/>
    <w:rsid w:val="002F3BF3"/>
    <w:rsid w:val="002F3D88"/>
    <w:rsid w:val="002F3EAC"/>
    <w:rsid w:val="002F3F59"/>
    <w:rsid w:val="002F3F9D"/>
    <w:rsid w:val="002F4014"/>
    <w:rsid w:val="002F404B"/>
    <w:rsid w:val="002F422D"/>
    <w:rsid w:val="002F427E"/>
    <w:rsid w:val="002F450F"/>
    <w:rsid w:val="002F4764"/>
    <w:rsid w:val="002F4859"/>
    <w:rsid w:val="002F4AA8"/>
    <w:rsid w:val="002F4E8F"/>
    <w:rsid w:val="002F50A8"/>
    <w:rsid w:val="002F51F1"/>
    <w:rsid w:val="002F5284"/>
    <w:rsid w:val="002F5309"/>
    <w:rsid w:val="002F53DD"/>
    <w:rsid w:val="002F549D"/>
    <w:rsid w:val="002F54D7"/>
    <w:rsid w:val="002F5524"/>
    <w:rsid w:val="002F5ABA"/>
    <w:rsid w:val="002F5AE0"/>
    <w:rsid w:val="002F5D35"/>
    <w:rsid w:val="002F5E6D"/>
    <w:rsid w:val="002F61BC"/>
    <w:rsid w:val="002F6228"/>
    <w:rsid w:val="002F62A9"/>
    <w:rsid w:val="002F630E"/>
    <w:rsid w:val="002F6348"/>
    <w:rsid w:val="002F64AB"/>
    <w:rsid w:val="002F661A"/>
    <w:rsid w:val="002F6708"/>
    <w:rsid w:val="002F6709"/>
    <w:rsid w:val="002F6813"/>
    <w:rsid w:val="002F6AD7"/>
    <w:rsid w:val="002F6D44"/>
    <w:rsid w:val="002F6D8C"/>
    <w:rsid w:val="002F6E36"/>
    <w:rsid w:val="002F7020"/>
    <w:rsid w:val="002F70BE"/>
    <w:rsid w:val="002F713B"/>
    <w:rsid w:val="002F71FB"/>
    <w:rsid w:val="002F7287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F5C"/>
    <w:rsid w:val="00302066"/>
    <w:rsid w:val="003020B2"/>
    <w:rsid w:val="00302300"/>
    <w:rsid w:val="00302542"/>
    <w:rsid w:val="003026CF"/>
    <w:rsid w:val="00302B67"/>
    <w:rsid w:val="00302D6B"/>
    <w:rsid w:val="00302DEE"/>
    <w:rsid w:val="00302F0B"/>
    <w:rsid w:val="0030319B"/>
    <w:rsid w:val="00303265"/>
    <w:rsid w:val="00303277"/>
    <w:rsid w:val="00303314"/>
    <w:rsid w:val="00303587"/>
    <w:rsid w:val="00303688"/>
    <w:rsid w:val="003038AD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A30"/>
    <w:rsid w:val="00304AD0"/>
    <w:rsid w:val="00304C08"/>
    <w:rsid w:val="00304E31"/>
    <w:rsid w:val="00305217"/>
    <w:rsid w:val="00305236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7F6"/>
    <w:rsid w:val="00307940"/>
    <w:rsid w:val="00307AFA"/>
    <w:rsid w:val="00307CDC"/>
    <w:rsid w:val="00307D0A"/>
    <w:rsid w:val="00307E0D"/>
    <w:rsid w:val="00307F3E"/>
    <w:rsid w:val="003101D1"/>
    <w:rsid w:val="003102A6"/>
    <w:rsid w:val="003102DC"/>
    <w:rsid w:val="00310326"/>
    <w:rsid w:val="00310373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B4D"/>
    <w:rsid w:val="00311BAD"/>
    <w:rsid w:val="00311DB0"/>
    <w:rsid w:val="00311E97"/>
    <w:rsid w:val="00312280"/>
    <w:rsid w:val="00312309"/>
    <w:rsid w:val="00312425"/>
    <w:rsid w:val="00312718"/>
    <w:rsid w:val="003127F4"/>
    <w:rsid w:val="0031294D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D98"/>
    <w:rsid w:val="00314E50"/>
    <w:rsid w:val="00314F10"/>
    <w:rsid w:val="0031513A"/>
    <w:rsid w:val="003153CF"/>
    <w:rsid w:val="00315592"/>
    <w:rsid w:val="003156CE"/>
    <w:rsid w:val="00315729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ABD"/>
    <w:rsid w:val="00316B0D"/>
    <w:rsid w:val="00316BC5"/>
    <w:rsid w:val="00316CD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C27"/>
    <w:rsid w:val="00320E2A"/>
    <w:rsid w:val="00320F8B"/>
    <w:rsid w:val="00320FAD"/>
    <w:rsid w:val="00321318"/>
    <w:rsid w:val="00321556"/>
    <w:rsid w:val="003215E0"/>
    <w:rsid w:val="00321690"/>
    <w:rsid w:val="0032170C"/>
    <w:rsid w:val="00321792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2DFC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F3"/>
    <w:rsid w:val="00323D44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101"/>
    <w:rsid w:val="0032513F"/>
    <w:rsid w:val="003252B7"/>
    <w:rsid w:val="00325362"/>
    <w:rsid w:val="0032538B"/>
    <w:rsid w:val="0032543E"/>
    <w:rsid w:val="003254E8"/>
    <w:rsid w:val="003256FF"/>
    <w:rsid w:val="0032573E"/>
    <w:rsid w:val="00325892"/>
    <w:rsid w:val="003259DD"/>
    <w:rsid w:val="003259FD"/>
    <w:rsid w:val="00325A13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846"/>
    <w:rsid w:val="003269DE"/>
    <w:rsid w:val="00326A5A"/>
    <w:rsid w:val="00326EAB"/>
    <w:rsid w:val="00326F8E"/>
    <w:rsid w:val="003270BF"/>
    <w:rsid w:val="003271C2"/>
    <w:rsid w:val="0032731A"/>
    <w:rsid w:val="00327470"/>
    <w:rsid w:val="0032787F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63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1D8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2F5F"/>
    <w:rsid w:val="003330A1"/>
    <w:rsid w:val="003331BF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40CF"/>
    <w:rsid w:val="003346D8"/>
    <w:rsid w:val="00334747"/>
    <w:rsid w:val="00334A3E"/>
    <w:rsid w:val="00334B59"/>
    <w:rsid w:val="00334D94"/>
    <w:rsid w:val="00334FF8"/>
    <w:rsid w:val="00335073"/>
    <w:rsid w:val="0033509B"/>
    <w:rsid w:val="00335139"/>
    <w:rsid w:val="00335337"/>
    <w:rsid w:val="00335716"/>
    <w:rsid w:val="0033575B"/>
    <w:rsid w:val="00335B71"/>
    <w:rsid w:val="00335C46"/>
    <w:rsid w:val="00335C6F"/>
    <w:rsid w:val="00335FD2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9D"/>
    <w:rsid w:val="00340403"/>
    <w:rsid w:val="00340498"/>
    <w:rsid w:val="00340602"/>
    <w:rsid w:val="0034062A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268"/>
    <w:rsid w:val="00341279"/>
    <w:rsid w:val="003413B5"/>
    <w:rsid w:val="00341497"/>
    <w:rsid w:val="003414F6"/>
    <w:rsid w:val="00341559"/>
    <w:rsid w:val="00341807"/>
    <w:rsid w:val="003418EA"/>
    <w:rsid w:val="00341938"/>
    <w:rsid w:val="0034193A"/>
    <w:rsid w:val="003419ED"/>
    <w:rsid w:val="00341A3A"/>
    <w:rsid w:val="00341AFA"/>
    <w:rsid w:val="00341DBB"/>
    <w:rsid w:val="00341F86"/>
    <w:rsid w:val="0034227A"/>
    <w:rsid w:val="00342281"/>
    <w:rsid w:val="00342396"/>
    <w:rsid w:val="00342E0B"/>
    <w:rsid w:val="00342E4A"/>
    <w:rsid w:val="00342FC1"/>
    <w:rsid w:val="00342FD9"/>
    <w:rsid w:val="00343013"/>
    <w:rsid w:val="003431A3"/>
    <w:rsid w:val="0034348D"/>
    <w:rsid w:val="0034365E"/>
    <w:rsid w:val="003436C5"/>
    <w:rsid w:val="0034397E"/>
    <w:rsid w:val="00343AAB"/>
    <w:rsid w:val="00343B75"/>
    <w:rsid w:val="00343BAA"/>
    <w:rsid w:val="00343BBC"/>
    <w:rsid w:val="00343C1A"/>
    <w:rsid w:val="00343CAE"/>
    <w:rsid w:val="00343D08"/>
    <w:rsid w:val="00343EEE"/>
    <w:rsid w:val="00344086"/>
    <w:rsid w:val="003440F0"/>
    <w:rsid w:val="00344161"/>
    <w:rsid w:val="0034416F"/>
    <w:rsid w:val="003441A6"/>
    <w:rsid w:val="003442EE"/>
    <w:rsid w:val="003442F7"/>
    <w:rsid w:val="0034438B"/>
    <w:rsid w:val="003443A0"/>
    <w:rsid w:val="003443A7"/>
    <w:rsid w:val="00344471"/>
    <w:rsid w:val="003444B2"/>
    <w:rsid w:val="003444FC"/>
    <w:rsid w:val="0034475E"/>
    <w:rsid w:val="0034492F"/>
    <w:rsid w:val="00344AE3"/>
    <w:rsid w:val="00344C9B"/>
    <w:rsid w:val="00344DD7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93D"/>
    <w:rsid w:val="00345AFB"/>
    <w:rsid w:val="00345B92"/>
    <w:rsid w:val="00345C2D"/>
    <w:rsid w:val="00345CED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94"/>
    <w:rsid w:val="00346D99"/>
    <w:rsid w:val="00346DA9"/>
    <w:rsid w:val="003471BF"/>
    <w:rsid w:val="00347205"/>
    <w:rsid w:val="00347283"/>
    <w:rsid w:val="00347324"/>
    <w:rsid w:val="0034753E"/>
    <w:rsid w:val="003477F9"/>
    <w:rsid w:val="00347A14"/>
    <w:rsid w:val="00347CAA"/>
    <w:rsid w:val="00347D13"/>
    <w:rsid w:val="00347D81"/>
    <w:rsid w:val="00347E28"/>
    <w:rsid w:val="00347E80"/>
    <w:rsid w:val="00347EBA"/>
    <w:rsid w:val="00347F23"/>
    <w:rsid w:val="003500B8"/>
    <w:rsid w:val="00350100"/>
    <w:rsid w:val="003502EA"/>
    <w:rsid w:val="003505ED"/>
    <w:rsid w:val="00350873"/>
    <w:rsid w:val="00350912"/>
    <w:rsid w:val="00350A46"/>
    <w:rsid w:val="00350E24"/>
    <w:rsid w:val="00351092"/>
    <w:rsid w:val="003512FB"/>
    <w:rsid w:val="0035149A"/>
    <w:rsid w:val="003514E5"/>
    <w:rsid w:val="003516E7"/>
    <w:rsid w:val="003518A4"/>
    <w:rsid w:val="003518CA"/>
    <w:rsid w:val="00351B05"/>
    <w:rsid w:val="00351C72"/>
    <w:rsid w:val="00351D48"/>
    <w:rsid w:val="0035226B"/>
    <w:rsid w:val="00352347"/>
    <w:rsid w:val="003524F1"/>
    <w:rsid w:val="0035267C"/>
    <w:rsid w:val="00352755"/>
    <w:rsid w:val="00352802"/>
    <w:rsid w:val="0035297D"/>
    <w:rsid w:val="00352A1E"/>
    <w:rsid w:val="00352AAE"/>
    <w:rsid w:val="00352B3E"/>
    <w:rsid w:val="00352B63"/>
    <w:rsid w:val="00352B9E"/>
    <w:rsid w:val="00352BCC"/>
    <w:rsid w:val="00352C40"/>
    <w:rsid w:val="00352C86"/>
    <w:rsid w:val="00352D1E"/>
    <w:rsid w:val="00352D47"/>
    <w:rsid w:val="00352EAA"/>
    <w:rsid w:val="00352FDE"/>
    <w:rsid w:val="00353008"/>
    <w:rsid w:val="00353058"/>
    <w:rsid w:val="003530BC"/>
    <w:rsid w:val="00353121"/>
    <w:rsid w:val="0035336E"/>
    <w:rsid w:val="003534CC"/>
    <w:rsid w:val="0035360F"/>
    <w:rsid w:val="00353B7E"/>
    <w:rsid w:val="00353B87"/>
    <w:rsid w:val="00353E1A"/>
    <w:rsid w:val="00353E59"/>
    <w:rsid w:val="00353FCC"/>
    <w:rsid w:val="00354277"/>
    <w:rsid w:val="00354542"/>
    <w:rsid w:val="003546DA"/>
    <w:rsid w:val="003546EF"/>
    <w:rsid w:val="00354946"/>
    <w:rsid w:val="003549C2"/>
    <w:rsid w:val="003549D4"/>
    <w:rsid w:val="00354B84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741"/>
    <w:rsid w:val="00355743"/>
    <w:rsid w:val="003557B0"/>
    <w:rsid w:val="003557C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A21"/>
    <w:rsid w:val="00356A99"/>
    <w:rsid w:val="00356D7D"/>
    <w:rsid w:val="00356F4A"/>
    <w:rsid w:val="00357022"/>
    <w:rsid w:val="003570DD"/>
    <w:rsid w:val="0035722E"/>
    <w:rsid w:val="0035752E"/>
    <w:rsid w:val="003575D0"/>
    <w:rsid w:val="00357675"/>
    <w:rsid w:val="00357920"/>
    <w:rsid w:val="003579FF"/>
    <w:rsid w:val="00357D5B"/>
    <w:rsid w:val="00357E9C"/>
    <w:rsid w:val="00357F29"/>
    <w:rsid w:val="00360278"/>
    <w:rsid w:val="00360350"/>
    <w:rsid w:val="00360522"/>
    <w:rsid w:val="0036064B"/>
    <w:rsid w:val="00360822"/>
    <w:rsid w:val="0036086E"/>
    <w:rsid w:val="00360A21"/>
    <w:rsid w:val="00360B2A"/>
    <w:rsid w:val="00360C60"/>
    <w:rsid w:val="00360D3D"/>
    <w:rsid w:val="00360D82"/>
    <w:rsid w:val="00360D91"/>
    <w:rsid w:val="00360DE5"/>
    <w:rsid w:val="00360E0C"/>
    <w:rsid w:val="00360E8C"/>
    <w:rsid w:val="00360E94"/>
    <w:rsid w:val="00360FD3"/>
    <w:rsid w:val="003610AC"/>
    <w:rsid w:val="003610B0"/>
    <w:rsid w:val="003611EC"/>
    <w:rsid w:val="00361288"/>
    <w:rsid w:val="00361392"/>
    <w:rsid w:val="0036157B"/>
    <w:rsid w:val="003618A6"/>
    <w:rsid w:val="003618AB"/>
    <w:rsid w:val="00361996"/>
    <w:rsid w:val="00361AD7"/>
    <w:rsid w:val="00361B9B"/>
    <w:rsid w:val="00361C08"/>
    <w:rsid w:val="00361CC0"/>
    <w:rsid w:val="00361D8F"/>
    <w:rsid w:val="00361E73"/>
    <w:rsid w:val="00361FEB"/>
    <w:rsid w:val="0036214B"/>
    <w:rsid w:val="00362254"/>
    <w:rsid w:val="0036265A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453"/>
    <w:rsid w:val="0036468A"/>
    <w:rsid w:val="00364731"/>
    <w:rsid w:val="00364788"/>
    <w:rsid w:val="00364CF2"/>
    <w:rsid w:val="00364D11"/>
    <w:rsid w:val="00364E17"/>
    <w:rsid w:val="003651FA"/>
    <w:rsid w:val="00365265"/>
    <w:rsid w:val="00365462"/>
    <w:rsid w:val="00365680"/>
    <w:rsid w:val="003656EE"/>
    <w:rsid w:val="003657B1"/>
    <w:rsid w:val="003657C9"/>
    <w:rsid w:val="00365801"/>
    <w:rsid w:val="00365A27"/>
    <w:rsid w:val="00365A71"/>
    <w:rsid w:val="00365A74"/>
    <w:rsid w:val="00365C12"/>
    <w:rsid w:val="00365C9C"/>
    <w:rsid w:val="003661BE"/>
    <w:rsid w:val="00366253"/>
    <w:rsid w:val="0036628F"/>
    <w:rsid w:val="00366630"/>
    <w:rsid w:val="0036668D"/>
    <w:rsid w:val="0036686B"/>
    <w:rsid w:val="003668A0"/>
    <w:rsid w:val="003668CA"/>
    <w:rsid w:val="00366B55"/>
    <w:rsid w:val="00366D44"/>
    <w:rsid w:val="00366DF6"/>
    <w:rsid w:val="00366F8C"/>
    <w:rsid w:val="0036703D"/>
    <w:rsid w:val="00367124"/>
    <w:rsid w:val="00367277"/>
    <w:rsid w:val="003672C4"/>
    <w:rsid w:val="0036730D"/>
    <w:rsid w:val="00367352"/>
    <w:rsid w:val="00367456"/>
    <w:rsid w:val="003674DA"/>
    <w:rsid w:val="0036773B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6F2"/>
    <w:rsid w:val="0037398D"/>
    <w:rsid w:val="003739C6"/>
    <w:rsid w:val="00373A99"/>
    <w:rsid w:val="00373AF9"/>
    <w:rsid w:val="00373B26"/>
    <w:rsid w:val="00373C74"/>
    <w:rsid w:val="00373D9D"/>
    <w:rsid w:val="00373E44"/>
    <w:rsid w:val="003740B0"/>
    <w:rsid w:val="003741AF"/>
    <w:rsid w:val="003741B4"/>
    <w:rsid w:val="003741E7"/>
    <w:rsid w:val="0037422A"/>
    <w:rsid w:val="003742A9"/>
    <w:rsid w:val="0037450A"/>
    <w:rsid w:val="00374539"/>
    <w:rsid w:val="0037460F"/>
    <w:rsid w:val="00374950"/>
    <w:rsid w:val="00375153"/>
    <w:rsid w:val="00375193"/>
    <w:rsid w:val="0037525E"/>
    <w:rsid w:val="00375442"/>
    <w:rsid w:val="003755DE"/>
    <w:rsid w:val="00375A1F"/>
    <w:rsid w:val="00375C06"/>
    <w:rsid w:val="00375EC4"/>
    <w:rsid w:val="003761C0"/>
    <w:rsid w:val="00376410"/>
    <w:rsid w:val="0037643D"/>
    <w:rsid w:val="0037676C"/>
    <w:rsid w:val="00376A78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470"/>
    <w:rsid w:val="00380484"/>
    <w:rsid w:val="003808D4"/>
    <w:rsid w:val="00380A63"/>
    <w:rsid w:val="00380E4E"/>
    <w:rsid w:val="00380E60"/>
    <w:rsid w:val="00380EDB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8B"/>
    <w:rsid w:val="00383189"/>
    <w:rsid w:val="003832FE"/>
    <w:rsid w:val="0038348A"/>
    <w:rsid w:val="003839E7"/>
    <w:rsid w:val="00383BCF"/>
    <w:rsid w:val="00383C2F"/>
    <w:rsid w:val="00383D66"/>
    <w:rsid w:val="00383D97"/>
    <w:rsid w:val="00384055"/>
    <w:rsid w:val="0038424F"/>
    <w:rsid w:val="00384382"/>
    <w:rsid w:val="0038497D"/>
    <w:rsid w:val="00384C9F"/>
    <w:rsid w:val="00384D5D"/>
    <w:rsid w:val="00384EEE"/>
    <w:rsid w:val="00385248"/>
    <w:rsid w:val="00385265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72C"/>
    <w:rsid w:val="00386733"/>
    <w:rsid w:val="00386D03"/>
    <w:rsid w:val="00386DB8"/>
    <w:rsid w:val="00386DF4"/>
    <w:rsid w:val="0038705E"/>
    <w:rsid w:val="0038706B"/>
    <w:rsid w:val="003877BD"/>
    <w:rsid w:val="0038786E"/>
    <w:rsid w:val="00387A8A"/>
    <w:rsid w:val="00387B81"/>
    <w:rsid w:val="00387BBC"/>
    <w:rsid w:val="00387E29"/>
    <w:rsid w:val="00387EEE"/>
    <w:rsid w:val="00390111"/>
    <w:rsid w:val="00390213"/>
    <w:rsid w:val="003902BB"/>
    <w:rsid w:val="003902D8"/>
    <w:rsid w:val="00390377"/>
    <w:rsid w:val="0039057C"/>
    <w:rsid w:val="003905BA"/>
    <w:rsid w:val="0039089D"/>
    <w:rsid w:val="003909B9"/>
    <w:rsid w:val="00390B4F"/>
    <w:rsid w:val="00390E43"/>
    <w:rsid w:val="00390FCC"/>
    <w:rsid w:val="00390FFE"/>
    <w:rsid w:val="0039101A"/>
    <w:rsid w:val="003910C8"/>
    <w:rsid w:val="00391101"/>
    <w:rsid w:val="003911AC"/>
    <w:rsid w:val="003911B8"/>
    <w:rsid w:val="003918C4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782"/>
    <w:rsid w:val="003927D3"/>
    <w:rsid w:val="003928BE"/>
    <w:rsid w:val="003929E1"/>
    <w:rsid w:val="00392A93"/>
    <w:rsid w:val="00392AF9"/>
    <w:rsid w:val="00392B21"/>
    <w:rsid w:val="00392B33"/>
    <w:rsid w:val="00392CCB"/>
    <w:rsid w:val="00392D8C"/>
    <w:rsid w:val="00392DBA"/>
    <w:rsid w:val="00392E2B"/>
    <w:rsid w:val="00393194"/>
    <w:rsid w:val="0039322B"/>
    <w:rsid w:val="00393244"/>
    <w:rsid w:val="00393492"/>
    <w:rsid w:val="003934D6"/>
    <w:rsid w:val="003934D9"/>
    <w:rsid w:val="003935E8"/>
    <w:rsid w:val="00393BA5"/>
    <w:rsid w:val="00393C8B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6E1"/>
    <w:rsid w:val="003A1A0F"/>
    <w:rsid w:val="003A1B3D"/>
    <w:rsid w:val="003A1BB9"/>
    <w:rsid w:val="003A1C80"/>
    <w:rsid w:val="003A1CD4"/>
    <w:rsid w:val="003A1CDE"/>
    <w:rsid w:val="003A1D13"/>
    <w:rsid w:val="003A1F66"/>
    <w:rsid w:val="003A20CC"/>
    <w:rsid w:val="003A2112"/>
    <w:rsid w:val="003A232D"/>
    <w:rsid w:val="003A23E9"/>
    <w:rsid w:val="003A2B1C"/>
    <w:rsid w:val="003A2B55"/>
    <w:rsid w:val="003A2B5A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95E"/>
    <w:rsid w:val="003A5968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AC"/>
    <w:rsid w:val="003A6A53"/>
    <w:rsid w:val="003A6CB8"/>
    <w:rsid w:val="003A6D12"/>
    <w:rsid w:val="003A6D79"/>
    <w:rsid w:val="003A6E30"/>
    <w:rsid w:val="003A6E9F"/>
    <w:rsid w:val="003A6F85"/>
    <w:rsid w:val="003A7164"/>
    <w:rsid w:val="003A729D"/>
    <w:rsid w:val="003A72DA"/>
    <w:rsid w:val="003A75F5"/>
    <w:rsid w:val="003A7625"/>
    <w:rsid w:val="003A77D6"/>
    <w:rsid w:val="003A77D7"/>
    <w:rsid w:val="003A7814"/>
    <w:rsid w:val="003A7985"/>
    <w:rsid w:val="003A7A6C"/>
    <w:rsid w:val="003A7A7F"/>
    <w:rsid w:val="003A7DF5"/>
    <w:rsid w:val="003A7F19"/>
    <w:rsid w:val="003B0037"/>
    <w:rsid w:val="003B0078"/>
    <w:rsid w:val="003B03C6"/>
    <w:rsid w:val="003B0593"/>
    <w:rsid w:val="003B06C4"/>
    <w:rsid w:val="003B09DC"/>
    <w:rsid w:val="003B0A90"/>
    <w:rsid w:val="003B0ABD"/>
    <w:rsid w:val="003B0D00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89"/>
    <w:rsid w:val="003B2CBB"/>
    <w:rsid w:val="003B2E42"/>
    <w:rsid w:val="003B2E78"/>
    <w:rsid w:val="003B2FBE"/>
    <w:rsid w:val="003B3017"/>
    <w:rsid w:val="003B30FA"/>
    <w:rsid w:val="003B3311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C9B"/>
    <w:rsid w:val="003B4CA3"/>
    <w:rsid w:val="003B4DDD"/>
    <w:rsid w:val="003B4E5E"/>
    <w:rsid w:val="003B5054"/>
    <w:rsid w:val="003B52ED"/>
    <w:rsid w:val="003B5432"/>
    <w:rsid w:val="003B567B"/>
    <w:rsid w:val="003B5971"/>
    <w:rsid w:val="003B5989"/>
    <w:rsid w:val="003B59CF"/>
    <w:rsid w:val="003B5DA9"/>
    <w:rsid w:val="003B5E57"/>
    <w:rsid w:val="003B60A4"/>
    <w:rsid w:val="003B613A"/>
    <w:rsid w:val="003B61F9"/>
    <w:rsid w:val="003B628D"/>
    <w:rsid w:val="003B64F5"/>
    <w:rsid w:val="003B6553"/>
    <w:rsid w:val="003B6697"/>
    <w:rsid w:val="003B680B"/>
    <w:rsid w:val="003B689E"/>
    <w:rsid w:val="003B691F"/>
    <w:rsid w:val="003B69B3"/>
    <w:rsid w:val="003B69BD"/>
    <w:rsid w:val="003B6A5F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59"/>
    <w:rsid w:val="003B77A2"/>
    <w:rsid w:val="003B77D6"/>
    <w:rsid w:val="003B77E1"/>
    <w:rsid w:val="003B78B4"/>
    <w:rsid w:val="003B7B17"/>
    <w:rsid w:val="003B7BFA"/>
    <w:rsid w:val="003B7C72"/>
    <w:rsid w:val="003B7F9E"/>
    <w:rsid w:val="003C0182"/>
    <w:rsid w:val="003C0236"/>
    <w:rsid w:val="003C0263"/>
    <w:rsid w:val="003C031A"/>
    <w:rsid w:val="003C0420"/>
    <w:rsid w:val="003C04D4"/>
    <w:rsid w:val="003C0565"/>
    <w:rsid w:val="003C0952"/>
    <w:rsid w:val="003C0AC4"/>
    <w:rsid w:val="003C0AC8"/>
    <w:rsid w:val="003C0C1C"/>
    <w:rsid w:val="003C0E27"/>
    <w:rsid w:val="003C0E80"/>
    <w:rsid w:val="003C0F04"/>
    <w:rsid w:val="003C10B5"/>
    <w:rsid w:val="003C12BD"/>
    <w:rsid w:val="003C181F"/>
    <w:rsid w:val="003C186C"/>
    <w:rsid w:val="003C1950"/>
    <w:rsid w:val="003C1B32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946"/>
    <w:rsid w:val="003C2A02"/>
    <w:rsid w:val="003C2B10"/>
    <w:rsid w:val="003C2B28"/>
    <w:rsid w:val="003C2D44"/>
    <w:rsid w:val="003C2DB2"/>
    <w:rsid w:val="003C2DFF"/>
    <w:rsid w:val="003C2ECF"/>
    <w:rsid w:val="003C2FB7"/>
    <w:rsid w:val="003C2FE8"/>
    <w:rsid w:val="003C3011"/>
    <w:rsid w:val="003C3385"/>
    <w:rsid w:val="003C34A5"/>
    <w:rsid w:val="003C3500"/>
    <w:rsid w:val="003C3637"/>
    <w:rsid w:val="003C3687"/>
    <w:rsid w:val="003C36F7"/>
    <w:rsid w:val="003C3983"/>
    <w:rsid w:val="003C39B1"/>
    <w:rsid w:val="003C3E09"/>
    <w:rsid w:val="003C3EAB"/>
    <w:rsid w:val="003C3ED1"/>
    <w:rsid w:val="003C3F7A"/>
    <w:rsid w:val="003C41D7"/>
    <w:rsid w:val="003C429D"/>
    <w:rsid w:val="003C44DB"/>
    <w:rsid w:val="003C461B"/>
    <w:rsid w:val="003C4833"/>
    <w:rsid w:val="003C4881"/>
    <w:rsid w:val="003C4892"/>
    <w:rsid w:val="003C49BC"/>
    <w:rsid w:val="003C49E3"/>
    <w:rsid w:val="003C4BB1"/>
    <w:rsid w:val="003C4BF6"/>
    <w:rsid w:val="003C4CDC"/>
    <w:rsid w:val="003C4DA0"/>
    <w:rsid w:val="003C50E8"/>
    <w:rsid w:val="003C5210"/>
    <w:rsid w:val="003C540D"/>
    <w:rsid w:val="003C5418"/>
    <w:rsid w:val="003C5592"/>
    <w:rsid w:val="003C55CF"/>
    <w:rsid w:val="003C5759"/>
    <w:rsid w:val="003C579B"/>
    <w:rsid w:val="003C57B7"/>
    <w:rsid w:val="003C58C9"/>
    <w:rsid w:val="003C5937"/>
    <w:rsid w:val="003C59C5"/>
    <w:rsid w:val="003C59E8"/>
    <w:rsid w:val="003C5B06"/>
    <w:rsid w:val="003C5C20"/>
    <w:rsid w:val="003C5C4D"/>
    <w:rsid w:val="003C5DE5"/>
    <w:rsid w:val="003C5FEB"/>
    <w:rsid w:val="003C6392"/>
    <w:rsid w:val="003C63ED"/>
    <w:rsid w:val="003C6494"/>
    <w:rsid w:val="003C6630"/>
    <w:rsid w:val="003C67C1"/>
    <w:rsid w:val="003C68AF"/>
    <w:rsid w:val="003C68D7"/>
    <w:rsid w:val="003C693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7CF"/>
    <w:rsid w:val="003C7829"/>
    <w:rsid w:val="003C7C25"/>
    <w:rsid w:val="003C7E12"/>
    <w:rsid w:val="003D01A5"/>
    <w:rsid w:val="003D0310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E5"/>
    <w:rsid w:val="003D1CFE"/>
    <w:rsid w:val="003D1D61"/>
    <w:rsid w:val="003D1D80"/>
    <w:rsid w:val="003D1E84"/>
    <w:rsid w:val="003D1F28"/>
    <w:rsid w:val="003D1F4B"/>
    <w:rsid w:val="003D2182"/>
    <w:rsid w:val="003D22BB"/>
    <w:rsid w:val="003D22D6"/>
    <w:rsid w:val="003D23AD"/>
    <w:rsid w:val="003D2448"/>
    <w:rsid w:val="003D253F"/>
    <w:rsid w:val="003D28E0"/>
    <w:rsid w:val="003D2901"/>
    <w:rsid w:val="003D2B65"/>
    <w:rsid w:val="003D2C0B"/>
    <w:rsid w:val="003D2CD8"/>
    <w:rsid w:val="003D2DA6"/>
    <w:rsid w:val="003D2EB0"/>
    <w:rsid w:val="003D2EF1"/>
    <w:rsid w:val="003D3391"/>
    <w:rsid w:val="003D33C9"/>
    <w:rsid w:val="003D3713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772"/>
    <w:rsid w:val="003D57B0"/>
    <w:rsid w:val="003D5934"/>
    <w:rsid w:val="003D5AA8"/>
    <w:rsid w:val="003D5BB8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51"/>
    <w:rsid w:val="003E0095"/>
    <w:rsid w:val="003E00B1"/>
    <w:rsid w:val="003E00C2"/>
    <w:rsid w:val="003E019C"/>
    <w:rsid w:val="003E020D"/>
    <w:rsid w:val="003E02E3"/>
    <w:rsid w:val="003E0551"/>
    <w:rsid w:val="003E0673"/>
    <w:rsid w:val="003E0829"/>
    <w:rsid w:val="003E0ADD"/>
    <w:rsid w:val="003E0B0B"/>
    <w:rsid w:val="003E0B1D"/>
    <w:rsid w:val="003E0B3C"/>
    <w:rsid w:val="003E0E0B"/>
    <w:rsid w:val="003E13AC"/>
    <w:rsid w:val="003E151C"/>
    <w:rsid w:val="003E153E"/>
    <w:rsid w:val="003E19F6"/>
    <w:rsid w:val="003E1A5F"/>
    <w:rsid w:val="003E1EE7"/>
    <w:rsid w:val="003E2009"/>
    <w:rsid w:val="003E20EC"/>
    <w:rsid w:val="003E218F"/>
    <w:rsid w:val="003E21B3"/>
    <w:rsid w:val="003E223C"/>
    <w:rsid w:val="003E2708"/>
    <w:rsid w:val="003E27F8"/>
    <w:rsid w:val="003E29F0"/>
    <w:rsid w:val="003E2B85"/>
    <w:rsid w:val="003E2B86"/>
    <w:rsid w:val="003E3019"/>
    <w:rsid w:val="003E3119"/>
    <w:rsid w:val="003E31C2"/>
    <w:rsid w:val="003E32A9"/>
    <w:rsid w:val="003E3424"/>
    <w:rsid w:val="003E343E"/>
    <w:rsid w:val="003E35E4"/>
    <w:rsid w:val="003E368F"/>
    <w:rsid w:val="003E36AE"/>
    <w:rsid w:val="003E36D9"/>
    <w:rsid w:val="003E3977"/>
    <w:rsid w:val="003E3984"/>
    <w:rsid w:val="003E39F4"/>
    <w:rsid w:val="003E3B64"/>
    <w:rsid w:val="003E3DA4"/>
    <w:rsid w:val="003E40BC"/>
    <w:rsid w:val="003E40BE"/>
    <w:rsid w:val="003E42A9"/>
    <w:rsid w:val="003E42ED"/>
    <w:rsid w:val="003E43E7"/>
    <w:rsid w:val="003E48E3"/>
    <w:rsid w:val="003E4902"/>
    <w:rsid w:val="003E4BE6"/>
    <w:rsid w:val="003E4C02"/>
    <w:rsid w:val="003E5014"/>
    <w:rsid w:val="003E51D7"/>
    <w:rsid w:val="003E5369"/>
    <w:rsid w:val="003E5473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71C8"/>
    <w:rsid w:val="003E72DC"/>
    <w:rsid w:val="003E7609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A0"/>
    <w:rsid w:val="003F2CE4"/>
    <w:rsid w:val="003F2D00"/>
    <w:rsid w:val="003F2E21"/>
    <w:rsid w:val="003F30D5"/>
    <w:rsid w:val="003F31CC"/>
    <w:rsid w:val="003F33A7"/>
    <w:rsid w:val="003F33E5"/>
    <w:rsid w:val="003F34A9"/>
    <w:rsid w:val="003F362C"/>
    <w:rsid w:val="003F3B1A"/>
    <w:rsid w:val="003F3CC4"/>
    <w:rsid w:val="003F3E00"/>
    <w:rsid w:val="003F3E5F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FC"/>
    <w:rsid w:val="003F586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440"/>
    <w:rsid w:val="003F64AE"/>
    <w:rsid w:val="003F64CA"/>
    <w:rsid w:val="003F6668"/>
    <w:rsid w:val="003F676B"/>
    <w:rsid w:val="003F690E"/>
    <w:rsid w:val="003F69A2"/>
    <w:rsid w:val="003F69B4"/>
    <w:rsid w:val="003F6AEA"/>
    <w:rsid w:val="003F6AFF"/>
    <w:rsid w:val="003F6E7B"/>
    <w:rsid w:val="003F7136"/>
    <w:rsid w:val="003F71A9"/>
    <w:rsid w:val="003F728C"/>
    <w:rsid w:val="003F751F"/>
    <w:rsid w:val="003F7597"/>
    <w:rsid w:val="003F7713"/>
    <w:rsid w:val="003F77EE"/>
    <w:rsid w:val="003F78EE"/>
    <w:rsid w:val="003F79A2"/>
    <w:rsid w:val="003F79AA"/>
    <w:rsid w:val="003F7ABE"/>
    <w:rsid w:val="003F7B9C"/>
    <w:rsid w:val="003F7E6F"/>
    <w:rsid w:val="003F7E82"/>
    <w:rsid w:val="003F7E9C"/>
    <w:rsid w:val="003F7F8F"/>
    <w:rsid w:val="003F7FB8"/>
    <w:rsid w:val="004000F2"/>
    <w:rsid w:val="0040021E"/>
    <w:rsid w:val="004003F6"/>
    <w:rsid w:val="00400442"/>
    <w:rsid w:val="00400590"/>
    <w:rsid w:val="004005DE"/>
    <w:rsid w:val="00400618"/>
    <w:rsid w:val="004007F5"/>
    <w:rsid w:val="004008DF"/>
    <w:rsid w:val="0040098C"/>
    <w:rsid w:val="00400B27"/>
    <w:rsid w:val="00400C8D"/>
    <w:rsid w:val="00400D79"/>
    <w:rsid w:val="00400F2C"/>
    <w:rsid w:val="00401104"/>
    <w:rsid w:val="0040124C"/>
    <w:rsid w:val="00401310"/>
    <w:rsid w:val="00401334"/>
    <w:rsid w:val="00401338"/>
    <w:rsid w:val="00401977"/>
    <w:rsid w:val="00401AB0"/>
    <w:rsid w:val="00401B10"/>
    <w:rsid w:val="00401E86"/>
    <w:rsid w:val="00401F04"/>
    <w:rsid w:val="0040203D"/>
    <w:rsid w:val="00402203"/>
    <w:rsid w:val="004024B2"/>
    <w:rsid w:val="00402581"/>
    <w:rsid w:val="0040290A"/>
    <w:rsid w:val="00402996"/>
    <w:rsid w:val="0040299E"/>
    <w:rsid w:val="00402B5C"/>
    <w:rsid w:val="00402BC6"/>
    <w:rsid w:val="00402C09"/>
    <w:rsid w:val="00402C75"/>
    <w:rsid w:val="00402D17"/>
    <w:rsid w:val="00402EBF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4122"/>
    <w:rsid w:val="0040414A"/>
    <w:rsid w:val="004042CC"/>
    <w:rsid w:val="004042D0"/>
    <w:rsid w:val="00404599"/>
    <w:rsid w:val="00404847"/>
    <w:rsid w:val="00404A3A"/>
    <w:rsid w:val="00404B23"/>
    <w:rsid w:val="00404FDC"/>
    <w:rsid w:val="00405234"/>
    <w:rsid w:val="00405354"/>
    <w:rsid w:val="00405360"/>
    <w:rsid w:val="00405722"/>
    <w:rsid w:val="004058CE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C0D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1008F"/>
    <w:rsid w:val="0041009B"/>
    <w:rsid w:val="00410778"/>
    <w:rsid w:val="00410789"/>
    <w:rsid w:val="00410850"/>
    <w:rsid w:val="00410B93"/>
    <w:rsid w:val="00410BE0"/>
    <w:rsid w:val="00410D69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F5"/>
    <w:rsid w:val="00412828"/>
    <w:rsid w:val="00412A34"/>
    <w:rsid w:val="00412A58"/>
    <w:rsid w:val="00412FC6"/>
    <w:rsid w:val="0041300C"/>
    <w:rsid w:val="0041323F"/>
    <w:rsid w:val="00413263"/>
    <w:rsid w:val="004132CC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9E5"/>
    <w:rsid w:val="00414AD8"/>
    <w:rsid w:val="00414C60"/>
    <w:rsid w:val="00414DDB"/>
    <w:rsid w:val="00414DED"/>
    <w:rsid w:val="00414E89"/>
    <w:rsid w:val="00414E97"/>
    <w:rsid w:val="004151E1"/>
    <w:rsid w:val="00415806"/>
    <w:rsid w:val="00415873"/>
    <w:rsid w:val="004159ED"/>
    <w:rsid w:val="00415A0F"/>
    <w:rsid w:val="00415A6C"/>
    <w:rsid w:val="00415B87"/>
    <w:rsid w:val="00415C2B"/>
    <w:rsid w:val="00415C7F"/>
    <w:rsid w:val="00416038"/>
    <w:rsid w:val="00416110"/>
    <w:rsid w:val="00416390"/>
    <w:rsid w:val="004163AD"/>
    <w:rsid w:val="00416447"/>
    <w:rsid w:val="004165B3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6"/>
    <w:rsid w:val="00420FD7"/>
    <w:rsid w:val="00421005"/>
    <w:rsid w:val="00421111"/>
    <w:rsid w:val="00421188"/>
    <w:rsid w:val="004211EE"/>
    <w:rsid w:val="004213BB"/>
    <w:rsid w:val="00421438"/>
    <w:rsid w:val="00421839"/>
    <w:rsid w:val="004221ED"/>
    <w:rsid w:val="00422204"/>
    <w:rsid w:val="004222D2"/>
    <w:rsid w:val="00422427"/>
    <w:rsid w:val="004226FF"/>
    <w:rsid w:val="004227F3"/>
    <w:rsid w:val="0042298F"/>
    <w:rsid w:val="00422A02"/>
    <w:rsid w:val="00422AB7"/>
    <w:rsid w:val="00422CD7"/>
    <w:rsid w:val="0042300E"/>
    <w:rsid w:val="00423012"/>
    <w:rsid w:val="00423197"/>
    <w:rsid w:val="0042328C"/>
    <w:rsid w:val="004232BD"/>
    <w:rsid w:val="00423311"/>
    <w:rsid w:val="00423397"/>
    <w:rsid w:val="0042377E"/>
    <w:rsid w:val="00423A0B"/>
    <w:rsid w:val="00423ADA"/>
    <w:rsid w:val="00423C4A"/>
    <w:rsid w:val="00423C65"/>
    <w:rsid w:val="00423C68"/>
    <w:rsid w:val="00424043"/>
    <w:rsid w:val="0042424A"/>
    <w:rsid w:val="004246B3"/>
    <w:rsid w:val="00424781"/>
    <w:rsid w:val="00424934"/>
    <w:rsid w:val="00424AC4"/>
    <w:rsid w:val="00424B21"/>
    <w:rsid w:val="00424C85"/>
    <w:rsid w:val="00424ED4"/>
    <w:rsid w:val="004251E4"/>
    <w:rsid w:val="0042528A"/>
    <w:rsid w:val="0042537E"/>
    <w:rsid w:val="004253E9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365"/>
    <w:rsid w:val="00427833"/>
    <w:rsid w:val="00427A31"/>
    <w:rsid w:val="00427B0D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AB9"/>
    <w:rsid w:val="00430C47"/>
    <w:rsid w:val="00430DBE"/>
    <w:rsid w:val="00430F98"/>
    <w:rsid w:val="00430FFA"/>
    <w:rsid w:val="0043107D"/>
    <w:rsid w:val="00431287"/>
    <w:rsid w:val="004313D9"/>
    <w:rsid w:val="004317B9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BC5"/>
    <w:rsid w:val="00433C98"/>
    <w:rsid w:val="00433F66"/>
    <w:rsid w:val="00433FB0"/>
    <w:rsid w:val="004340DD"/>
    <w:rsid w:val="0043427E"/>
    <w:rsid w:val="00434326"/>
    <w:rsid w:val="0043437B"/>
    <w:rsid w:val="0043454A"/>
    <w:rsid w:val="00434690"/>
    <w:rsid w:val="00434867"/>
    <w:rsid w:val="00434A3D"/>
    <w:rsid w:val="00434A68"/>
    <w:rsid w:val="00434F59"/>
    <w:rsid w:val="00434FB7"/>
    <w:rsid w:val="004350C1"/>
    <w:rsid w:val="004353ED"/>
    <w:rsid w:val="00435507"/>
    <w:rsid w:val="00435528"/>
    <w:rsid w:val="0043568A"/>
    <w:rsid w:val="00435917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F5"/>
    <w:rsid w:val="00436D96"/>
    <w:rsid w:val="00436ECB"/>
    <w:rsid w:val="00436F7A"/>
    <w:rsid w:val="00436FA3"/>
    <w:rsid w:val="004370E1"/>
    <w:rsid w:val="0043724B"/>
    <w:rsid w:val="004372C2"/>
    <w:rsid w:val="004377AF"/>
    <w:rsid w:val="004377C5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980"/>
    <w:rsid w:val="00440C9F"/>
    <w:rsid w:val="00440E09"/>
    <w:rsid w:val="00440F36"/>
    <w:rsid w:val="0044124D"/>
    <w:rsid w:val="0044128F"/>
    <w:rsid w:val="0044135F"/>
    <w:rsid w:val="004416A7"/>
    <w:rsid w:val="004419D7"/>
    <w:rsid w:val="00441B31"/>
    <w:rsid w:val="00441CD5"/>
    <w:rsid w:val="00441DF7"/>
    <w:rsid w:val="004420A7"/>
    <w:rsid w:val="004422C9"/>
    <w:rsid w:val="004423D6"/>
    <w:rsid w:val="0044253D"/>
    <w:rsid w:val="00442563"/>
    <w:rsid w:val="004425BD"/>
    <w:rsid w:val="004427B8"/>
    <w:rsid w:val="004428DD"/>
    <w:rsid w:val="004428EB"/>
    <w:rsid w:val="00442962"/>
    <w:rsid w:val="004429C8"/>
    <w:rsid w:val="00442C03"/>
    <w:rsid w:val="00442DD0"/>
    <w:rsid w:val="0044302A"/>
    <w:rsid w:val="00443109"/>
    <w:rsid w:val="0044319E"/>
    <w:rsid w:val="004431AC"/>
    <w:rsid w:val="0044348C"/>
    <w:rsid w:val="00443617"/>
    <w:rsid w:val="0044377B"/>
    <w:rsid w:val="0044398B"/>
    <w:rsid w:val="00443BC2"/>
    <w:rsid w:val="00443BE8"/>
    <w:rsid w:val="00443E23"/>
    <w:rsid w:val="00443EE7"/>
    <w:rsid w:val="00443F07"/>
    <w:rsid w:val="00443F20"/>
    <w:rsid w:val="00444069"/>
    <w:rsid w:val="00444198"/>
    <w:rsid w:val="0044424A"/>
    <w:rsid w:val="004444F2"/>
    <w:rsid w:val="00444553"/>
    <w:rsid w:val="0044490F"/>
    <w:rsid w:val="0044497A"/>
    <w:rsid w:val="004449C5"/>
    <w:rsid w:val="00444AF5"/>
    <w:rsid w:val="0044505C"/>
    <w:rsid w:val="00445085"/>
    <w:rsid w:val="004450B1"/>
    <w:rsid w:val="00445204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B98"/>
    <w:rsid w:val="00446D8C"/>
    <w:rsid w:val="00446E9D"/>
    <w:rsid w:val="004470B0"/>
    <w:rsid w:val="0044719E"/>
    <w:rsid w:val="00447207"/>
    <w:rsid w:val="004474EB"/>
    <w:rsid w:val="00447691"/>
    <w:rsid w:val="0044774F"/>
    <w:rsid w:val="00447828"/>
    <w:rsid w:val="00447839"/>
    <w:rsid w:val="004479BC"/>
    <w:rsid w:val="004479EB"/>
    <w:rsid w:val="00447B0F"/>
    <w:rsid w:val="00447B24"/>
    <w:rsid w:val="00447BAF"/>
    <w:rsid w:val="00447BC8"/>
    <w:rsid w:val="00447C49"/>
    <w:rsid w:val="00447EFC"/>
    <w:rsid w:val="00450036"/>
    <w:rsid w:val="004500B0"/>
    <w:rsid w:val="004500E5"/>
    <w:rsid w:val="0045018F"/>
    <w:rsid w:val="00450200"/>
    <w:rsid w:val="00450259"/>
    <w:rsid w:val="00450279"/>
    <w:rsid w:val="0045029A"/>
    <w:rsid w:val="004504A5"/>
    <w:rsid w:val="0045057E"/>
    <w:rsid w:val="004509FD"/>
    <w:rsid w:val="00450C17"/>
    <w:rsid w:val="00450C97"/>
    <w:rsid w:val="00450DFC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C4"/>
    <w:rsid w:val="004516D5"/>
    <w:rsid w:val="00451727"/>
    <w:rsid w:val="004517AE"/>
    <w:rsid w:val="00451812"/>
    <w:rsid w:val="004519B5"/>
    <w:rsid w:val="00451BE1"/>
    <w:rsid w:val="00451D28"/>
    <w:rsid w:val="00451DED"/>
    <w:rsid w:val="00451E02"/>
    <w:rsid w:val="00452266"/>
    <w:rsid w:val="00452461"/>
    <w:rsid w:val="004525C4"/>
    <w:rsid w:val="00452802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99"/>
    <w:rsid w:val="004555AB"/>
    <w:rsid w:val="004556A6"/>
    <w:rsid w:val="004556AB"/>
    <w:rsid w:val="0045576A"/>
    <w:rsid w:val="0045595A"/>
    <w:rsid w:val="00455966"/>
    <w:rsid w:val="004559E4"/>
    <w:rsid w:val="004559EF"/>
    <w:rsid w:val="00455CC0"/>
    <w:rsid w:val="00455FDA"/>
    <w:rsid w:val="00456054"/>
    <w:rsid w:val="00456072"/>
    <w:rsid w:val="0045636C"/>
    <w:rsid w:val="00456400"/>
    <w:rsid w:val="00456429"/>
    <w:rsid w:val="00456BA3"/>
    <w:rsid w:val="00456E25"/>
    <w:rsid w:val="0045701D"/>
    <w:rsid w:val="00457105"/>
    <w:rsid w:val="00457282"/>
    <w:rsid w:val="004575BC"/>
    <w:rsid w:val="0045768E"/>
    <w:rsid w:val="00457704"/>
    <w:rsid w:val="004577BE"/>
    <w:rsid w:val="00457B42"/>
    <w:rsid w:val="00457BB8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9B"/>
    <w:rsid w:val="00460BB3"/>
    <w:rsid w:val="00460C0C"/>
    <w:rsid w:val="00460F2E"/>
    <w:rsid w:val="004610B1"/>
    <w:rsid w:val="00461381"/>
    <w:rsid w:val="00461419"/>
    <w:rsid w:val="0046142E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1B"/>
    <w:rsid w:val="00462946"/>
    <w:rsid w:val="00462A60"/>
    <w:rsid w:val="00462DF2"/>
    <w:rsid w:val="004630C1"/>
    <w:rsid w:val="004630E5"/>
    <w:rsid w:val="00463236"/>
    <w:rsid w:val="00463397"/>
    <w:rsid w:val="004633BE"/>
    <w:rsid w:val="0046346B"/>
    <w:rsid w:val="004634ED"/>
    <w:rsid w:val="00463621"/>
    <w:rsid w:val="0046368E"/>
    <w:rsid w:val="00463712"/>
    <w:rsid w:val="0046376F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A63"/>
    <w:rsid w:val="00464B32"/>
    <w:rsid w:val="00464C88"/>
    <w:rsid w:val="00464D18"/>
    <w:rsid w:val="00464D1B"/>
    <w:rsid w:val="00464D26"/>
    <w:rsid w:val="00464E0E"/>
    <w:rsid w:val="00464E43"/>
    <w:rsid w:val="00465021"/>
    <w:rsid w:val="00465229"/>
    <w:rsid w:val="00465353"/>
    <w:rsid w:val="004654D1"/>
    <w:rsid w:val="0046589B"/>
    <w:rsid w:val="00465C96"/>
    <w:rsid w:val="00465D7B"/>
    <w:rsid w:val="00465E52"/>
    <w:rsid w:val="00466081"/>
    <w:rsid w:val="004661E3"/>
    <w:rsid w:val="00466439"/>
    <w:rsid w:val="004664B7"/>
    <w:rsid w:val="00466636"/>
    <w:rsid w:val="004666CA"/>
    <w:rsid w:val="00466713"/>
    <w:rsid w:val="0046685A"/>
    <w:rsid w:val="004669C4"/>
    <w:rsid w:val="004669F0"/>
    <w:rsid w:val="00466C3C"/>
    <w:rsid w:val="00466CC0"/>
    <w:rsid w:val="0046711A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50F"/>
    <w:rsid w:val="0047084D"/>
    <w:rsid w:val="00470868"/>
    <w:rsid w:val="0047086C"/>
    <w:rsid w:val="00470A41"/>
    <w:rsid w:val="00470A6F"/>
    <w:rsid w:val="00470C85"/>
    <w:rsid w:val="00470E92"/>
    <w:rsid w:val="00470F1E"/>
    <w:rsid w:val="00470FA4"/>
    <w:rsid w:val="00470FBE"/>
    <w:rsid w:val="00471156"/>
    <w:rsid w:val="004711B7"/>
    <w:rsid w:val="004711D7"/>
    <w:rsid w:val="0047120C"/>
    <w:rsid w:val="004713D5"/>
    <w:rsid w:val="004713D6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2B9"/>
    <w:rsid w:val="00472467"/>
    <w:rsid w:val="0047246E"/>
    <w:rsid w:val="00472598"/>
    <w:rsid w:val="004725C2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6CE"/>
    <w:rsid w:val="00474861"/>
    <w:rsid w:val="00474B7E"/>
    <w:rsid w:val="00474C37"/>
    <w:rsid w:val="00474DE2"/>
    <w:rsid w:val="00474ECA"/>
    <w:rsid w:val="00474F41"/>
    <w:rsid w:val="00474F60"/>
    <w:rsid w:val="00475127"/>
    <w:rsid w:val="00475316"/>
    <w:rsid w:val="004753D7"/>
    <w:rsid w:val="0047576F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D70"/>
    <w:rsid w:val="00476E47"/>
    <w:rsid w:val="00476E81"/>
    <w:rsid w:val="00476F59"/>
    <w:rsid w:val="00476F9D"/>
    <w:rsid w:val="0047701B"/>
    <w:rsid w:val="004770A6"/>
    <w:rsid w:val="0047714A"/>
    <w:rsid w:val="0047715E"/>
    <w:rsid w:val="0047770C"/>
    <w:rsid w:val="0047782B"/>
    <w:rsid w:val="00477979"/>
    <w:rsid w:val="004779B1"/>
    <w:rsid w:val="00477AB0"/>
    <w:rsid w:val="00477B16"/>
    <w:rsid w:val="00477ED9"/>
    <w:rsid w:val="00477F47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50A"/>
    <w:rsid w:val="00481690"/>
    <w:rsid w:val="00481750"/>
    <w:rsid w:val="0048190F"/>
    <w:rsid w:val="00481934"/>
    <w:rsid w:val="0048197D"/>
    <w:rsid w:val="004819A1"/>
    <w:rsid w:val="00481A82"/>
    <w:rsid w:val="00481B72"/>
    <w:rsid w:val="00481DC8"/>
    <w:rsid w:val="00481EBD"/>
    <w:rsid w:val="00481EE2"/>
    <w:rsid w:val="00481F31"/>
    <w:rsid w:val="00481F97"/>
    <w:rsid w:val="0048219B"/>
    <w:rsid w:val="0048241E"/>
    <w:rsid w:val="00482620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A08"/>
    <w:rsid w:val="00483AE4"/>
    <w:rsid w:val="00483AEE"/>
    <w:rsid w:val="00483D28"/>
    <w:rsid w:val="00483E79"/>
    <w:rsid w:val="00483F89"/>
    <w:rsid w:val="00483F95"/>
    <w:rsid w:val="00483FAA"/>
    <w:rsid w:val="00484086"/>
    <w:rsid w:val="004840BB"/>
    <w:rsid w:val="004841D3"/>
    <w:rsid w:val="004842E1"/>
    <w:rsid w:val="00484825"/>
    <w:rsid w:val="00484B7C"/>
    <w:rsid w:val="00485264"/>
    <w:rsid w:val="0048534C"/>
    <w:rsid w:val="00485600"/>
    <w:rsid w:val="004859AF"/>
    <w:rsid w:val="00485AEA"/>
    <w:rsid w:val="00485CAB"/>
    <w:rsid w:val="00485D19"/>
    <w:rsid w:val="00485DF7"/>
    <w:rsid w:val="00485E7F"/>
    <w:rsid w:val="00485E8D"/>
    <w:rsid w:val="00485F30"/>
    <w:rsid w:val="00485F60"/>
    <w:rsid w:val="00485F8C"/>
    <w:rsid w:val="00485F9A"/>
    <w:rsid w:val="00485FE9"/>
    <w:rsid w:val="00486047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0DB"/>
    <w:rsid w:val="00487150"/>
    <w:rsid w:val="004873B2"/>
    <w:rsid w:val="00487435"/>
    <w:rsid w:val="004874A7"/>
    <w:rsid w:val="004874FE"/>
    <w:rsid w:val="00487617"/>
    <w:rsid w:val="0048772F"/>
    <w:rsid w:val="0048779A"/>
    <w:rsid w:val="00487977"/>
    <w:rsid w:val="004879A2"/>
    <w:rsid w:val="00487BC1"/>
    <w:rsid w:val="00487C85"/>
    <w:rsid w:val="00487C95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A4B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2AD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BFD"/>
    <w:rsid w:val="00491CE2"/>
    <w:rsid w:val="00491E1A"/>
    <w:rsid w:val="00492288"/>
    <w:rsid w:val="00492437"/>
    <w:rsid w:val="004924DB"/>
    <w:rsid w:val="004925CF"/>
    <w:rsid w:val="00492607"/>
    <w:rsid w:val="00492620"/>
    <w:rsid w:val="004926A7"/>
    <w:rsid w:val="00492725"/>
    <w:rsid w:val="0049273E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CBA"/>
    <w:rsid w:val="00495E7F"/>
    <w:rsid w:val="00495F53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B89"/>
    <w:rsid w:val="00496BB0"/>
    <w:rsid w:val="00496D93"/>
    <w:rsid w:val="00496E66"/>
    <w:rsid w:val="00496ECE"/>
    <w:rsid w:val="0049718F"/>
    <w:rsid w:val="0049733A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315"/>
    <w:rsid w:val="004A15F9"/>
    <w:rsid w:val="004A1605"/>
    <w:rsid w:val="004A1718"/>
    <w:rsid w:val="004A174B"/>
    <w:rsid w:val="004A1836"/>
    <w:rsid w:val="004A191D"/>
    <w:rsid w:val="004A199D"/>
    <w:rsid w:val="004A1B21"/>
    <w:rsid w:val="004A1BC0"/>
    <w:rsid w:val="004A1C51"/>
    <w:rsid w:val="004A1C6E"/>
    <w:rsid w:val="004A1E50"/>
    <w:rsid w:val="004A1E81"/>
    <w:rsid w:val="004A1F81"/>
    <w:rsid w:val="004A2165"/>
    <w:rsid w:val="004A2325"/>
    <w:rsid w:val="004A2498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8E6"/>
    <w:rsid w:val="004A3A14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F55"/>
    <w:rsid w:val="004A4FF7"/>
    <w:rsid w:val="004A503D"/>
    <w:rsid w:val="004A5398"/>
    <w:rsid w:val="004A54A7"/>
    <w:rsid w:val="004A58C2"/>
    <w:rsid w:val="004A59F3"/>
    <w:rsid w:val="004A5B8D"/>
    <w:rsid w:val="004A5F56"/>
    <w:rsid w:val="004A6081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95D"/>
    <w:rsid w:val="004A7A08"/>
    <w:rsid w:val="004A7FC9"/>
    <w:rsid w:val="004B0112"/>
    <w:rsid w:val="004B033B"/>
    <w:rsid w:val="004B03F4"/>
    <w:rsid w:val="004B0416"/>
    <w:rsid w:val="004B052B"/>
    <w:rsid w:val="004B05F7"/>
    <w:rsid w:val="004B0605"/>
    <w:rsid w:val="004B064F"/>
    <w:rsid w:val="004B075C"/>
    <w:rsid w:val="004B0876"/>
    <w:rsid w:val="004B0E5D"/>
    <w:rsid w:val="004B12AE"/>
    <w:rsid w:val="004B1327"/>
    <w:rsid w:val="004B1349"/>
    <w:rsid w:val="004B13C1"/>
    <w:rsid w:val="004B13F3"/>
    <w:rsid w:val="004B14A3"/>
    <w:rsid w:val="004B16C1"/>
    <w:rsid w:val="004B1B24"/>
    <w:rsid w:val="004B1B28"/>
    <w:rsid w:val="004B1BB3"/>
    <w:rsid w:val="004B1D51"/>
    <w:rsid w:val="004B200D"/>
    <w:rsid w:val="004B209A"/>
    <w:rsid w:val="004B2118"/>
    <w:rsid w:val="004B2120"/>
    <w:rsid w:val="004B225F"/>
    <w:rsid w:val="004B22FB"/>
    <w:rsid w:val="004B2307"/>
    <w:rsid w:val="004B23D5"/>
    <w:rsid w:val="004B2405"/>
    <w:rsid w:val="004B2562"/>
    <w:rsid w:val="004B2586"/>
    <w:rsid w:val="004B2703"/>
    <w:rsid w:val="004B28F5"/>
    <w:rsid w:val="004B298C"/>
    <w:rsid w:val="004B2A0F"/>
    <w:rsid w:val="004B2A6A"/>
    <w:rsid w:val="004B2E11"/>
    <w:rsid w:val="004B2F9F"/>
    <w:rsid w:val="004B33D4"/>
    <w:rsid w:val="004B3428"/>
    <w:rsid w:val="004B3449"/>
    <w:rsid w:val="004B3531"/>
    <w:rsid w:val="004B35F4"/>
    <w:rsid w:val="004B378E"/>
    <w:rsid w:val="004B38A1"/>
    <w:rsid w:val="004B3DE7"/>
    <w:rsid w:val="004B3DF3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ABF"/>
    <w:rsid w:val="004B4EE5"/>
    <w:rsid w:val="004B4F8B"/>
    <w:rsid w:val="004B5112"/>
    <w:rsid w:val="004B5215"/>
    <w:rsid w:val="004B527D"/>
    <w:rsid w:val="004B5381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D04"/>
    <w:rsid w:val="004B6D10"/>
    <w:rsid w:val="004B6D21"/>
    <w:rsid w:val="004B6DC9"/>
    <w:rsid w:val="004B6E22"/>
    <w:rsid w:val="004B6F12"/>
    <w:rsid w:val="004B7269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C0346"/>
    <w:rsid w:val="004C0908"/>
    <w:rsid w:val="004C0BBC"/>
    <w:rsid w:val="004C0C01"/>
    <w:rsid w:val="004C0C11"/>
    <w:rsid w:val="004C0CAE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CFC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006"/>
    <w:rsid w:val="004C3226"/>
    <w:rsid w:val="004C324E"/>
    <w:rsid w:val="004C3589"/>
    <w:rsid w:val="004C364A"/>
    <w:rsid w:val="004C36CF"/>
    <w:rsid w:val="004C3755"/>
    <w:rsid w:val="004C37BA"/>
    <w:rsid w:val="004C3B51"/>
    <w:rsid w:val="004C3BAF"/>
    <w:rsid w:val="004C3BE8"/>
    <w:rsid w:val="004C3CC6"/>
    <w:rsid w:val="004C3EBD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4FAC"/>
    <w:rsid w:val="004C5160"/>
    <w:rsid w:val="004C52C9"/>
    <w:rsid w:val="004C530D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9C"/>
    <w:rsid w:val="004C6DED"/>
    <w:rsid w:val="004C6DF7"/>
    <w:rsid w:val="004C6E22"/>
    <w:rsid w:val="004C7393"/>
    <w:rsid w:val="004C77A2"/>
    <w:rsid w:val="004C7869"/>
    <w:rsid w:val="004C7A64"/>
    <w:rsid w:val="004C7A75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E7C"/>
    <w:rsid w:val="004D1FE2"/>
    <w:rsid w:val="004D2262"/>
    <w:rsid w:val="004D239D"/>
    <w:rsid w:val="004D23BE"/>
    <w:rsid w:val="004D23C3"/>
    <w:rsid w:val="004D2526"/>
    <w:rsid w:val="004D2963"/>
    <w:rsid w:val="004D2B94"/>
    <w:rsid w:val="004D2C16"/>
    <w:rsid w:val="004D2C17"/>
    <w:rsid w:val="004D2D1C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51C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7C1"/>
    <w:rsid w:val="004D48EE"/>
    <w:rsid w:val="004D4913"/>
    <w:rsid w:val="004D494F"/>
    <w:rsid w:val="004D4A17"/>
    <w:rsid w:val="004D4A99"/>
    <w:rsid w:val="004D4B56"/>
    <w:rsid w:val="004D4B85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1A0"/>
    <w:rsid w:val="004D61D6"/>
    <w:rsid w:val="004D61F5"/>
    <w:rsid w:val="004D62F6"/>
    <w:rsid w:val="004D6460"/>
    <w:rsid w:val="004D64C5"/>
    <w:rsid w:val="004D650D"/>
    <w:rsid w:val="004D67ED"/>
    <w:rsid w:val="004D6844"/>
    <w:rsid w:val="004D6BAD"/>
    <w:rsid w:val="004D6C3F"/>
    <w:rsid w:val="004D7153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C8F"/>
    <w:rsid w:val="004D7E88"/>
    <w:rsid w:val="004D7EA1"/>
    <w:rsid w:val="004D7F8D"/>
    <w:rsid w:val="004E0046"/>
    <w:rsid w:val="004E0127"/>
    <w:rsid w:val="004E0310"/>
    <w:rsid w:val="004E031C"/>
    <w:rsid w:val="004E075F"/>
    <w:rsid w:val="004E0825"/>
    <w:rsid w:val="004E086E"/>
    <w:rsid w:val="004E09F9"/>
    <w:rsid w:val="004E0C2B"/>
    <w:rsid w:val="004E0CA1"/>
    <w:rsid w:val="004E0CD5"/>
    <w:rsid w:val="004E0CDD"/>
    <w:rsid w:val="004E0D3E"/>
    <w:rsid w:val="004E0FE5"/>
    <w:rsid w:val="004E121A"/>
    <w:rsid w:val="004E1274"/>
    <w:rsid w:val="004E127A"/>
    <w:rsid w:val="004E128E"/>
    <w:rsid w:val="004E131B"/>
    <w:rsid w:val="004E1392"/>
    <w:rsid w:val="004E13D9"/>
    <w:rsid w:val="004E140D"/>
    <w:rsid w:val="004E1461"/>
    <w:rsid w:val="004E174D"/>
    <w:rsid w:val="004E188B"/>
    <w:rsid w:val="004E18B1"/>
    <w:rsid w:val="004E1A55"/>
    <w:rsid w:val="004E1B5A"/>
    <w:rsid w:val="004E1C1E"/>
    <w:rsid w:val="004E1EB1"/>
    <w:rsid w:val="004E1FD1"/>
    <w:rsid w:val="004E212D"/>
    <w:rsid w:val="004E253E"/>
    <w:rsid w:val="004E2ADA"/>
    <w:rsid w:val="004E2AE3"/>
    <w:rsid w:val="004E2AFB"/>
    <w:rsid w:val="004E2C7D"/>
    <w:rsid w:val="004E2DC7"/>
    <w:rsid w:val="004E2FC9"/>
    <w:rsid w:val="004E318E"/>
    <w:rsid w:val="004E3357"/>
    <w:rsid w:val="004E3707"/>
    <w:rsid w:val="004E379E"/>
    <w:rsid w:val="004E38AD"/>
    <w:rsid w:val="004E3B06"/>
    <w:rsid w:val="004E3BA6"/>
    <w:rsid w:val="004E3CC1"/>
    <w:rsid w:val="004E42E6"/>
    <w:rsid w:val="004E45AA"/>
    <w:rsid w:val="004E474F"/>
    <w:rsid w:val="004E47E5"/>
    <w:rsid w:val="004E4860"/>
    <w:rsid w:val="004E49DB"/>
    <w:rsid w:val="004E4B2B"/>
    <w:rsid w:val="004E4B68"/>
    <w:rsid w:val="004E4D14"/>
    <w:rsid w:val="004E4E28"/>
    <w:rsid w:val="004E513B"/>
    <w:rsid w:val="004E519A"/>
    <w:rsid w:val="004E52F7"/>
    <w:rsid w:val="004E53A5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321"/>
    <w:rsid w:val="004E73A1"/>
    <w:rsid w:val="004E7480"/>
    <w:rsid w:val="004E7561"/>
    <w:rsid w:val="004E79E7"/>
    <w:rsid w:val="004E7B64"/>
    <w:rsid w:val="004E7C21"/>
    <w:rsid w:val="004F015B"/>
    <w:rsid w:val="004F01A7"/>
    <w:rsid w:val="004F01AB"/>
    <w:rsid w:val="004F022B"/>
    <w:rsid w:val="004F02F8"/>
    <w:rsid w:val="004F044B"/>
    <w:rsid w:val="004F0705"/>
    <w:rsid w:val="004F0717"/>
    <w:rsid w:val="004F07D9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B20"/>
    <w:rsid w:val="004F1B86"/>
    <w:rsid w:val="004F1C63"/>
    <w:rsid w:val="004F1D83"/>
    <w:rsid w:val="004F2174"/>
    <w:rsid w:val="004F24B9"/>
    <w:rsid w:val="004F2B47"/>
    <w:rsid w:val="004F2DA7"/>
    <w:rsid w:val="004F315B"/>
    <w:rsid w:val="004F327F"/>
    <w:rsid w:val="004F32C9"/>
    <w:rsid w:val="004F3331"/>
    <w:rsid w:val="004F3773"/>
    <w:rsid w:val="004F3AEE"/>
    <w:rsid w:val="004F3BF9"/>
    <w:rsid w:val="004F3DDB"/>
    <w:rsid w:val="004F40C4"/>
    <w:rsid w:val="004F411B"/>
    <w:rsid w:val="004F44A3"/>
    <w:rsid w:val="004F497E"/>
    <w:rsid w:val="004F498B"/>
    <w:rsid w:val="004F4B16"/>
    <w:rsid w:val="004F4EFF"/>
    <w:rsid w:val="004F4FF5"/>
    <w:rsid w:val="004F5020"/>
    <w:rsid w:val="004F54F5"/>
    <w:rsid w:val="004F5654"/>
    <w:rsid w:val="004F5694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5F2B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C08"/>
    <w:rsid w:val="004F6C09"/>
    <w:rsid w:val="004F6D35"/>
    <w:rsid w:val="004F6F8B"/>
    <w:rsid w:val="004F7090"/>
    <w:rsid w:val="004F7351"/>
    <w:rsid w:val="004F7481"/>
    <w:rsid w:val="004F749E"/>
    <w:rsid w:val="004F749F"/>
    <w:rsid w:val="004F74B0"/>
    <w:rsid w:val="004F781E"/>
    <w:rsid w:val="004F79A8"/>
    <w:rsid w:val="004F7CFD"/>
    <w:rsid w:val="004F7D5F"/>
    <w:rsid w:val="004F7DE6"/>
    <w:rsid w:val="004F7E3D"/>
    <w:rsid w:val="004F7E5B"/>
    <w:rsid w:val="004F7F02"/>
    <w:rsid w:val="00500003"/>
    <w:rsid w:val="0050004E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79A"/>
    <w:rsid w:val="0050183E"/>
    <w:rsid w:val="005018D6"/>
    <w:rsid w:val="00501ECF"/>
    <w:rsid w:val="00502106"/>
    <w:rsid w:val="0050219C"/>
    <w:rsid w:val="00502325"/>
    <w:rsid w:val="005025D3"/>
    <w:rsid w:val="0050281D"/>
    <w:rsid w:val="0050292B"/>
    <w:rsid w:val="00502A8C"/>
    <w:rsid w:val="00502C39"/>
    <w:rsid w:val="00502CC9"/>
    <w:rsid w:val="00502CFF"/>
    <w:rsid w:val="00502F09"/>
    <w:rsid w:val="0050328F"/>
    <w:rsid w:val="005032DA"/>
    <w:rsid w:val="005032FD"/>
    <w:rsid w:val="00503404"/>
    <w:rsid w:val="00503A30"/>
    <w:rsid w:val="00503A7E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7B"/>
    <w:rsid w:val="00505697"/>
    <w:rsid w:val="00505AFC"/>
    <w:rsid w:val="00505BE1"/>
    <w:rsid w:val="00505CE1"/>
    <w:rsid w:val="00505D60"/>
    <w:rsid w:val="00506105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59"/>
    <w:rsid w:val="00506EA7"/>
    <w:rsid w:val="00506ECC"/>
    <w:rsid w:val="00506ECF"/>
    <w:rsid w:val="00507288"/>
    <w:rsid w:val="00507952"/>
    <w:rsid w:val="00507A10"/>
    <w:rsid w:val="00507B62"/>
    <w:rsid w:val="00507BD0"/>
    <w:rsid w:val="00507CBB"/>
    <w:rsid w:val="00507D2C"/>
    <w:rsid w:val="00507EB8"/>
    <w:rsid w:val="00507F3C"/>
    <w:rsid w:val="00507FD6"/>
    <w:rsid w:val="005100E0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310"/>
    <w:rsid w:val="0051136A"/>
    <w:rsid w:val="005114C7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683"/>
    <w:rsid w:val="00513743"/>
    <w:rsid w:val="0051381E"/>
    <w:rsid w:val="005138AE"/>
    <w:rsid w:val="00513A0E"/>
    <w:rsid w:val="00513DD3"/>
    <w:rsid w:val="00513EAE"/>
    <w:rsid w:val="0051400A"/>
    <w:rsid w:val="0051404C"/>
    <w:rsid w:val="00514232"/>
    <w:rsid w:val="00514391"/>
    <w:rsid w:val="00514617"/>
    <w:rsid w:val="005147E8"/>
    <w:rsid w:val="00514868"/>
    <w:rsid w:val="005148DF"/>
    <w:rsid w:val="005148F6"/>
    <w:rsid w:val="00514AA4"/>
    <w:rsid w:val="00514B45"/>
    <w:rsid w:val="00514B46"/>
    <w:rsid w:val="00514B9A"/>
    <w:rsid w:val="00514E77"/>
    <w:rsid w:val="00514ED3"/>
    <w:rsid w:val="00514F58"/>
    <w:rsid w:val="00514FBC"/>
    <w:rsid w:val="00515200"/>
    <w:rsid w:val="00515397"/>
    <w:rsid w:val="005153C9"/>
    <w:rsid w:val="0051542A"/>
    <w:rsid w:val="005154DA"/>
    <w:rsid w:val="0051553D"/>
    <w:rsid w:val="005156FA"/>
    <w:rsid w:val="005157EC"/>
    <w:rsid w:val="0051582F"/>
    <w:rsid w:val="00515858"/>
    <w:rsid w:val="00515860"/>
    <w:rsid w:val="005158B4"/>
    <w:rsid w:val="005159CA"/>
    <w:rsid w:val="00515D35"/>
    <w:rsid w:val="00516314"/>
    <w:rsid w:val="0051658B"/>
    <w:rsid w:val="00516673"/>
    <w:rsid w:val="00516991"/>
    <w:rsid w:val="005169C6"/>
    <w:rsid w:val="00516A65"/>
    <w:rsid w:val="00516C42"/>
    <w:rsid w:val="00516E2F"/>
    <w:rsid w:val="00517104"/>
    <w:rsid w:val="00517110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81"/>
    <w:rsid w:val="00517D95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62C"/>
    <w:rsid w:val="005218A4"/>
    <w:rsid w:val="005218E6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A05"/>
    <w:rsid w:val="00524B6D"/>
    <w:rsid w:val="00524CF3"/>
    <w:rsid w:val="00524E13"/>
    <w:rsid w:val="00524F77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455"/>
    <w:rsid w:val="00526577"/>
    <w:rsid w:val="0052665C"/>
    <w:rsid w:val="0052674D"/>
    <w:rsid w:val="00526B8F"/>
    <w:rsid w:val="00526BF7"/>
    <w:rsid w:val="00526BFA"/>
    <w:rsid w:val="00526CAE"/>
    <w:rsid w:val="00526D1A"/>
    <w:rsid w:val="00526F19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68"/>
    <w:rsid w:val="00527A72"/>
    <w:rsid w:val="00527BC8"/>
    <w:rsid w:val="00527C67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397"/>
    <w:rsid w:val="005314CC"/>
    <w:rsid w:val="005315CE"/>
    <w:rsid w:val="00531611"/>
    <w:rsid w:val="00531779"/>
    <w:rsid w:val="0053195F"/>
    <w:rsid w:val="0053198C"/>
    <w:rsid w:val="00531B8B"/>
    <w:rsid w:val="00531BF7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74"/>
    <w:rsid w:val="005329D7"/>
    <w:rsid w:val="00532C3D"/>
    <w:rsid w:val="00532CBB"/>
    <w:rsid w:val="00532D67"/>
    <w:rsid w:val="00532E3E"/>
    <w:rsid w:val="00532F26"/>
    <w:rsid w:val="00532F34"/>
    <w:rsid w:val="0053321A"/>
    <w:rsid w:val="0053367C"/>
    <w:rsid w:val="00533723"/>
    <w:rsid w:val="00533900"/>
    <w:rsid w:val="00533986"/>
    <w:rsid w:val="00533B46"/>
    <w:rsid w:val="00533E4F"/>
    <w:rsid w:val="00533F77"/>
    <w:rsid w:val="00534091"/>
    <w:rsid w:val="00534158"/>
    <w:rsid w:val="00534242"/>
    <w:rsid w:val="00534441"/>
    <w:rsid w:val="005346D3"/>
    <w:rsid w:val="005346F9"/>
    <w:rsid w:val="0053482C"/>
    <w:rsid w:val="00534A3B"/>
    <w:rsid w:val="00534A5D"/>
    <w:rsid w:val="00534AB9"/>
    <w:rsid w:val="00534D8B"/>
    <w:rsid w:val="00534FCB"/>
    <w:rsid w:val="00534FEC"/>
    <w:rsid w:val="005350BC"/>
    <w:rsid w:val="0053517C"/>
    <w:rsid w:val="00535487"/>
    <w:rsid w:val="00535893"/>
    <w:rsid w:val="005358F8"/>
    <w:rsid w:val="00535A85"/>
    <w:rsid w:val="00535B32"/>
    <w:rsid w:val="00535B36"/>
    <w:rsid w:val="00535C12"/>
    <w:rsid w:val="00535F71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A5A"/>
    <w:rsid w:val="00536B18"/>
    <w:rsid w:val="00536C1C"/>
    <w:rsid w:val="00536C8B"/>
    <w:rsid w:val="00536EF1"/>
    <w:rsid w:val="00537395"/>
    <w:rsid w:val="00537467"/>
    <w:rsid w:val="005374B8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65B"/>
    <w:rsid w:val="005406AE"/>
    <w:rsid w:val="00540D67"/>
    <w:rsid w:val="00540E84"/>
    <w:rsid w:val="00540F4E"/>
    <w:rsid w:val="00540FB3"/>
    <w:rsid w:val="00541397"/>
    <w:rsid w:val="00541527"/>
    <w:rsid w:val="0054158E"/>
    <w:rsid w:val="00541922"/>
    <w:rsid w:val="0054199C"/>
    <w:rsid w:val="00541A0B"/>
    <w:rsid w:val="00541B3C"/>
    <w:rsid w:val="00541BF1"/>
    <w:rsid w:val="00541C3C"/>
    <w:rsid w:val="0054212D"/>
    <w:rsid w:val="0054225F"/>
    <w:rsid w:val="005422C4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97"/>
    <w:rsid w:val="00543226"/>
    <w:rsid w:val="00543362"/>
    <w:rsid w:val="00543530"/>
    <w:rsid w:val="005435AD"/>
    <w:rsid w:val="005435CF"/>
    <w:rsid w:val="00543666"/>
    <w:rsid w:val="0054378B"/>
    <w:rsid w:val="00543A50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86B"/>
    <w:rsid w:val="00544B4C"/>
    <w:rsid w:val="00544DE9"/>
    <w:rsid w:val="00544EDE"/>
    <w:rsid w:val="00544EE1"/>
    <w:rsid w:val="00544F6D"/>
    <w:rsid w:val="00545054"/>
    <w:rsid w:val="00545286"/>
    <w:rsid w:val="0054571F"/>
    <w:rsid w:val="005457E2"/>
    <w:rsid w:val="0054583E"/>
    <w:rsid w:val="00545935"/>
    <w:rsid w:val="00545B1F"/>
    <w:rsid w:val="00545B79"/>
    <w:rsid w:val="00545E25"/>
    <w:rsid w:val="0054638E"/>
    <w:rsid w:val="005464EA"/>
    <w:rsid w:val="0054658A"/>
    <w:rsid w:val="005465F9"/>
    <w:rsid w:val="00546741"/>
    <w:rsid w:val="00546912"/>
    <w:rsid w:val="00546E9D"/>
    <w:rsid w:val="00546F1A"/>
    <w:rsid w:val="00546F1B"/>
    <w:rsid w:val="00546FE5"/>
    <w:rsid w:val="00547001"/>
    <w:rsid w:val="00547030"/>
    <w:rsid w:val="005473D5"/>
    <w:rsid w:val="005474DE"/>
    <w:rsid w:val="005475A0"/>
    <w:rsid w:val="005475D2"/>
    <w:rsid w:val="00547888"/>
    <w:rsid w:val="00547D6E"/>
    <w:rsid w:val="00547FD7"/>
    <w:rsid w:val="0055008B"/>
    <w:rsid w:val="005502F8"/>
    <w:rsid w:val="00550325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E80"/>
    <w:rsid w:val="00551FC8"/>
    <w:rsid w:val="005520BC"/>
    <w:rsid w:val="005521A2"/>
    <w:rsid w:val="00552310"/>
    <w:rsid w:val="005529B0"/>
    <w:rsid w:val="00552A0F"/>
    <w:rsid w:val="00552A3F"/>
    <w:rsid w:val="00552A61"/>
    <w:rsid w:val="00552C9C"/>
    <w:rsid w:val="00552CB3"/>
    <w:rsid w:val="00552D43"/>
    <w:rsid w:val="00552D57"/>
    <w:rsid w:val="00552DD0"/>
    <w:rsid w:val="00552FD7"/>
    <w:rsid w:val="0055310C"/>
    <w:rsid w:val="00553128"/>
    <w:rsid w:val="0055335E"/>
    <w:rsid w:val="0055346C"/>
    <w:rsid w:val="005534CA"/>
    <w:rsid w:val="0055358A"/>
    <w:rsid w:val="00553970"/>
    <w:rsid w:val="00553AD2"/>
    <w:rsid w:val="005540FA"/>
    <w:rsid w:val="0055438C"/>
    <w:rsid w:val="00554437"/>
    <w:rsid w:val="0055454C"/>
    <w:rsid w:val="005547E4"/>
    <w:rsid w:val="00554A6E"/>
    <w:rsid w:val="00554B70"/>
    <w:rsid w:val="00554BD8"/>
    <w:rsid w:val="00554E9A"/>
    <w:rsid w:val="00555092"/>
    <w:rsid w:val="005550E9"/>
    <w:rsid w:val="005552FE"/>
    <w:rsid w:val="00555421"/>
    <w:rsid w:val="00555472"/>
    <w:rsid w:val="00555598"/>
    <w:rsid w:val="005555F9"/>
    <w:rsid w:val="0055593F"/>
    <w:rsid w:val="00555C86"/>
    <w:rsid w:val="005561AE"/>
    <w:rsid w:val="005561F7"/>
    <w:rsid w:val="00556393"/>
    <w:rsid w:val="0055657A"/>
    <w:rsid w:val="00556843"/>
    <w:rsid w:val="00556A5F"/>
    <w:rsid w:val="00556A96"/>
    <w:rsid w:val="00556AC7"/>
    <w:rsid w:val="00556BED"/>
    <w:rsid w:val="00556E84"/>
    <w:rsid w:val="00556EB9"/>
    <w:rsid w:val="00556F71"/>
    <w:rsid w:val="00556FA3"/>
    <w:rsid w:val="00557052"/>
    <w:rsid w:val="0055716E"/>
    <w:rsid w:val="00557280"/>
    <w:rsid w:val="00557860"/>
    <w:rsid w:val="005579CE"/>
    <w:rsid w:val="00557A20"/>
    <w:rsid w:val="00557B0D"/>
    <w:rsid w:val="00557BA2"/>
    <w:rsid w:val="00557D78"/>
    <w:rsid w:val="00557E06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10BE"/>
    <w:rsid w:val="0056116E"/>
    <w:rsid w:val="005611CA"/>
    <w:rsid w:val="00561270"/>
    <w:rsid w:val="00561287"/>
    <w:rsid w:val="00561426"/>
    <w:rsid w:val="005614AB"/>
    <w:rsid w:val="005614F9"/>
    <w:rsid w:val="0056164F"/>
    <w:rsid w:val="005616B5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21D"/>
    <w:rsid w:val="0056551A"/>
    <w:rsid w:val="00565561"/>
    <w:rsid w:val="005656D3"/>
    <w:rsid w:val="00565702"/>
    <w:rsid w:val="005659CA"/>
    <w:rsid w:val="00565A14"/>
    <w:rsid w:val="00565A31"/>
    <w:rsid w:val="00565B7D"/>
    <w:rsid w:val="00565C13"/>
    <w:rsid w:val="00565F5F"/>
    <w:rsid w:val="00566057"/>
    <w:rsid w:val="005663AE"/>
    <w:rsid w:val="0056652D"/>
    <w:rsid w:val="00566660"/>
    <w:rsid w:val="00566A0E"/>
    <w:rsid w:val="00566A31"/>
    <w:rsid w:val="00566D80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67"/>
    <w:rsid w:val="00570769"/>
    <w:rsid w:val="0057076D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C8"/>
    <w:rsid w:val="0057134F"/>
    <w:rsid w:val="00571635"/>
    <w:rsid w:val="00571720"/>
    <w:rsid w:val="00571C11"/>
    <w:rsid w:val="00571FAA"/>
    <w:rsid w:val="00572055"/>
    <w:rsid w:val="005721D1"/>
    <w:rsid w:val="0057272A"/>
    <w:rsid w:val="0057283F"/>
    <w:rsid w:val="00572897"/>
    <w:rsid w:val="00572A31"/>
    <w:rsid w:val="00572A83"/>
    <w:rsid w:val="00572AF4"/>
    <w:rsid w:val="00572B08"/>
    <w:rsid w:val="00572CB6"/>
    <w:rsid w:val="00572D20"/>
    <w:rsid w:val="005731A0"/>
    <w:rsid w:val="005734A8"/>
    <w:rsid w:val="005735BA"/>
    <w:rsid w:val="00573A71"/>
    <w:rsid w:val="00573D72"/>
    <w:rsid w:val="00573E1A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4"/>
    <w:rsid w:val="00574CEC"/>
    <w:rsid w:val="00574D4F"/>
    <w:rsid w:val="00574FDC"/>
    <w:rsid w:val="00574FEB"/>
    <w:rsid w:val="005750F7"/>
    <w:rsid w:val="00575489"/>
    <w:rsid w:val="00575555"/>
    <w:rsid w:val="00575577"/>
    <w:rsid w:val="00575628"/>
    <w:rsid w:val="005756BF"/>
    <w:rsid w:val="005757D8"/>
    <w:rsid w:val="005758C4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E03"/>
    <w:rsid w:val="00576E14"/>
    <w:rsid w:val="00576E17"/>
    <w:rsid w:val="00576F8B"/>
    <w:rsid w:val="00576FD1"/>
    <w:rsid w:val="00577228"/>
    <w:rsid w:val="0057727B"/>
    <w:rsid w:val="00577281"/>
    <w:rsid w:val="0057764C"/>
    <w:rsid w:val="0057768E"/>
    <w:rsid w:val="00577733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FA"/>
    <w:rsid w:val="00582F3A"/>
    <w:rsid w:val="00582FB6"/>
    <w:rsid w:val="005831C3"/>
    <w:rsid w:val="005831DC"/>
    <w:rsid w:val="005833AF"/>
    <w:rsid w:val="005834EC"/>
    <w:rsid w:val="0058372D"/>
    <w:rsid w:val="00583821"/>
    <w:rsid w:val="005838E5"/>
    <w:rsid w:val="00583AAE"/>
    <w:rsid w:val="00583B15"/>
    <w:rsid w:val="00583C34"/>
    <w:rsid w:val="00583DF8"/>
    <w:rsid w:val="00584197"/>
    <w:rsid w:val="00584214"/>
    <w:rsid w:val="0058456F"/>
    <w:rsid w:val="0058465E"/>
    <w:rsid w:val="00584856"/>
    <w:rsid w:val="00584A74"/>
    <w:rsid w:val="00584AA0"/>
    <w:rsid w:val="00584B96"/>
    <w:rsid w:val="00585067"/>
    <w:rsid w:val="00585309"/>
    <w:rsid w:val="0058531A"/>
    <w:rsid w:val="00585498"/>
    <w:rsid w:val="00585603"/>
    <w:rsid w:val="005856D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874"/>
    <w:rsid w:val="00586B29"/>
    <w:rsid w:val="00586BC4"/>
    <w:rsid w:val="00586BD8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C"/>
    <w:rsid w:val="0058770F"/>
    <w:rsid w:val="005879DF"/>
    <w:rsid w:val="00587A6E"/>
    <w:rsid w:val="00587BC4"/>
    <w:rsid w:val="00587BEA"/>
    <w:rsid w:val="00587C14"/>
    <w:rsid w:val="00587D5A"/>
    <w:rsid w:val="00587DF8"/>
    <w:rsid w:val="00587EE0"/>
    <w:rsid w:val="00587F75"/>
    <w:rsid w:val="005901FC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1208"/>
    <w:rsid w:val="0059126B"/>
    <w:rsid w:val="00591315"/>
    <w:rsid w:val="00591440"/>
    <w:rsid w:val="00591659"/>
    <w:rsid w:val="00591665"/>
    <w:rsid w:val="005917C7"/>
    <w:rsid w:val="00591AD2"/>
    <w:rsid w:val="00591B80"/>
    <w:rsid w:val="00591E7D"/>
    <w:rsid w:val="00591F44"/>
    <w:rsid w:val="0059207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89"/>
    <w:rsid w:val="00593976"/>
    <w:rsid w:val="00593BBD"/>
    <w:rsid w:val="00593CCB"/>
    <w:rsid w:val="00593D00"/>
    <w:rsid w:val="00593E4F"/>
    <w:rsid w:val="00593EE0"/>
    <w:rsid w:val="00593FFA"/>
    <w:rsid w:val="0059428F"/>
    <w:rsid w:val="0059449E"/>
    <w:rsid w:val="005944FF"/>
    <w:rsid w:val="00594626"/>
    <w:rsid w:val="0059470C"/>
    <w:rsid w:val="0059473E"/>
    <w:rsid w:val="00594781"/>
    <w:rsid w:val="00594A3B"/>
    <w:rsid w:val="00594DA8"/>
    <w:rsid w:val="00594DBB"/>
    <w:rsid w:val="00594F57"/>
    <w:rsid w:val="00594FC8"/>
    <w:rsid w:val="005953E4"/>
    <w:rsid w:val="005956AB"/>
    <w:rsid w:val="0059591B"/>
    <w:rsid w:val="0059598C"/>
    <w:rsid w:val="00595AB0"/>
    <w:rsid w:val="00595BAC"/>
    <w:rsid w:val="00595DE6"/>
    <w:rsid w:val="00595FEF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4B4"/>
    <w:rsid w:val="0059757A"/>
    <w:rsid w:val="00597853"/>
    <w:rsid w:val="0059796E"/>
    <w:rsid w:val="00597A35"/>
    <w:rsid w:val="00597A7F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CA5"/>
    <w:rsid w:val="005A0E7D"/>
    <w:rsid w:val="005A0F49"/>
    <w:rsid w:val="005A1699"/>
    <w:rsid w:val="005A16D8"/>
    <w:rsid w:val="005A1876"/>
    <w:rsid w:val="005A1C9B"/>
    <w:rsid w:val="005A1DCB"/>
    <w:rsid w:val="005A1EAC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0E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510"/>
    <w:rsid w:val="005A4588"/>
    <w:rsid w:val="005A45B9"/>
    <w:rsid w:val="005A462C"/>
    <w:rsid w:val="005A4678"/>
    <w:rsid w:val="005A476E"/>
    <w:rsid w:val="005A48C5"/>
    <w:rsid w:val="005A4955"/>
    <w:rsid w:val="005A498F"/>
    <w:rsid w:val="005A49D7"/>
    <w:rsid w:val="005A4B5C"/>
    <w:rsid w:val="005A4BE2"/>
    <w:rsid w:val="005A4DDC"/>
    <w:rsid w:val="005A4E0B"/>
    <w:rsid w:val="005A4F77"/>
    <w:rsid w:val="005A50F2"/>
    <w:rsid w:val="005A534E"/>
    <w:rsid w:val="005A539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2F"/>
    <w:rsid w:val="005A7434"/>
    <w:rsid w:val="005A74DF"/>
    <w:rsid w:val="005A75BD"/>
    <w:rsid w:val="005A7806"/>
    <w:rsid w:val="005A796F"/>
    <w:rsid w:val="005A79A4"/>
    <w:rsid w:val="005A79D7"/>
    <w:rsid w:val="005A7AC6"/>
    <w:rsid w:val="005A7AE1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CA"/>
    <w:rsid w:val="005B1AC5"/>
    <w:rsid w:val="005B1AC6"/>
    <w:rsid w:val="005B2260"/>
    <w:rsid w:val="005B23BE"/>
    <w:rsid w:val="005B2416"/>
    <w:rsid w:val="005B24E5"/>
    <w:rsid w:val="005B25B0"/>
    <w:rsid w:val="005B2810"/>
    <w:rsid w:val="005B2A85"/>
    <w:rsid w:val="005B2BD6"/>
    <w:rsid w:val="005B2BD9"/>
    <w:rsid w:val="005B2C46"/>
    <w:rsid w:val="005B2DF1"/>
    <w:rsid w:val="005B2E4C"/>
    <w:rsid w:val="005B2E56"/>
    <w:rsid w:val="005B2ED0"/>
    <w:rsid w:val="005B2F03"/>
    <w:rsid w:val="005B2F7D"/>
    <w:rsid w:val="005B2FD7"/>
    <w:rsid w:val="005B3013"/>
    <w:rsid w:val="005B3267"/>
    <w:rsid w:val="005B33DC"/>
    <w:rsid w:val="005B34BF"/>
    <w:rsid w:val="005B3C48"/>
    <w:rsid w:val="005B3D21"/>
    <w:rsid w:val="005B3DAC"/>
    <w:rsid w:val="005B3F22"/>
    <w:rsid w:val="005B41E5"/>
    <w:rsid w:val="005B434F"/>
    <w:rsid w:val="005B48F7"/>
    <w:rsid w:val="005B4934"/>
    <w:rsid w:val="005B49A2"/>
    <w:rsid w:val="005B4A3D"/>
    <w:rsid w:val="005B4AD5"/>
    <w:rsid w:val="005B4D12"/>
    <w:rsid w:val="005B4D67"/>
    <w:rsid w:val="005B4F7A"/>
    <w:rsid w:val="005B5158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B31"/>
    <w:rsid w:val="005B7B63"/>
    <w:rsid w:val="005B7BAE"/>
    <w:rsid w:val="005B7F9A"/>
    <w:rsid w:val="005B7FC9"/>
    <w:rsid w:val="005C0060"/>
    <w:rsid w:val="005C01E1"/>
    <w:rsid w:val="005C037F"/>
    <w:rsid w:val="005C0401"/>
    <w:rsid w:val="005C056B"/>
    <w:rsid w:val="005C0594"/>
    <w:rsid w:val="005C0709"/>
    <w:rsid w:val="005C09EE"/>
    <w:rsid w:val="005C0C38"/>
    <w:rsid w:val="005C0E54"/>
    <w:rsid w:val="005C0FF3"/>
    <w:rsid w:val="005C1386"/>
    <w:rsid w:val="005C1493"/>
    <w:rsid w:val="005C159C"/>
    <w:rsid w:val="005C15BC"/>
    <w:rsid w:val="005C165B"/>
    <w:rsid w:val="005C16EF"/>
    <w:rsid w:val="005C1B8E"/>
    <w:rsid w:val="005C1CEF"/>
    <w:rsid w:val="005C1F22"/>
    <w:rsid w:val="005C2088"/>
    <w:rsid w:val="005C209C"/>
    <w:rsid w:val="005C21C6"/>
    <w:rsid w:val="005C2590"/>
    <w:rsid w:val="005C2A8C"/>
    <w:rsid w:val="005C2CD5"/>
    <w:rsid w:val="005C2E96"/>
    <w:rsid w:val="005C2FC8"/>
    <w:rsid w:val="005C3086"/>
    <w:rsid w:val="005C3525"/>
    <w:rsid w:val="005C3595"/>
    <w:rsid w:val="005C35FF"/>
    <w:rsid w:val="005C3648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DFA"/>
    <w:rsid w:val="005C4E64"/>
    <w:rsid w:val="005C4E99"/>
    <w:rsid w:val="005C4F00"/>
    <w:rsid w:val="005C5098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E4B"/>
    <w:rsid w:val="005C5FDF"/>
    <w:rsid w:val="005C6087"/>
    <w:rsid w:val="005C6137"/>
    <w:rsid w:val="005C61C4"/>
    <w:rsid w:val="005C6286"/>
    <w:rsid w:val="005C6533"/>
    <w:rsid w:val="005C6885"/>
    <w:rsid w:val="005C6936"/>
    <w:rsid w:val="005C6B09"/>
    <w:rsid w:val="005C6C30"/>
    <w:rsid w:val="005C6F31"/>
    <w:rsid w:val="005C6F9B"/>
    <w:rsid w:val="005C707F"/>
    <w:rsid w:val="005C723D"/>
    <w:rsid w:val="005C727D"/>
    <w:rsid w:val="005C76B3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EE7"/>
    <w:rsid w:val="005D1004"/>
    <w:rsid w:val="005D101B"/>
    <w:rsid w:val="005D10C0"/>
    <w:rsid w:val="005D12BC"/>
    <w:rsid w:val="005D136B"/>
    <w:rsid w:val="005D1454"/>
    <w:rsid w:val="005D1455"/>
    <w:rsid w:val="005D1695"/>
    <w:rsid w:val="005D18B1"/>
    <w:rsid w:val="005D1B85"/>
    <w:rsid w:val="005D1C2E"/>
    <w:rsid w:val="005D1DB8"/>
    <w:rsid w:val="005D1EB2"/>
    <w:rsid w:val="005D20F4"/>
    <w:rsid w:val="005D2116"/>
    <w:rsid w:val="005D2129"/>
    <w:rsid w:val="005D2384"/>
    <w:rsid w:val="005D2504"/>
    <w:rsid w:val="005D2620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B16"/>
    <w:rsid w:val="005D4B20"/>
    <w:rsid w:val="005D4C35"/>
    <w:rsid w:val="005D4CE4"/>
    <w:rsid w:val="005D4D62"/>
    <w:rsid w:val="005D4F2E"/>
    <w:rsid w:val="005D514D"/>
    <w:rsid w:val="005D518D"/>
    <w:rsid w:val="005D54A3"/>
    <w:rsid w:val="005D56EE"/>
    <w:rsid w:val="005D58A7"/>
    <w:rsid w:val="005D5A40"/>
    <w:rsid w:val="005D5A97"/>
    <w:rsid w:val="005D5C2F"/>
    <w:rsid w:val="005D5C3F"/>
    <w:rsid w:val="005D5FC8"/>
    <w:rsid w:val="005D60F7"/>
    <w:rsid w:val="005D61DC"/>
    <w:rsid w:val="005D624A"/>
    <w:rsid w:val="005D6288"/>
    <w:rsid w:val="005D6329"/>
    <w:rsid w:val="005D64CE"/>
    <w:rsid w:val="005D669F"/>
    <w:rsid w:val="005D6B7F"/>
    <w:rsid w:val="005D6BB3"/>
    <w:rsid w:val="005D6DFA"/>
    <w:rsid w:val="005D6FFF"/>
    <w:rsid w:val="005D742E"/>
    <w:rsid w:val="005D7694"/>
    <w:rsid w:val="005D76D5"/>
    <w:rsid w:val="005D7743"/>
    <w:rsid w:val="005D77F5"/>
    <w:rsid w:val="005D783F"/>
    <w:rsid w:val="005D7859"/>
    <w:rsid w:val="005D794E"/>
    <w:rsid w:val="005D798D"/>
    <w:rsid w:val="005D79EB"/>
    <w:rsid w:val="005D7B11"/>
    <w:rsid w:val="005D7C43"/>
    <w:rsid w:val="005D7CAB"/>
    <w:rsid w:val="005D7DD0"/>
    <w:rsid w:val="005E00A5"/>
    <w:rsid w:val="005E00E4"/>
    <w:rsid w:val="005E0108"/>
    <w:rsid w:val="005E037D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453"/>
    <w:rsid w:val="005E1643"/>
    <w:rsid w:val="005E172C"/>
    <w:rsid w:val="005E174B"/>
    <w:rsid w:val="005E196F"/>
    <w:rsid w:val="005E1A0D"/>
    <w:rsid w:val="005E1B25"/>
    <w:rsid w:val="005E1DF7"/>
    <w:rsid w:val="005E1F1F"/>
    <w:rsid w:val="005E1F98"/>
    <w:rsid w:val="005E2105"/>
    <w:rsid w:val="005E215E"/>
    <w:rsid w:val="005E2722"/>
    <w:rsid w:val="005E2B6F"/>
    <w:rsid w:val="005E2ECA"/>
    <w:rsid w:val="005E2EE1"/>
    <w:rsid w:val="005E30AB"/>
    <w:rsid w:val="005E3134"/>
    <w:rsid w:val="005E319C"/>
    <w:rsid w:val="005E323F"/>
    <w:rsid w:val="005E33D1"/>
    <w:rsid w:val="005E3450"/>
    <w:rsid w:val="005E36C9"/>
    <w:rsid w:val="005E37AC"/>
    <w:rsid w:val="005E37CC"/>
    <w:rsid w:val="005E3C75"/>
    <w:rsid w:val="005E3CD9"/>
    <w:rsid w:val="005E3DAC"/>
    <w:rsid w:val="005E3DCC"/>
    <w:rsid w:val="005E3EF2"/>
    <w:rsid w:val="005E433F"/>
    <w:rsid w:val="005E45A4"/>
    <w:rsid w:val="005E45C3"/>
    <w:rsid w:val="005E4609"/>
    <w:rsid w:val="005E46B1"/>
    <w:rsid w:val="005E46D9"/>
    <w:rsid w:val="005E471B"/>
    <w:rsid w:val="005E4739"/>
    <w:rsid w:val="005E4748"/>
    <w:rsid w:val="005E4A09"/>
    <w:rsid w:val="005E4DEB"/>
    <w:rsid w:val="005E4E4F"/>
    <w:rsid w:val="005E4EC1"/>
    <w:rsid w:val="005E4EF6"/>
    <w:rsid w:val="005E5329"/>
    <w:rsid w:val="005E5733"/>
    <w:rsid w:val="005E5AC2"/>
    <w:rsid w:val="005E5AFF"/>
    <w:rsid w:val="005E5C02"/>
    <w:rsid w:val="005E5D3A"/>
    <w:rsid w:val="005E5D91"/>
    <w:rsid w:val="005E5DAC"/>
    <w:rsid w:val="005E5F66"/>
    <w:rsid w:val="005E6096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43E"/>
    <w:rsid w:val="005E7546"/>
    <w:rsid w:val="005E756F"/>
    <w:rsid w:val="005E7588"/>
    <w:rsid w:val="005E75CC"/>
    <w:rsid w:val="005E760A"/>
    <w:rsid w:val="005E76B0"/>
    <w:rsid w:val="005E7B50"/>
    <w:rsid w:val="005E7F59"/>
    <w:rsid w:val="005F008F"/>
    <w:rsid w:val="005F01D3"/>
    <w:rsid w:val="005F0372"/>
    <w:rsid w:val="005F0448"/>
    <w:rsid w:val="005F083C"/>
    <w:rsid w:val="005F09C2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754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88B"/>
    <w:rsid w:val="005F28ED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9F7"/>
    <w:rsid w:val="005F3B20"/>
    <w:rsid w:val="005F3BEA"/>
    <w:rsid w:val="005F3D1E"/>
    <w:rsid w:val="005F3DF2"/>
    <w:rsid w:val="005F4114"/>
    <w:rsid w:val="005F414F"/>
    <w:rsid w:val="005F4246"/>
    <w:rsid w:val="005F42C8"/>
    <w:rsid w:val="005F46C5"/>
    <w:rsid w:val="005F47C6"/>
    <w:rsid w:val="005F47FD"/>
    <w:rsid w:val="005F48B4"/>
    <w:rsid w:val="005F4BA5"/>
    <w:rsid w:val="005F4BAE"/>
    <w:rsid w:val="005F4BB9"/>
    <w:rsid w:val="005F4BC1"/>
    <w:rsid w:val="005F4C7F"/>
    <w:rsid w:val="005F5134"/>
    <w:rsid w:val="005F5195"/>
    <w:rsid w:val="005F534C"/>
    <w:rsid w:val="005F53B4"/>
    <w:rsid w:val="005F5680"/>
    <w:rsid w:val="005F56D3"/>
    <w:rsid w:val="005F5866"/>
    <w:rsid w:val="005F5884"/>
    <w:rsid w:val="005F58F6"/>
    <w:rsid w:val="005F5941"/>
    <w:rsid w:val="005F5A38"/>
    <w:rsid w:val="005F5CEE"/>
    <w:rsid w:val="005F5DE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1B"/>
    <w:rsid w:val="005F71BC"/>
    <w:rsid w:val="005F7242"/>
    <w:rsid w:val="005F75D9"/>
    <w:rsid w:val="005F765E"/>
    <w:rsid w:val="005F771D"/>
    <w:rsid w:val="005F7B91"/>
    <w:rsid w:val="005F7C74"/>
    <w:rsid w:val="005F7D0B"/>
    <w:rsid w:val="005F7F19"/>
    <w:rsid w:val="006000A9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83"/>
    <w:rsid w:val="00601B3D"/>
    <w:rsid w:val="00601C2B"/>
    <w:rsid w:val="00601D82"/>
    <w:rsid w:val="00601E9D"/>
    <w:rsid w:val="006021E0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132"/>
    <w:rsid w:val="0060356B"/>
    <w:rsid w:val="006035F6"/>
    <w:rsid w:val="0060365A"/>
    <w:rsid w:val="006036FF"/>
    <w:rsid w:val="00603BD8"/>
    <w:rsid w:val="00603FB2"/>
    <w:rsid w:val="00603FBE"/>
    <w:rsid w:val="00604037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59F"/>
    <w:rsid w:val="0060575D"/>
    <w:rsid w:val="00605790"/>
    <w:rsid w:val="006058C5"/>
    <w:rsid w:val="00605A87"/>
    <w:rsid w:val="00605BFD"/>
    <w:rsid w:val="00605D37"/>
    <w:rsid w:val="00605E0C"/>
    <w:rsid w:val="00605E1C"/>
    <w:rsid w:val="00605FF2"/>
    <w:rsid w:val="0060600D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A95"/>
    <w:rsid w:val="00607A9F"/>
    <w:rsid w:val="00607B92"/>
    <w:rsid w:val="00607C2B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2FE"/>
    <w:rsid w:val="00611541"/>
    <w:rsid w:val="00611590"/>
    <w:rsid w:val="006115FC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496"/>
    <w:rsid w:val="00612628"/>
    <w:rsid w:val="006127A1"/>
    <w:rsid w:val="006129F3"/>
    <w:rsid w:val="00612B4B"/>
    <w:rsid w:val="00612B67"/>
    <w:rsid w:val="00612CDA"/>
    <w:rsid w:val="00612DD9"/>
    <w:rsid w:val="00612DF3"/>
    <w:rsid w:val="0061321C"/>
    <w:rsid w:val="00613243"/>
    <w:rsid w:val="006132FA"/>
    <w:rsid w:val="006133F8"/>
    <w:rsid w:val="006134F1"/>
    <w:rsid w:val="00613877"/>
    <w:rsid w:val="006139A0"/>
    <w:rsid w:val="00613A03"/>
    <w:rsid w:val="00613A66"/>
    <w:rsid w:val="00613AB8"/>
    <w:rsid w:val="00613B4D"/>
    <w:rsid w:val="00613CE9"/>
    <w:rsid w:val="00613D13"/>
    <w:rsid w:val="00613EFE"/>
    <w:rsid w:val="00613F25"/>
    <w:rsid w:val="00613F2D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5110"/>
    <w:rsid w:val="00615360"/>
    <w:rsid w:val="0061565A"/>
    <w:rsid w:val="006158CB"/>
    <w:rsid w:val="00615CC9"/>
    <w:rsid w:val="00615EC4"/>
    <w:rsid w:val="00615EF5"/>
    <w:rsid w:val="0061642F"/>
    <w:rsid w:val="006164FE"/>
    <w:rsid w:val="0061686E"/>
    <w:rsid w:val="00616D0A"/>
    <w:rsid w:val="00616D2A"/>
    <w:rsid w:val="00616E10"/>
    <w:rsid w:val="00616E73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CE3"/>
    <w:rsid w:val="00617D9D"/>
    <w:rsid w:val="00617E78"/>
    <w:rsid w:val="00617E89"/>
    <w:rsid w:val="00617F35"/>
    <w:rsid w:val="00617F63"/>
    <w:rsid w:val="00617F7B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7E"/>
    <w:rsid w:val="00620923"/>
    <w:rsid w:val="00620D39"/>
    <w:rsid w:val="00620E0E"/>
    <w:rsid w:val="006211BC"/>
    <w:rsid w:val="006213FC"/>
    <w:rsid w:val="0062144F"/>
    <w:rsid w:val="006214A6"/>
    <w:rsid w:val="006215BC"/>
    <w:rsid w:val="006216D4"/>
    <w:rsid w:val="00621720"/>
    <w:rsid w:val="0062177D"/>
    <w:rsid w:val="006217AE"/>
    <w:rsid w:val="00621998"/>
    <w:rsid w:val="006219E4"/>
    <w:rsid w:val="006219F3"/>
    <w:rsid w:val="006220AC"/>
    <w:rsid w:val="006223C0"/>
    <w:rsid w:val="0062243B"/>
    <w:rsid w:val="00622626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502D"/>
    <w:rsid w:val="006251B6"/>
    <w:rsid w:val="006251E1"/>
    <w:rsid w:val="00625554"/>
    <w:rsid w:val="00625735"/>
    <w:rsid w:val="0062573F"/>
    <w:rsid w:val="006257CA"/>
    <w:rsid w:val="00625869"/>
    <w:rsid w:val="00625949"/>
    <w:rsid w:val="006259DC"/>
    <w:rsid w:val="00625C0C"/>
    <w:rsid w:val="00625CB3"/>
    <w:rsid w:val="00625D0E"/>
    <w:rsid w:val="00625D77"/>
    <w:rsid w:val="00625EA3"/>
    <w:rsid w:val="00626044"/>
    <w:rsid w:val="00626117"/>
    <w:rsid w:val="00626398"/>
    <w:rsid w:val="00626576"/>
    <w:rsid w:val="006265E2"/>
    <w:rsid w:val="006265EF"/>
    <w:rsid w:val="00626600"/>
    <w:rsid w:val="0062666A"/>
    <w:rsid w:val="00626791"/>
    <w:rsid w:val="006267A3"/>
    <w:rsid w:val="006267B3"/>
    <w:rsid w:val="006267BB"/>
    <w:rsid w:val="00626918"/>
    <w:rsid w:val="00626A50"/>
    <w:rsid w:val="00626A71"/>
    <w:rsid w:val="00626C42"/>
    <w:rsid w:val="00626E83"/>
    <w:rsid w:val="006271EB"/>
    <w:rsid w:val="00627259"/>
    <w:rsid w:val="00627315"/>
    <w:rsid w:val="0062735E"/>
    <w:rsid w:val="0062739D"/>
    <w:rsid w:val="00627562"/>
    <w:rsid w:val="006277C7"/>
    <w:rsid w:val="00627941"/>
    <w:rsid w:val="00627C18"/>
    <w:rsid w:val="00627ED3"/>
    <w:rsid w:val="00630151"/>
    <w:rsid w:val="00630418"/>
    <w:rsid w:val="00630495"/>
    <w:rsid w:val="00630505"/>
    <w:rsid w:val="006305BA"/>
    <w:rsid w:val="006305D4"/>
    <w:rsid w:val="00630887"/>
    <w:rsid w:val="006309E5"/>
    <w:rsid w:val="00630A47"/>
    <w:rsid w:val="00630B22"/>
    <w:rsid w:val="00630BD8"/>
    <w:rsid w:val="00630DDB"/>
    <w:rsid w:val="00630F3A"/>
    <w:rsid w:val="006310E9"/>
    <w:rsid w:val="006310F5"/>
    <w:rsid w:val="00631239"/>
    <w:rsid w:val="006313E2"/>
    <w:rsid w:val="006313EF"/>
    <w:rsid w:val="006313FC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6F3"/>
    <w:rsid w:val="0063272C"/>
    <w:rsid w:val="006328CE"/>
    <w:rsid w:val="00632991"/>
    <w:rsid w:val="006329D4"/>
    <w:rsid w:val="00632A79"/>
    <w:rsid w:val="00632B26"/>
    <w:rsid w:val="00632B5D"/>
    <w:rsid w:val="00632CD4"/>
    <w:rsid w:val="00632DD3"/>
    <w:rsid w:val="00632DDC"/>
    <w:rsid w:val="00633178"/>
    <w:rsid w:val="006331BB"/>
    <w:rsid w:val="00633222"/>
    <w:rsid w:val="006335D3"/>
    <w:rsid w:val="0063382D"/>
    <w:rsid w:val="00633850"/>
    <w:rsid w:val="00633A00"/>
    <w:rsid w:val="00633B48"/>
    <w:rsid w:val="00633C1A"/>
    <w:rsid w:val="0063482F"/>
    <w:rsid w:val="00634868"/>
    <w:rsid w:val="006348D2"/>
    <w:rsid w:val="00634B15"/>
    <w:rsid w:val="00634BAA"/>
    <w:rsid w:val="00634C1B"/>
    <w:rsid w:val="00634C9B"/>
    <w:rsid w:val="00634E73"/>
    <w:rsid w:val="006351AA"/>
    <w:rsid w:val="006352A7"/>
    <w:rsid w:val="00635377"/>
    <w:rsid w:val="006353AC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563"/>
    <w:rsid w:val="00636603"/>
    <w:rsid w:val="00636632"/>
    <w:rsid w:val="0063682B"/>
    <w:rsid w:val="0063689B"/>
    <w:rsid w:val="00636A55"/>
    <w:rsid w:val="00636A67"/>
    <w:rsid w:val="00636AA0"/>
    <w:rsid w:val="00636B40"/>
    <w:rsid w:val="00636C96"/>
    <w:rsid w:val="00636E7A"/>
    <w:rsid w:val="00636E8A"/>
    <w:rsid w:val="00636EC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3BA"/>
    <w:rsid w:val="00640419"/>
    <w:rsid w:val="0064046C"/>
    <w:rsid w:val="006404B2"/>
    <w:rsid w:val="006404B9"/>
    <w:rsid w:val="0064080F"/>
    <w:rsid w:val="00640C70"/>
    <w:rsid w:val="00640D2D"/>
    <w:rsid w:val="00640D4C"/>
    <w:rsid w:val="00640DB4"/>
    <w:rsid w:val="00640E4D"/>
    <w:rsid w:val="00640F8E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A"/>
    <w:rsid w:val="00641D90"/>
    <w:rsid w:val="00641EA7"/>
    <w:rsid w:val="00641EB7"/>
    <w:rsid w:val="00641F1D"/>
    <w:rsid w:val="0064201B"/>
    <w:rsid w:val="00642209"/>
    <w:rsid w:val="00642708"/>
    <w:rsid w:val="0064270D"/>
    <w:rsid w:val="00642965"/>
    <w:rsid w:val="00642C21"/>
    <w:rsid w:val="00642C4B"/>
    <w:rsid w:val="00642D97"/>
    <w:rsid w:val="00642E57"/>
    <w:rsid w:val="00643084"/>
    <w:rsid w:val="00643112"/>
    <w:rsid w:val="00643356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4FCC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0D"/>
    <w:rsid w:val="00646B54"/>
    <w:rsid w:val="00646BD3"/>
    <w:rsid w:val="00646BF4"/>
    <w:rsid w:val="00646C97"/>
    <w:rsid w:val="00646D62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9D9"/>
    <w:rsid w:val="00647AEF"/>
    <w:rsid w:val="00647C4C"/>
    <w:rsid w:val="00647D24"/>
    <w:rsid w:val="00647DF0"/>
    <w:rsid w:val="00647EFD"/>
    <w:rsid w:val="00647F85"/>
    <w:rsid w:val="00647F90"/>
    <w:rsid w:val="00650102"/>
    <w:rsid w:val="00650248"/>
    <w:rsid w:val="006504D4"/>
    <w:rsid w:val="006505FE"/>
    <w:rsid w:val="00650A8E"/>
    <w:rsid w:val="00650AD2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57"/>
    <w:rsid w:val="00651676"/>
    <w:rsid w:val="0065194E"/>
    <w:rsid w:val="006519AE"/>
    <w:rsid w:val="00651C99"/>
    <w:rsid w:val="00651D47"/>
    <w:rsid w:val="00651EA0"/>
    <w:rsid w:val="00652125"/>
    <w:rsid w:val="006521DA"/>
    <w:rsid w:val="00652300"/>
    <w:rsid w:val="00652365"/>
    <w:rsid w:val="0065247E"/>
    <w:rsid w:val="006526E0"/>
    <w:rsid w:val="00652725"/>
    <w:rsid w:val="00652755"/>
    <w:rsid w:val="006527D2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D"/>
    <w:rsid w:val="006538F3"/>
    <w:rsid w:val="00653A3F"/>
    <w:rsid w:val="00653ACA"/>
    <w:rsid w:val="00653D48"/>
    <w:rsid w:val="00653DFD"/>
    <w:rsid w:val="00653E7D"/>
    <w:rsid w:val="00653EF0"/>
    <w:rsid w:val="0065404A"/>
    <w:rsid w:val="00654125"/>
    <w:rsid w:val="006541FD"/>
    <w:rsid w:val="006543A2"/>
    <w:rsid w:val="006543AF"/>
    <w:rsid w:val="0065440D"/>
    <w:rsid w:val="006545E8"/>
    <w:rsid w:val="00654606"/>
    <w:rsid w:val="00654AA0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6E7A"/>
    <w:rsid w:val="00657099"/>
    <w:rsid w:val="00657387"/>
    <w:rsid w:val="006573CF"/>
    <w:rsid w:val="006574ED"/>
    <w:rsid w:val="00657669"/>
    <w:rsid w:val="00657754"/>
    <w:rsid w:val="006578A4"/>
    <w:rsid w:val="00657946"/>
    <w:rsid w:val="00657A5C"/>
    <w:rsid w:val="00657C57"/>
    <w:rsid w:val="00657D18"/>
    <w:rsid w:val="00657F47"/>
    <w:rsid w:val="0066018B"/>
    <w:rsid w:val="006601D7"/>
    <w:rsid w:val="006602A6"/>
    <w:rsid w:val="00660543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A55"/>
    <w:rsid w:val="00662AF6"/>
    <w:rsid w:val="00662D34"/>
    <w:rsid w:val="00662DD8"/>
    <w:rsid w:val="00662E8F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230"/>
    <w:rsid w:val="00664231"/>
    <w:rsid w:val="0066450F"/>
    <w:rsid w:val="00664510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90F"/>
    <w:rsid w:val="00665956"/>
    <w:rsid w:val="00665A95"/>
    <w:rsid w:val="00665BE7"/>
    <w:rsid w:val="00665F89"/>
    <w:rsid w:val="0066663B"/>
    <w:rsid w:val="006666E5"/>
    <w:rsid w:val="00666711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16"/>
    <w:rsid w:val="0067274C"/>
    <w:rsid w:val="006727B6"/>
    <w:rsid w:val="006729F7"/>
    <w:rsid w:val="00672AB4"/>
    <w:rsid w:val="00672AC5"/>
    <w:rsid w:val="00672B1A"/>
    <w:rsid w:val="00672C00"/>
    <w:rsid w:val="00672C22"/>
    <w:rsid w:val="00672D59"/>
    <w:rsid w:val="00672E63"/>
    <w:rsid w:val="00672E97"/>
    <w:rsid w:val="00672ED3"/>
    <w:rsid w:val="00672F8D"/>
    <w:rsid w:val="00672FAF"/>
    <w:rsid w:val="00673377"/>
    <w:rsid w:val="00673380"/>
    <w:rsid w:val="0067379E"/>
    <w:rsid w:val="006738C6"/>
    <w:rsid w:val="00673A5F"/>
    <w:rsid w:val="00673AC9"/>
    <w:rsid w:val="00673B6A"/>
    <w:rsid w:val="00673C7F"/>
    <w:rsid w:val="00673CE2"/>
    <w:rsid w:val="00673D1B"/>
    <w:rsid w:val="00673D23"/>
    <w:rsid w:val="00673DBD"/>
    <w:rsid w:val="00673E3D"/>
    <w:rsid w:val="00673E69"/>
    <w:rsid w:val="00673F2F"/>
    <w:rsid w:val="00674198"/>
    <w:rsid w:val="006741D6"/>
    <w:rsid w:val="00674277"/>
    <w:rsid w:val="00674517"/>
    <w:rsid w:val="006745DF"/>
    <w:rsid w:val="00674655"/>
    <w:rsid w:val="006746C6"/>
    <w:rsid w:val="00674706"/>
    <w:rsid w:val="0067474A"/>
    <w:rsid w:val="00674827"/>
    <w:rsid w:val="006749AD"/>
    <w:rsid w:val="00674B44"/>
    <w:rsid w:val="00674C78"/>
    <w:rsid w:val="00674ECD"/>
    <w:rsid w:val="00674F6C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80C"/>
    <w:rsid w:val="00676957"/>
    <w:rsid w:val="00676B47"/>
    <w:rsid w:val="00676B82"/>
    <w:rsid w:val="00676C9D"/>
    <w:rsid w:val="00676D76"/>
    <w:rsid w:val="00676D7E"/>
    <w:rsid w:val="00676EF7"/>
    <w:rsid w:val="006771E6"/>
    <w:rsid w:val="006772DA"/>
    <w:rsid w:val="006776D4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7A4"/>
    <w:rsid w:val="0068185B"/>
    <w:rsid w:val="00681A1B"/>
    <w:rsid w:val="00681C90"/>
    <w:rsid w:val="00681CA4"/>
    <w:rsid w:val="00681D97"/>
    <w:rsid w:val="00681F64"/>
    <w:rsid w:val="00681FC3"/>
    <w:rsid w:val="00682057"/>
    <w:rsid w:val="00682313"/>
    <w:rsid w:val="0068253D"/>
    <w:rsid w:val="0068271E"/>
    <w:rsid w:val="00682765"/>
    <w:rsid w:val="00682B2F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F2D"/>
    <w:rsid w:val="006850B2"/>
    <w:rsid w:val="006852F6"/>
    <w:rsid w:val="00685499"/>
    <w:rsid w:val="0068553D"/>
    <w:rsid w:val="00685793"/>
    <w:rsid w:val="006857EB"/>
    <w:rsid w:val="0068583C"/>
    <w:rsid w:val="00685A72"/>
    <w:rsid w:val="00685CA7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FB4"/>
    <w:rsid w:val="006872F1"/>
    <w:rsid w:val="0068730A"/>
    <w:rsid w:val="006874AD"/>
    <w:rsid w:val="00687525"/>
    <w:rsid w:val="006875DA"/>
    <w:rsid w:val="006876D7"/>
    <w:rsid w:val="006876E2"/>
    <w:rsid w:val="00687854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0BF9"/>
    <w:rsid w:val="0069109F"/>
    <w:rsid w:val="00691219"/>
    <w:rsid w:val="006914BB"/>
    <w:rsid w:val="00691509"/>
    <w:rsid w:val="006916AC"/>
    <w:rsid w:val="00691AC9"/>
    <w:rsid w:val="00691BE6"/>
    <w:rsid w:val="00691DA6"/>
    <w:rsid w:val="00691DFB"/>
    <w:rsid w:val="00691F14"/>
    <w:rsid w:val="00692091"/>
    <w:rsid w:val="006922D0"/>
    <w:rsid w:val="0069235D"/>
    <w:rsid w:val="0069250F"/>
    <w:rsid w:val="00692518"/>
    <w:rsid w:val="00692737"/>
    <w:rsid w:val="006928EB"/>
    <w:rsid w:val="00692914"/>
    <w:rsid w:val="006929E0"/>
    <w:rsid w:val="00692C88"/>
    <w:rsid w:val="00692F0A"/>
    <w:rsid w:val="00692F31"/>
    <w:rsid w:val="00692F73"/>
    <w:rsid w:val="00692F94"/>
    <w:rsid w:val="006930E4"/>
    <w:rsid w:val="0069319B"/>
    <w:rsid w:val="006934B4"/>
    <w:rsid w:val="006936DE"/>
    <w:rsid w:val="006937E3"/>
    <w:rsid w:val="006939A5"/>
    <w:rsid w:val="00693B47"/>
    <w:rsid w:val="00693E01"/>
    <w:rsid w:val="00693EA6"/>
    <w:rsid w:val="0069403F"/>
    <w:rsid w:val="00694061"/>
    <w:rsid w:val="006942E9"/>
    <w:rsid w:val="0069450F"/>
    <w:rsid w:val="00694611"/>
    <w:rsid w:val="006946D3"/>
    <w:rsid w:val="006947E4"/>
    <w:rsid w:val="00694834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9F"/>
    <w:rsid w:val="00695DDD"/>
    <w:rsid w:val="00695DE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6D99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A00A6"/>
    <w:rsid w:val="006A0101"/>
    <w:rsid w:val="006A0135"/>
    <w:rsid w:val="006A020F"/>
    <w:rsid w:val="006A03B8"/>
    <w:rsid w:val="006A04A5"/>
    <w:rsid w:val="006A051E"/>
    <w:rsid w:val="006A0631"/>
    <w:rsid w:val="006A0891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65"/>
    <w:rsid w:val="006A2E38"/>
    <w:rsid w:val="006A2F4B"/>
    <w:rsid w:val="006A2FD3"/>
    <w:rsid w:val="006A31C6"/>
    <w:rsid w:val="006A31DB"/>
    <w:rsid w:val="006A32FD"/>
    <w:rsid w:val="006A34C1"/>
    <w:rsid w:val="006A36C7"/>
    <w:rsid w:val="006A36F1"/>
    <w:rsid w:val="006A39D6"/>
    <w:rsid w:val="006A3B41"/>
    <w:rsid w:val="006A3DB7"/>
    <w:rsid w:val="006A3E49"/>
    <w:rsid w:val="006A3EBC"/>
    <w:rsid w:val="006A4090"/>
    <w:rsid w:val="006A44C5"/>
    <w:rsid w:val="006A4869"/>
    <w:rsid w:val="006A48C6"/>
    <w:rsid w:val="006A49B9"/>
    <w:rsid w:val="006A4C52"/>
    <w:rsid w:val="006A4CF6"/>
    <w:rsid w:val="006A4D7A"/>
    <w:rsid w:val="006A4ED4"/>
    <w:rsid w:val="006A4EF0"/>
    <w:rsid w:val="006A4F01"/>
    <w:rsid w:val="006A4FBC"/>
    <w:rsid w:val="006A55EB"/>
    <w:rsid w:val="006A585A"/>
    <w:rsid w:val="006A5915"/>
    <w:rsid w:val="006A5A74"/>
    <w:rsid w:val="006A5B11"/>
    <w:rsid w:val="006A5CFE"/>
    <w:rsid w:val="006A5D39"/>
    <w:rsid w:val="006A620F"/>
    <w:rsid w:val="006A621C"/>
    <w:rsid w:val="006A6271"/>
    <w:rsid w:val="006A64D8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8E9"/>
    <w:rsid w:val="006A7AB3"/>
    <w:rsid w:val="006A7ADC"/>
    <w:rsid w:val="006A7C1F"/>
    <w:rsid w:val="006A7C8B"/>
    <w:rsid w:val="006A7D7C"/>
    <w:rsid w:val="006A7EE5"/>
    <w:rsid w:val="006A7F12"/>
    <w:rsid w:val="006A7F30"/>
    <w:rsid w:val="006B032C"/>
    <w:rsid w:val="006B05EE"/>
    <w:rsid w:val="006B073F"/>
    <w:rsid w:val="006B0A17"/>
    <w:rsid w:val="006B0B19"/>
    <w:rsid w:val="006B0D12"/>
    <w:rsid w:val="006B0FBC"/>
    <w:rsid w:val="006B0FC5"/>
    <w:rsid w:val="006B11C3"/>
    <w:rsid w:val="006B124D"/>
    <w:rsid w:val="006B185B"/>
    <w:rsid w:val="006B1982"/>
    <w:rsid w:val="006B19ED"/>
    <w:rsid w:val="006B1C2C"/>
    <w:rsid w:val="006B1D0F"/>
    <w:rsid w:val="006B1D69"/>
    <w:rsid w:val="006B1D91"/>
    <w:rsid w:val="006B1EAC"/>
    <w:rsid w:val="006B1FB8"/>
    <w:rsid w:val="006B212B"/>
    <w:rsid w:val="006B256D"/>
    <w:rsid w:val="006B258E"/>
    <w:rsid w:val="006B266B"/>
    <w:rsid w:val="006B26C7"/>
    <w:rsid w:val="006B284C"/>
    <w:rsid w:val="006B2956"/>
    <w:rsid w:val="006B29D6"/>
    <w:rsid w:val="006B2ECE"/>
    <w:rsid w:val="006B2F6C"/>
    <w:rsid w:val="006B342A"/>
    <w:rsid w:val="006B390C"/>
    <w:rsid w:val="006B3961"/>
    <w:rsid w:val="006B3BBE"/>
    <w:rsid w:val="006B3C76"/>
    <w:rsid w:val="006B3F48"/>
    <w:rsid w:val="006B3F75"/>
    <w:rsid w:val="006B42D0"/>
    <w:rsid w:val="006B4301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A27"/>
    <w:rsid w:val="006B5C53"/>
    <w:rsid w:val="006B5DC4"/>
    <w:rsid w:val="006B61EE"/>
    <w:rsid w:val="006B677D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DD7"/>
    <w:rsid w:val="006B7ECE"/>
    <w:rsid w:val="006B7FCC"/>
    <w:rsid w:val="006C0169"/>
    <w:rsid w:val="006C022E"/>
    <w:rsid w:val="006C036F"/>
    <w:rsid w:val="006C04BA"/>
    <w:rsid w:val="006C0663"/>
    <w:rsid w:val="006C0752"/>
    <w:rsid w:val="006C08EB"/>
    <w:rsid w:val="006C096C"/>
    <w:rsid w:val="006C0B71"/>
    <w:rsid w:val="006C0D0F"/>
    <w:rsid w:val="006C1076"/>
    <w:rsid w:val="006C119C"/>
    <w:rsid w:val="006C1591"/>
    <w:rsid w:val="006C163D"/>
    <w:rsid w:val="006C17E1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D34"/>
    <w:rsid w:val="006C2D49"/>
    <w:rsid w:val="006C2E32"/>
    <w:rsid w:val="006C2F60"/>
    <w:rsid w:val="006C309F"/>
    <w:rsid w:val="006C30C7"/>
    <w:rsid w:val="006C32EB"/>
    <w:rsid w:val="006C337E"/>
    <w:rsid w:val="006C3665"/>
    <w:rsid w:val="006C3707"/>
    <w:rsid w:val="006C372A"/>
    <w:rsid w:val="006C3A18"/>
    <w:rsid w:val="006C3FF5"/>
    <w:rsid w:val="006C403B"/>
    <w:rsid w:val="006C41D1"/>
    <w:rsid w:val="006C4205"/>
    <w:rsid w:val="006C4258"/>
    <w:rsid w:val="006C42F1"/>
    <w:rsid w:val="006C4650"/>
    <w:rsid w:val="006C479F"/>
    <w:rsid w:val="006C47B5"/>
    <w:rsid w:val="006C4838"/>
    <w:rsid w:val="006C493A"/>
    <w:rsid w:val="006C4A3B"/>
    <w:rsid w:val="006C4B27"/>
    <w:rsid w:val="006C4B38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6DD"/>
    <w:rsid w:val="006C573F"/>
    <w:rsid w:val="006C57F2"/>
    <w:rsid w:val="006C58FA"/>
    <w:rsid w:val="006C58FB"/>
    <w:rsid w:val="006C5978"/>
    <w:rsid w:val="006C5A37"/>
    <w:rsid w:val="006C5BE2"/>
    <w:rsid w:val="006C5CCE"/>
    <w:rsid w:val="006C5D3E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494"/>
    <w:rsid w:val="006C761B"/>
    <w:rsid w:val="006C7668"/>
    <w:rsid w:val="006C766B"/>
    <w:rsid w:val="006C7764"/>
    <w:rsid w:val="006C78D8"/>
    <w:rsid w:val="006C7950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AC"/>
    <w:rsid w:val="006D05ED"/>
    <w:rsid w:val="006D0802"/>
    <w:rsid w:val="006D0832"/>
    <w:rsid w:val="006D0C33"/>
    <w:rsid w:val="006D0E4F"/>
    <w:rsid w:val="006D0F52"/>
    <w:rsid w:val="006D1025"/>
    <w:rsid w:val="006D1049"/>
    <w:rsid w:val="006D1388"/>
    <w:rsid w:val="006D13E0"/>
    <w:rsid w:val="006D144F"/>
    <w:rsid w:val="006D14FD"/>
    <w:rsid w:val="006D1852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570"/>
    <w:rsid w:val="006D3687"/>
    <w:rsid w:val="006D36C5"/>
    <w:rsid w:val="006D371A"/>
    <w:rsid w:val="006D3A0B"/>
    <w:rsid w:val="006D3A52"/>
    <w:rsid w:val="006D3A8C"/>
    <w:rsid w:val="006D3AB8"/>
    <w:rsid w:val="006D3E7E"/>
    <w:rsid w:val="006D3E80"/>
    <w:rsid w:val="006D3F4F"/>
    <w:rsid w:val="006D3FCE"/>
    <w:rsid w:val="006D404C"/>
    <w:rsid w:val="006D4378"/>
    <w:rsid w:val="006D4516"/>
    <w:rsid w:val="006D4880"/>
    <w:rsid w:val="006D498F"/>
    <w:rsid w:val="006D4A57"/>
    <w:rsid w:val="006D4C39"/>
    <w:rsid w:val="006D4D45"/>
    <w:rsid w:val="006D4F23"/>
    <w:rsid w:val="006D53CD"/>
    <w:rsid w:val="006D54D9"/>
    <w:rsid w:val="006D55BC"/>
    <w:rsid w:val="006D5681"/>
    <w:rsid w:val="006D5703"/>
    <w:rsid w:val="006D5941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57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40"/>
    <w:rsid w:val="006D7E82"/>
    <w:rsid w:val="006D7ED1"/>
    <w:rsid w:val="006E0333"/>
    <w:rsid w:val="006E04C9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A1C"/>
    <w:rsid w:val="006E2A7C"/>
    <w:rsid w:val="006E2AAE"/>
    <w:rsid w:val="006E2DE8"/>
    <w:rsid w:val="006E2F45"/>
    <w:rsid w:val="006E344D"/>
    <w:rsid w:val="006E3488"/>
    <w:rsid w:val="006E3553"/>
    <w:rsid w:val="006E37BE"/>
    <w:rsid w:val="006E3AF2"/>
    <w:rsid w:val="006E3C27"/>
    <w:rsid w:val="006E3E46"/>
    <w:rsid w:val="006E4118"/>
    <w:rsid w:val="006E41BB"/>
    <w:rsid w:val="006E432F"/>
    <w:rsid w:val="006E4402"/>
    <w:rsid w:val="006E45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369"/>
    <w:rsid w:val="006E5462"/>
    <w:rsid w:val="006E5572"/>
    <w:rsid w:val="006E5786"/>
    <w:rsid w:val="006E5D13"/>
    <w:rsid w:val="006E5F40"/>
    <w:rsid w:val="006E60DE"/>
    <w:rsid w:val="006E61C1"/>
    <w:rsid w:val="006E6204"/>
    <w:rsid w:val="006E63A4"/>
    <w:rsid w:val="006E648E"/>
    <w:rsid w:val="006E6568"/>
    <w:rsid w:val="006E6698"/>
    <w:rsid w:val="006E6832"/>
    <w:rsid w:val="006E7065"/>
    <w:rsid w:val="006E7208"/>
    <w:rsid w:val="006E7256"/>
    <w:rsid w:val="006E72B5"/>
    <w:rsid w:val="006E7320"/>
    <w:rsid w:val="006E759A"/>
    <w:rsid w:val="006E767A"/>
    <w:rsid w:val="006E768C"/>
    <w:rsid w:val="006E790B"/>
    <w:rsid w:val="006E7C17"/>
    <w:rsid w:val="006F016D"/>
    <w:rsid w:val="006F0262"/>
    <w:rsid w:val="006F026F"/>
    <w:rsid w:val="006F027D"/>
    <w:rsid w:val="006F02E7"/>
    <w:rsid w:val="006F036A"/>
    <w:rsid w:val="006F0418"/>
    <w:rsid w:val="006F0C02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F18"/>
    <w:rsid w:val="006F1F6B"/>
    <w:rsid w:val="006F2186"/>
    <w:rsid w:val="006F21C2"/>
    <w:rsid w:val="006F2250"/>
    <w:rsid w:val="006F2276"/>
    <w:rsid w:val="006F2394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E3E"/>
    <w:rsid w:val="006F2FA3"/>
    <w:rsid w:val="006F358E"/>
    <w:rsid w:val="006F3660"/>
    <w:rsid w:val="006F37E0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802"/>
    <w:rsid w:val="006F5A07"/>
    <w:rsid w:val="006F5A4B"/>
    <w:rsid w:val="006F5AAD"/>
    <w:rsid w:val="006F6226"/>
    <w:rsid w:val="006F626D"/>
    <w:rsid w:val="006F6308"/>
    <w:rsid w:val="006F66F2"/>
    <w:rsid w:val="006F6837"/>
    <w:rsid w:val="006F69E5"/>
    <w:rsid w:val="006F6D52"/>
    <w:rsid w:val="006F73BF"/>
    <w:rsid w:val="006F7469"/>
    <w:rsid w:val="006F7730"/>
    <w:rsid w:val="006F792D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9EA"/>
    <w:rsid w:val="00700A22"/>
    <w:rsid w:val="00700BC6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274"/>
    <w:rsid w:val="0070356B"/>
    <w:rsid w:val="0070359C"/>
    <w:rsid w:val="00703679"/>
    <w:rsid w:val="00703686"/>
    <w:rsid w:val="007036F0"/>
    <w:rsid w:val="00703742"/>
    <w:rsid w:val="00703833"/>
    <w:rsid w:val="007038CD"/>
    <w:rsid w:val="00703955"/>
    <w:rsid w:val="00703CC4"/>
    <w:rsid w:val="00703D9A"/>
    <w:rsid w:val="00703E04"/>
    <w:rsid w:val="00703F5E"/>
    <w:rsid w:val="007040FF"/>
    <w:rsid w:val="007041A5"/>
    <w:rsid w:val="007043F7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5618"/>
    <w:rsid w:val="00705687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8C"/>
    <w:rsid w:val="007068B6"/>
    <w:rsid w:val="007068CF"/>
    <w:rsid w:val="007068FE"/>
    <w:rsid w:val="00706A16"/>
    <w:rsid w:val="00706D9A"/>
    <w:rsid w:val="00706F63"/>
    <w:rsid w:val="00707538"/>
    <w:rsid w:val="0070757E"/>
    <w:rsid w:val="007075A9"/>
    <w:rsid w:val="007077CD"/>
    <w:rsid w:val="007078B8"/>
    <w:rsid w:val="007079C7"/>
    <w:rsid w:val="00707B1F"/>
    <w:rsid w:val="00707BB7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D6E"/>
    <w:rsid w:val="0071100E"/>
    <w:rsid w:val="0071100F"/>
    <w:rsid w:val="00711260"/>
    <w:rsid w:val="00711635"/>
    <w:rsid w:val="0071180E"/>
    <w:rsid w:val="007118BA"/>
    <w:rsid w:val="007118F3"/>
    <w:rsid w:val="0071196A"/>
    <w:rsid w:val="007119D3"/>
    <w:rsid w:val="00711A75"/>
    <w:rsid w:val="00711B36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74B"/>
    <w:rsid w:val="00712822"/>
    <w:rsid w:val="00712858"/>
    <w:rsid w:val="0071288F"/>
    <w:rsid w:val="00712A67"/>
    <w:rsid w:val="00712CDA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E82"/>
    <w:rsid w:val="0071419C"/>
    <w:rsid w:val="007142E6"/>
    <w:rsid w:val="0071442E"/>
    <w:rsid w:val="00714435"/>
    <w:rsid w:val="007145D1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75A"/>
    <w:rsid w:val="00715826"/>
    <w:rsid w:val="0071596A"/>
    <w:rsid w:val="00715B0E"/>
    <w:rsid w:val="00715F3A"/>
    <w:rsid w:val="00715F7A"/>
    <w:rsid w:val="00715FB4"/>
    <w:rsid w:val="00716036"/>
    <w:rsid w:val="0071614D"/>
    <w:rsid w:val="007161BF"/>
    <w:rsid w:val="007163D0"/>
    <w:rsid w:val="007165B5"/>
    <w:rsid w:val="00716660"/>
    <w:rsid w:val="007166E2"/>
    <w:rsid w:val="007167E1"/>
    <w:rsid w:val="00716805"/>
    <w:rsid w:val="00716827"/>
    <w:rsid w:val="00716A15"/>
    <w:rsid w:val="00716AAC"/>
    <w:rsid w:val="00716AEC"/>
    <w:rsid w:val="00716B2E"/>
    <w:rsid w:val="00716B8B"/>
    <w:rsid w:val="00716FDB"/>
    <w:rsid w:val="00716FE1"/>
    <w:rsid w:val="00716FEC"/>
    <w:rsid w:val="0071737D"/>
    <w:rsid w:val="00717432"/>
    <w:rsid w:val="00717A1A"/>
    <w:rsid w:val="00717CB0"/>
    <w:rsid w:val="00717DE3"/>
    <w:rsid w:val="00720331"/>
    <w:rsid w:val="007205E9"/>
    <w:rsid w:val="007208F3"/>
    <w:rsid w:val="00720A4C"/>
    <w:rsid w:val="00720AD5"/>
    <w:rsid w:val="00720B9F"/>
    <w:rsid w:val="00720C12"/>
    <w:rsid w:val="00720D78"/>
    <w:rsid w:val="00720EB7"/>
    <w:rsid w:val="0072120E"/>
    <w:rsid w:val="007212B0"/>
    <w:rsid w:val="007213FE"/>
    <w:rsid w:val="00721454"/>
    <w:rsid w:val="00721494"/>
    <w:rsid w:val="00721495"/>
    <w:rsid w:val="0072185D"/>
    <w:rsid w:val="00721A3D"/>
    <w:rsid w:val="00721B60"/>
    <w:rsid w:val="00721B64"/>
    <w:rsid w:val="00721C17"/>
    <w:rsid w:val="00721C9C"/>
    <w:rsid w:val="00721D28"/>
    <w:rsid w:val="00721D8D"/>
    <w:rsid w:val="0072204E"/>
    <w:rsid w:val="00722130"/>
    <w:rsid w:val="0072218A"/>
    <w:rsid w:val="00722223"/>
    <w:rsid w:val="007223C1"/>
    <w:rsid w:val="0072242D"/>
    <w:rsid w:val="00722499"/>
    <w:rsid w:val="00722563"/>
    <w:rsid w:val="0072280C"/>
    <w:rsid w:val="00722C27"/>
    <w:rsid w:val="00722C31"/>
    <w:rsid w:val="00722CBF"/>
    <w:rsid w:val="00722D0D"/>
    <w:rsid w:val="00722D3A"/>
    <w:rsid w:val="00722E67"/>
    <w:rsid w:val="007231FC"/>
    <w:rsid w:val="0072331B"/>
    <w:rsid w:val="00723328"/>
    <w:rsid w:val="0072337A"/>
    <w:rsid w:val="007233E4"/>
    <w:rsid w:val="007234CC"/>
    <w:rsid w:val="00723663"/>
    <w:rsid w:val="007237D1"/>
    <w:rsid w:val="007237F9"/>
    <w:rsid w:val="0072382D"/>
    <w:rsid w:val="00723A2F"/>
    <w:rsid w:val="00723B71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F7B"/>
    <w:rsid w:val="007256E4"/>
    <w:rsid w:val="00725766"/>
    <w:rsid w:val="0072593A"/>
    <w:rsid w:val="00725AF5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A22"/>
    <w:rsid w:val="00726B9A"/>
    <w:rsid w:val="00726ECF"/>
    <w:rsid w:val="00726F1D"/>
    <w:rsid w:val="00727140"/>
    <w:rsid w:val="00727262"/>
    <w:rsid w:val="007272EF"/>
    <w:rsid w:val="0072736A"/>
    <w:rsid w:val="007273D7"/>
    <w:rsid w:val="00727725"/>
    <w:rsid w:val="00727989"/>
    <w:rsid w:val="00727AAD"/>
    <w:rsid w:val="00727B37"/>
    <w:rsid w:val="00727C6C"/>
    <w:rsid w:val="00727C93"/>
    <w:rsid w:val="00727CA9"/>
    <w:rsid w:val="00727D41"/>
    <w:rsid w:val="00727DBF"/>
    <w:rsid w:val="007300C7"/>
    <w:rsid w:val="007300DE"/>
    <w:rsid w:val="007300DF"/>
    <w:rsid w:val="007301DE"/>
    <w:rsid w:val="00730373"/>
    <w:rsid w:val="007305F6"/>
    <w:rsid w:val="0073060E"/>
    <w:rsid w:val="007307BA"/>
    <w:rsid w:val="007307E3"/>
    <w:rsid w:val="0073092D"/>
    <w:rsid w:val="00730992"/>
    <w:rsid w:val="00730D8B"/>
    <w:rsid w:val="00730FD8"/>
    <w:rsid w:val="0073107C"/>
    <w:rsid w:val="00731257"/>
    <w:rsid w:val="007313B5"/>
    <w:rsid w:val="0073142A"/>
    <w:rsid w:val="00731740"/>
    <w:rsid w:val="007318C1"/>
    <w:rsid w:val="00731C05"/>
    <w:rsid w:val="00731C22"/>
    <w:rsid w:val="0073207E"/>
    <w:rsid w:val="007323BA"/>
    <w:rsid w:val="00732477"/>
    <w:rsid w:val="0073249A"/>
    <w:rsid w:val="00732854"/>
    <w:rsid w:val="00732A1F"/>
    <w:rsid w:val="00732B9B"/>
    <w:rsid w:val="00732BB4"/>
    <w:rsid w:val="00732C7C"/>
    <w:rsid w:val="00732DAD"/>
    <w:rsid w:val="007330C0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B58"/>
    <w:rsid w:val="00734B59"/>
    <w:rsid w:val="00734BDD"/>
    <w:rsid w:val="00734ECE"/>
    <w:rsid w:val="00734EEC"/>
    <w:rsid w:val="00735023"/>
    <w:rsid w:val="0073515A"/>
    <w:rsid w:val="00735180"/>
    <w:rsid w:val="00735201"/>
    <w:rsid w:val="00735216"/>
    <w:rsid w:val="00735318"/>
    <w:rsid w:val="0073533F"/>
    <w:rsid w:val="007353CC"/>
    <w:rsid w:val="00735498"/>
    <w:rsid w:val="007354F2"/>
    <w:rsid w:val="007355BE"/>
    <w:rsid w:val="00735607"/>
    <w:rsid w:val="00735670"/>
    <w:rsid w:val="0073593E"/>
    <w:rsid w:val="00735A45"/>
    <w:rsid w:val="00735AD7"/>
    <w:rsid w:val="00735B14"/>
    <w:rsid w:val="00735CD1"/>
    <w:rsid w:val="00735CDC"/>
    <w:rsid w:val="00735D85"/>
    <w:rsid w:val="00735DBE"/>
    <w:rsid w:val="00735F66"/>
    <w:rsid w:val="00735F94"/>
    <w:rsid w:val="00736269"/>
    <w:rsid w:val="00736582"/>
    <w:rsid w:val="00736883"/>
    <w:rsid w:val="00736C7D"/>
    <w:rsid w:val="00736D3C"/>
    <w:rsid w:val="00736FC3"/>
    <w:rsid w:val="00737059"/>
    <w:rsid w:val="0073714D"/>
    <w:rsid w:val="007373B4"/>
    <w:rsid w:val="00737420"/>
    <w:rsid w:val="00737479"/>
    <w:rsid w:val="0073779E"/>
    <w:rsid w:val="007378A9"/>
    <w:rsid w:val="00737941"/>
    <w:rsid w:val="007379EB"/>
    <w:rsid w:val="00737A98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E90"/>
    <w:rsid w:val="00740FE0"/>
    <w:rsid w:val="00741023"/>
    <w:rsid w:val="00741272"/>
    <w:rsid w:val="007413C2"/>
    <w:rsid w:val="00741757"/>
    <w:rsid w:val="00741889"/>
    <w:rsid w:val="00741926"/>
    <w:rsid w:val="00741976"/>
    <w:rsid w:val="007419C6"/>
    <w:rsid w:val="00741AA8"/>
    <w:rsid w:val="00741CF6"/>
    <w:rsid w:val="00741D42"/>
    <w:rsid w:val="00741E53"/>
    <w:rsid w:val="00741FAC"/>
    <w:rsid w:val="00742045"/>
    <w:rsid w:val="0074215B"/>
    <w:rsid w:val="007424D3"/>
    <w:rsid w:val="00742CAC"/>
    <w:rsid w:val="00742D51"/>
    <w:rsid w:val="00742DD7"/>
    <w:rsid w:val="00742DEB"/>
    <w:rsid w:val="00742E2F"/>
    <w:rsid w:val="00742EA0"/>
    <w:rsid w:val="00742FCD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AD"/>
    <w:rsid w:val="00743DC3"/>
    <w:rsid w:val="00743F6D"/>
    <w:rsid w:val="00743FB2"/>
    <w:rsid w:val="0074414F"/>
    <w:rsid w:val="007441FA"/>
    <w:rsid w:val="00744353"/>
    <w:rsid w:val="007444D0"/>
    <w:rsid w:val="00744701"/>
    <w:rsid w:val="00744773"/>
    <w:rsid w:val="00744829"/>
    <w:rsid w:val="00744831"/>
    <w:rsid w:val="007448CC"/>
    <w:rsid w:val="007448FB"/>
    <w:rsid w:val="00744A3B"/>
    <w:rsid w:val="00744DB1"/>
    <w:rsid w:val="00744E78"/>
    <w:rsid w:val="00744EFB"/>
    <w:rsid w:val="00744F31"/>
    <w:rsid w:val="00744F48"/>
    <w:rsid w:val="00744FA3"/>
    <w:rsid w:val="00745213"/>
    <w:rsid w:val="00745438"/>
    <w:rsid w:val="00745685"/>
    <w:rsid w:val="007458BF"/>
    <w:rsid w:val="00745933"/>
    <w:rsid w:val="00745A17"/>
    <w:rsid w:val="00745A86"/>
    <w:rsid w:val="00745A93"/>
    <w:rsid w:val="00745A9A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93F"/>
    <w:rsid w:val="00746A5C"/>
    <w:rsid w:val="00746C0D"/>
    <w:rsid w:val="007471EB"/>
    <w:rsid w:val="00747389"/>
    <w:rsid w:val="0074767E"/>
    <w:rsid w:val="007477E1"/>
    <w:rsid w:val="00747812"/>
    <w:rsid w:val="007478AF"/>
    <w:rsid w:val="00747922"/>
    <w:rsid w:val="007479F0"/>
    <w:rsid w:val="00747CAD"/>
    <w:rsid w:val="00747DD4"/>
    <w:rsid w:val="00747E1C"/>
    <w:rsid w:val="00747F80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AA"/>
    <w:rsid w:val="00750FAF"/>
    <w:rsid w:val="00751039"/>
    <w:rsid w:val="007510F3"/>
    <w:rsid w:val="00751170"/>
    <w:rsid w:val="007512F1"/>
    <w:rsid w:val="00751457"/>
    <w:rsid w:val="00751628"/>
    <w:rsid w:val="007518EE"/>
    <w:rsid w:val="007519A9"/>
    <w:rsid w:val="007519D1"/>
    <w:rsid w:val="00751C98"/>
    <w:rsid w:val="00751EC4"/>
    <w:rsid w:val="00751F18"/>
    <w:rsid w:val="00752201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F46"/>
    <w:rsid w:val="00754281"/>
    <w:rsid w:val="0075441E"/>
    <w:rsid w:val="00754558"/>
    <w:rsid w:val="00754659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E72"/>
    <w:rsid w:val="00755E8B"/>
    <w:rsid w:val="00755F63"/>
    <w:rsid w:val="007561D7"/>
    <w:rsid w:val="0075621A"/>
    <w:rsid w:val="007564AF"/>
    <w:rsid w:val="00756607"/>
    <w:rsid w:val="007566F7"/>
    <w:rsid w:val="007567A4"/>
    <w:rsid w:val="00756A91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4B3"/>
    <w:rsid w:val="007576A0"/>
    <w:rsid w:val="0075771F"/>
    <w:rsid w:val="00757727"/>
    <w:rsid w:val="00757A6D"/>
    <w:rsid w:val="00757EA8"/>
    <w:rsid w:val="00757F3F"/>
    <w:rsid w:val="00757F4A"/>
    <w:rsid w:val="0076007B"/>
    <w:rsid w:val="0076021F"/>
    <w:rsid w:val="00760470"/>
    <w:rsid w:val="00760476"/>
    <w:rsid w:val="00760646"/>
    <w:rsid w:val="0076095C"/>
    <w:rsid w:val="00760AD9"/>
    <w:rsid w:val="00760B0A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65"/>
    <w:rsid w:val="00762DB8"/>
    <w:rsid w:val="00762DD2"/>
    <w:rsid w:val="00762EA4"/>
    <w:rsid w:val="00762F0F"/>
    <w:rsid w:val="00762FBB"/>
    <w:rsid w:val="00762FBF"/>
    <w:rsid w:val="00763469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840"/>
    <w:rsid w:val="007649B7"/>
    <w:rsid w:val="00764A32"/>
    <w:rsid w:val="00764A89"/>
    <w:rsid w:val="00764BF0"/>
    <w:rsid w:val="00764F10"/>
    <w:rsid w:val="00764F92"/>
    <w:rsid w:val="007650A5"/>
    <w:rsid w:val="007652EC"/>
    <w:rsid w:val="00765634"/>
    <w:rsid w:val="00765943"/>
    <w:rsid w:val="00765C92"/>
    <w:rsid w:val="00765CD9"/>
    <w:rsid w:val="00765E14"/>
    <w:rsid w:val="00765EBB"/>
    <w:rsid w:val="00765ECF"/>
    <w:rsid w:val="0076605F"/>
    <w:rsid w:val="007661A1"/>
    <w:rsid w:val="0076622E"/>
    <w:rsid w:val="007662CA"/>
    <w:rsid w:val="0076640D"/>
    <w:rsid w:val="00766415"/>
    <w:rsid w:val="00766540"/>
    <w:rsid w:val="007666F7"/>
    <w:rsid w:val="007667DB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A03"/>
    <w:rsid w:val="00767B67"/>
    <w:rsid w:val="00767C75"/>
    <w:rsid w:val="00767D2A"/>
    <w:rsid w:val="00767F1A"/>
    <w:rsid w:val="00767F42"/>
    <w:rsid w:val="00767FA5"/>
    <w:rsid w:val="0077004D"/>
    <w:rsid w:val="00770066"/>
    <w:rsid w:val="00770193"/>
    <w:rsid w:val="00770202"/>
    <w:rsid w:val="00770264"/>
    <w:rsid w:val="007702E9"/>
    <w:rsid w:val="00770437"/>
    <w:rsid w:val="0077049E"/>
    <w:rsid w:val="007704F9"/>
    <w:rsid w:val="0077055A"/>
    <w:rsid w:val="0077091E"/>
    <w:rsid w:val="00770938"/>
    <w:rsid w:val="007709F2"/>
    <w:rsid w:val="00770AA6"/>
    <w:rsid w:val="00770C7B"/>
    <w:rsid w:val="00770C7E"/>
    <w:rsid w:val="00770E2E"/>
    <w:rsid w:val="00771387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A66"/>
    <w:rsid w:val="00772D12"/>
    <w:rsid w:val="00772E4E"/>
    <w:rsid w:val="00773053"/>
    <w:rsid w:val="007730CA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17"/>
    <w:rsid w:val="0077614C"/>
    <w:rsid w:val="007762D9"/>
    <w:rsid w:val="0077649E"/>
    <w:rsid w:val="007765C4"/>
    <w:rsid w:val="00776649"/>
    <w:rsid w:val="00776A0E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B33"/>
    <w:rsid w:val="00777B39"/>
    <w:rsid w:val="00777CA1"/>
    <w:rsid w:val="00777CF2"/>
    <w:rsid w:val="00777E60"/>
    <w:rsid w:val="00777F8B"/>
    <w:rsid w:val="00777FB8"/>
    <w:rsid w:val="0078016E"/>
    <w:rsid w:val="0078046F"/>
    <w:rsid w:val="00780512"/>
    <w:rsid w:val="0078052E"/>
    <w:rsid w:val="00780784"/>
    <w:rsid w:val="007807A6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72"/>
    <w:rsid w:val="007811D4"/>
    <w:rsid w:val="007811FF"/>
    <w:rsid w:val="007812AA"/>
    <w:rsid w:val="00781365"/>
    <w:rsid w:val="0078150D"/>
    <w:rsid w:val="0078177D"/>
    <w:rsid w:val="00781841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59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C8C"/>
    <w:rsid w:val="00785DCA"/>
    <w:rsid w:val="00785E5B"/>
    <w:rsid w:val="00785E9A"/>
    <w:rsid w:val="00785F2A"/>
    <w:rsid w:val="00785FDF"/>
    <w:rsid w:val="00785FFE"/>
    <w:rsid w:val="0078602E"/>
    <w:rsid w:val="007861BA"/>
    <w:rsid w:val="0078637E"/>
    <w:rsid w:val="007863E2"/>
    <w:rsid w:val="007865BC"/>
    <w:rsid w:val="00786606"/>
    <w:rsid w:val="00786915"/>
    <w:rsid w:val="00786921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4BB"/>
    <w:rsid w:val="007914CD"/>
    <w:rsid w:val="0079160B"/>
    <w:rsid w:val="00791695"/>
    <w:rsid w:val="007917F4"/>
    <w:rsid w:val="007918C6"/>
    <w:rsid w:val="0079195F"/>
    <w:rsid w:val="0079196D"/>
    <w:rsid w:val="00791A4D"/>
    <w:rsid w:val="00791DA8"/>
    <w:rsid w:val="00791DD1"/>
    <w:rsid w:val="00791E22"/>
    <w:rsid w:val="00791E64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346"/>
    <w:rsid w:val="00793377"/>
    <w:rsid w:val="007936E1"/>
    <w:rsid w:val="007936E8"/>
    <w:rsid w:val="00793791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C1D"/>
    <w:rsid w:val="007951F0"/>
    <w:rsid w:val="00795283"/>
    <w:rsid w:val="0079539D"/>
    <w:rsid w:val="00795472"/>
    <w:rsid w:val="007955CC"/>
    <w:rsid w:val="00795890"/>
    <w:rsid w:val="007958A5"/>
    <w:rsid w:val="00795953"/>
    <w:rsid w:val="00795973"/>
    <w:rsid w:val="00795AFC"/>
    <w:rsid w:val="007961D3"/>
    <w:rsid w:val="007963CE"/>
    <w:rsid w:val="007963D2"/>
    <w:rsid w:val="00796561"/>
    <w:rsid w:val="0079684C"/>
    <w:rsid w:val="00796B66"/>
    <w:rsid w:val="00796C8D"/>
    <w:rsid w:val="00796E20"/>
    <w:rsid w:val="007970B8"/>
    <w:rsid w:val="0079712A"/>
    <w:rsid w:val="00797181"/>
    <w:rsid w:val="00797207"/>
    <w:rsid w:val="00797364"/>
    <w:rsid w:val="00797372"/>
    <w:rsid w:val="007976AB"/>
    <w:rsid w:val="00797709"/>
    <w:rsid w:val="007977BA"/>
    <w:rsid w:val="00797A73"/>
    <w:rsid w:val="00797B74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77A"/>
    <w:rsid w:val="007A1A4A"/>
    <w:rsid w:val="007A1A54"/>
    <w:rsid w:val="007A1B77"/>
    <w:rsid w:val="007A1D65"/>
    <w:rsid w:val="007A2207"/>
    <w:rsid w:val="007A2650"/>
    <w:rsid w:val="007A26FD"/>
    <w:rsid w:val="007A2A37"/>
    <w:rsid w:val="007A2C24"/>
    <w:rsid w:val="007A2E5D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53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59B"/>
    <w:rsid w:val="007A77EC"/>
    <w:rsid w:val="007A78B3"/>
    <w:rsid w:val="007A7BAF"/>
    <w:rsid w:val="007A7CA9"/>
    <w:rsid w:val="007A7D21"/>
    <w:rsid w:val="007A7EAF"/>
    <w:rsid w:val="007B0080"/>
    <w:rsid w:val="007B0248"/>
    <w:rsid w:val="007B02B6"/>
    <w:rsid w:val="007B07BD"/>
    <w:rsid w:val="007B0851"/>
    <w:rsid w:val="007B0B56"/>
    <w:rsid w:val="007B0BEA"/>
    <w:rsid w:val="007B0E70"/>
    <w:rsid w:val="007B0F67"/>
    <w:rsid w:val="007B1310"/>
    <w:rsid w:val="007B1501"/>
    <w:rsid w:val="007B15BA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25A"/>
    <w:rsid w:val="007B33BF"/>
    <w:rsid w:val="007B3410"/>
    <w:rsid w:val="007B3504"/>
    <w:rsid w:val="007B363B"/>
    <w:rsid w:val="007B3667"/>
    <w:rsid w:val="007B399F"/>
    <w:rsid w:val="007B3BCF"/>
    <w:rsid w:val="007B3E12"/>
    <w:rsid w:val="007B3F05"/>
    <w:rsid w:val="007B4178"/>
    <w:rsid w:val="007B41CA"/>
    <w:rsid w:val="007B4284"/>
    <w:rsid w:val="007B4398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93"/>
    <w:rsid w:val="007B51DF"/>
    <w:rsid w:val="007B5309"/>
    <w:rsid w:val="007B5353"/>
    <w:rsid w:val="007B539C"/>
    <w:rsid w:val="007B569E"/>
    <w:rsid w:val="007B5759"/>
    <w:rsid w:val="007B5783"/>
    <w:rsid w:val="007B582A"/>
    <w:rsid w:val="007B583F"/>
    <w:rsid w:val="007B5B82"/>
    <w:rsid w:val="007B5C8A"/>
    <w:rsid w:val="007B6291"/>
    <w:rsid w:val="007B6381"/>
    <w:rsid w:val="007B6476"/>
    <w:rsid w:val="007B660E"/>
    <w:rsid w:val="007B684A"/>
    <w:rsid w:val="007B696C"/>
    <w:rsid w:val="007B6A07"/>
    <w:rsid w:val="007B6BDC"/>
    <w:rsid w:val="007B6E34"/>
    <w:rsid w:val="007B7127"/>
    <w:rsid w:val="007B7227"/>
    <w:rsid w:val="007B7586"/>
    <w:rsid w:val="007B759E"/>
    <w:rsid w:val="007B7626"/>
    <w:rsid w:val="007B772E"/>
    <w:rsid w:val="007B77EB"/>
    <w:rsid w:val="007B7866"/>
    <w:rsid w:val="007B7876"/>
    <w:rsid w:val="007B78AC"/>
    <w:rsid w:val="007B79DE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84F"/>
    <w:rsid w:val="007C088A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7C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DDB"/>
    <w:rsid w:val="007C3E89"/>
    <w:rsid w:val="007C4035"/>
    <w:rsid w:val="007C410D"/>
    <w:rsid w:val="007C4383"/>
    <w:rsid w:val="007C4C2B"/>
    <w:rsid w:val="007C4C64"/>
    <w:rsid w:val="007C508A"/>
    <w:rsid w:val="007C5111"/>
    <w:rsid w:val="007C519D"/>
    <w:rsid w:val="007C5234"/>
    <w:rsid w:val="007C529D"/>
    <w:rsid w:val="007C5750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FE"/>
    <w:rsid w:val="007C7B29"/>
    <w:rsid w:val="007C7B2A"/>
    <w:rsid w:val="007C7CFC"/>
    <w:rsid w:val="007C7E0A"/>
    <w:rsid w:val="007C7E43"/>
    <w:rsid w:val="007C7E53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46"/>
    <w:rsid w:val="007D0C13"/>
    <w:rsid w:val="007D0D0A"/>
    <w:rsid w:val="007D0E30"/>
    <w:rsid w:val="007D10BD"/>
    <w:rsid w:val="007D1139"/>
    <w:rsid w:val="007D1242"/>
    <w:rsid w:val="007D12C4"/>
    <w:rsid w:val="007D12D4"/>
    <w:rsid w:val="007D12EE"/>
    <w:rsid w:val="007D164A"/>
    <w:rsid w:val="007D1D4C"/>
    <w:rsid w:val="007D1F6A"/>
    <w:rsid w:val="007D1FDB"/>
    <w:rsid w:val="007D2173"/>
    <w:rsid w:val="007D2431"/>
    <w:rsid w:val="007D2790"/>
    <w:rsid w:val="007D2A6D"/>
    <w:rsid w:val="007D2C42"/>
    <w:rsid w:val="007D2C71"/>
    <w:rsid w:val="007D2CEA"/>
    <w:rsid w:val="007D2CF8"/>
    <w:rsid w:val="007D2D22"/>
    <w:rsid w:val="007D2E08"/>
    <w:rsid w:val="007D2F38"/>
    <w:rsid w:val="007D32E5"/>
    <w:rsid w:val="007D33F4"/>
    <w:rsid w:val="007D3482"/>
    <w:rsid w:val="007D3638"/>
    <w:rsid w:val="007D370B"/>
    <w:rsid w:val="007D3740"/>
    <w:rsid w:val="007D3CC6"/>
    <w:rsid w:val="007D3D1D"/>
    <w:rsid w:val="007D434A"/>
    <w:rsid w:val="007D448E"/>
    <w:rsid w:val="007D4512"/>
    <w:rsid w:val="007D464F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97F"/>
    <w:rsid w:val="007D59D7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01E"/>
    <w:rsid w:val="007E0106"/>
    <w:rsid w:val="007E0180"/>
    <w:rsid w:val="007E01A8"/>
    <w:rsid w:val="007E02A2"/>
    <w:rsid w:val="007E0432"/>
    <w:rsid w:val="007E046B"/>
    <w:rsid w:val="007E05CB"/>
    <w:rsid w:val="007E06A1"/>
    <w:rsid w:val="007E06B1"/>
    <w:rsid w:val="007E090A"/>
    <w:rsid w:val="007E0B61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A0C"/>
    <w:rsid w:val="007E1A1B"/>
    <w:rsid w:val="007E1AB3"/>
    <w:rsid w:val="007E1DF4"/>
    <w:rsid w:val="007E1EA9"/>
    <w:rsid w:val="007E1FA7"/>
    <w:rsid w:val="007E21B3"/>
    <w:rsid w:val="007E22B2"/>
    <w:rsid w:val="007E23C2"/>
    <w:rsid w:val="007E2402"/>
    <w:rsid w:val="007E24BA"/>
    <w:rsid w:val="007E29D5"/>
    <w:rsid w:val="007E2D6D"/>
    <w:rsid w:val="007E2D70"/>
    <w:rsid w:val="007E2F0C"/>
    <w:rsid w:val="007E2FD9"/>
    <w:rsid w:val="007E2FDC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23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579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8E6"/>
    <w:rsid w:val="007E6AF8"/>
    <w:rsid w:val="007E6B7C"/>
    <w:rsid w:val="007E6C0D"/>
    <w:rsid w:val="007E6EBE"/>
    <w:rsid w:val="007E6EF5"/>
    <w:rsid w:val="007E6EFB"/>
    <w:rsid w:val="007E6F91"/>
    <w:rsid w:val="007E70C1"/>
    <w:rsid w:val="007E73A6"/>
    <w:rsid w:val="007E7478"/>
    <w:rsid w:val="007E75C2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77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1DB"/>
    <w:rsid w:val="007F1320"/>
    <w:rsid w:val="007F1424"/>
    <w:rsid w:val="007F1497"/>
    <w:rsid w:val="007F174A"/>
    <w:rsid w:val="007F18DA"/>
    <w:rsid w:val="007F18E6"/>
    <w:rsid w:val="007F192D"/>
    <w:rsid w:val="007F197A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7A"/>
    <w:rsid w:val="007F46BA"/>
    <w:rsid w:val="007F47BF"/>
    <w:rsid w:val="007F4953"/>
    <w:rsid w:val="007F4BDE"/>
    <w:rsid w:val="007F4ED9"/>
    <w:rsid w:val="007F4F64"/>
    <w:rsid w:val="007F51C8"/>
    <w:rsid w:val="007F51D1"/>
    <w:rsid w:val="007F5282"/>
    <w:rsid w:val="007F5537"/>
    <w:rsid w:val="007F5789"/>
    <w:rsid w:val="007F57B9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515"/>
    <w:rsid w:val="007F770B"/>
    <w:rsid w:val="007F774D"/>
    <w:rsid w:val="007F7983"/>
    <w:rsid w:val="007F7C12"/>
    <w:rsid w:val="007F7CD2"/>
    <w:rsid w:val="007F7CDF"/>
    <w:rsid w:val="007F7CE0"/>
    <w:rsid w:val="007F7E25"/>
    <w:rsid w:val="007F7E87"/>
    <w:rsid w:val="00800066"/>
    <w:rsid w:val="008000B3"/>
    <w:rsid w:val="008001D2"/>
    <w:rsid w:val="00800394"/>
    <w:rsid w:val="008003A8"/>
    <w:rsid w:val="008003F5"/>
    <w:rsid w:val="00800416"/>
    <w:rsid w:val="0080045A"/>
    <w:rsid w:val="008006D5"/>
    <w:rsid w:val="00800A2F"/>
    <w:rsid w:val="00800E07"/>
    <w:rsid w:val="00800F5E"/>
    <w:rsid w:val="00801234"/>
    <w:rsid w:val="00801299"/>
    <w:rsid w:val="00801542"/>
    <w:rsid w:val="008016D3"/>
    <w:rsid w:val="00801A48"/>
    <w:rsid w:val="00801C5E"/>
    <w:rsid w:val="00801F93"/>
    <w:rsid w:val="00802078"/>
    <w:rsid w:val="0080209F"/>
    <w:rsid w:val="008020A9"/>
    <w:rsid w:val="00802175"/>
    <w:rsid w:val="008021A4"/>
    <w:rsid w:val="008021B0"/>
    <w:rsid w:val="0080220A"/>
    <w:rsid w:val="00802386"/>
    <w:rsid w:val="008023D4"/>
    <w:rsid w:val="008026CA"/>
    <w:rsid w:val="008028A1"/>
    <w:rsid w:val="00802958"/>
    <w:rsid w:val="008029EF"/>
    <w:rsid w:val="00802D1D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C1A"/>
    <w:rsid w:val="00803F4B"/>
    <w:rsid w:val="008041C3"/>
    <w:rsid w:val="0080454E"/>
    <w:rsid w:val="00804634"/>
    <w:rsid w:val="008046B7"/>
    <w:rsid w:val="0080474E"/>
    <w:rsid w:val="008048B1"/>
    <w:rsid w:val="00804963"/>
    <w:rsid w:val="00804B1B"/>
    <w:rsid w:val="00804B3C"/>
    <w:rsid w:val="00804B64"/>
    <w:rsid w:val="00804BBD"/>
    <w:rsid w:val="00804C65"/>
    <w:rsid w:val="00804C69"/>
    <w:rsid w:val="00804DA7"/>
    <w:rsid w:val="00804DCF"/>
    <w:rsid w:val="00804E00"/>
    <w:rsid w:val="00804EA1"/>
    <w:rsid w:val="00804F56"/>
    <w:rsid w:val="00804F75"/>
    <w:rsid w:val="008056F6"/>
    <w:rsid w:val="00805851"/>
    <w:rsid w:val="00805963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B1"/>
    <w:rsid w:val="0080668E"/>
    <w:rsid w:val="008068B8"/>
    <w:rsid w:val="00806981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999"/>
    <w:rsid w:val="00807E70"/>
    <w:rsid w:val="008100D5"/>
    <w:rsid w:val="008101F6"/>
    <w:rsid w:val="008104D8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6B"/>
    <w:rsid w:val="008111F8"/>
    <w:rsid w:val="00811613"/>
    <w:rsid w:val="00811655"/>
    <w:rsid w:val="00811983"/>
    <w:rsid w:val="008119AB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BD7"/>
    <w:rsid w:val="00812C16"/>
    <w:rsid w:val="00812C79"/>
    <w:rsid w:val="00812CAA"/>
    <w:rsid w:val="008132E6"/>
    <w:rsid w:val="008135B6"/>
    <w:rsid w:val="00813BE1"/>
    <w:rsid w:val="00813C8B"/>
    <w:rsid w:val="00813E84"/>
    <w:rsid w:val="0081417F"/>
    <w:rsid w:val="008143DC"/>
    <w:rsid w:val="0081446E"/>
    <w:rsid w:val="00814472"/>
    <w:rsid w:val="008144C7"/>
    <w:rsid w:val="008144F5"/>
    <w:rsid w:val="008146D8"/>
    <w:rsid w:val="008146E4"/>
    <w:rsid w:val="008149A7"/>
    <w:rsid w:val="00814A6F"/>
    <w:rsid w:val="00814B21"/>
    <w:rsid w:val="00814BC1"/>
    <w:rsid w:val="00814C42"/>
    <w:rsid w:val="00814D11"/>
    <w:rsid w:val="00814D7D"/>
    <w:rsid w:val="00814DD8"/>
    <w:rsid w:val="00814F2E"/>
    <w:rsid w:val="00815040"/>
    <w:rsid w:val="00815428"/>
    <w:rsid w:val="008154E2"/>
    <w:rsid w:val="008157FD"/>
    <w:rsid w:val="00815953"/>
    <w:rsid w:val="00815B06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B42"/>
    <w:rsid w:val="00816B62"/>
    <w:rsid w:val="00816B7D"/>
    <w:rsid w:val="00816B9E"/>
    <w:rsid w:val="00816D81"/>
    <w:rsid w:val="00816DA7"/>
    <w:rsid w:val="008172A5"/>
    <w:rsid w:val="008172E0"/>
    <w:rsid w:val="008173A7"/>
    <w:rsid w:val="0081754E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2E6"/>
    <w:rsid w:val="00820320"/>
    <w:rsid w:val="008203B6"/>
    <w:rsid w:val="00820666"/>
    <w:rsid w:val="008206F4"/>
    <w:rsid w:val="00820710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C5"/>
    <w:rsid w:val="00821889"/>
    <w:rsid w:val="00821890"/>
    <w:rsid w:val="008219B5"/>
    <w:rsid w:val="00821BAE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253"/>
    <w:rsid w:val="00823283"/>
    <w:rsid w:val="0082331C"/>
    <w:rsid w:val="00823368"/>
    <w:rsid w:val="00823395"/>
    <w:rsid w:val="008233BF"/>
    <w:rsid w:val="00823433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F5"/>
    <w:rsid w:val="00824BB6"/>
    <w:rsid w:val="00824C90"/>
    <w:rsid w:val="00824D7D"/>
    <w:rsid w:val="00824DB0"/>
    <w:rsid w:val="00824DB6"/>
    <w:rsid w:val="00824E0D"/>
    <w:rsid w:val="00824EB6"/>
    <w:rsid w:val="00824EF7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DA"/>
    <w:rsid w:val="00827ADE"/>
    <w:rsid w:val="00827AF4"/>
    <w:rsid w:val="00827C56"/>
    <w:rsid w:val="0083002A"/>
    <w:rsid w:val="00830536"/>
    <w:rsid w:val="00830659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00A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E0D"/>
    <w:rsid w:val="00831E65"/>
    <w:rsid w:val="00831F66"/>
    <w:rsid w:val="00831F82"/>
    <w:rsid w:val="0083200E"/>
    <w:rsid w:val="00832051"/>
    <w:rsid w:val="00832107"/>
    <w:rsid w:val="008321A7"/>
    <w:rsid w:val="008323E2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DEC"/>
    <w:rsid w:val="008351A8"/>
    <w:rsid w:val="00835252"/>
    <w:rsid w:val="00835326"/>
    <w:rsid w:val="00835435"/>
    <w:rsid w:val="008354D1"/>
    <w:rsid w:val="00835508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37"/>
    <w:rsid w:val="0083706B"/>
    <w:rsid w:val="008370A3"/>
    <w:rsid w:val="0083737A"/>
    <w:rsid w:val="00837478"/>
    <w:rsid w:val="0083757C"/>
    <w:rsid w:val="00837AB1"/>
    <w:rsid w:val="00837DE0"/>
    <w:rsid w:val="00837E7C"/>
    <w:rsid w:val="00837E89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2120"/>
    <w:rsid w:val="00842170"/>
    <w:rsid w:val="008421DD"/>
    <w:rsid w:val="0084225F"/>
    <w:rsid w:val="00842420"/>
    <w:rsid w:val="008424BD"/>
    <w:rsid w:val="008424FE"/>
    <w:rsid w:val="008426C8"/>
    <w:rsid w:val="00842AC5"/>
    <w:rsid w:val="00842D9B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1A"/>
    <w:rsid w:val="00844BCE"/>
    <w:rsid w:val="00844E65"/>
    <w:rsid w:val="00844ED9"/>
    <w:rsid w:val="00844F23"/>
    <w:rsid w:val="00844FAC"/>
    <w:rsid w:val="00844FF5"/>
    <w:rsid w:val="00845447"/>
    <w:rsid w:val="008454DF"/>
    <w:rsid w:val="0084550D"/>
    <w:rsid w:val="0084554E"/>
    <w:rsid w:val="00845627"/>
    <w:rsid w:val="00845654"/>
    <w:rsid w:val="008458FC"/>
    <w:rsid w:val="00845A59"/>
    <w:rsid w:val="00845E28"/>
    <w:rsid w:val="00845E2F"/>
    <w:rsid w:val="00845EA1"/>
    <w:rsid w:val="008460B1"/>
    <w:rsid w:val="008466FB"/>
    <w:rsid w:val="00846727"/>
    <w:rsid w:val="0084687E"/>
    <w:rsid w:val="0084694B"/>
    <w:rsid w:val="00846ADA"/>
    <w:rsid w:val="00846AFE"/>
    <w:rsid w:val="00846B6B"/>
    <w:rsid w:val="00846BD9"/>
    <w:rsid w:val="00846C19"/>
    <w:rsid w:val="00846C46"/>
    <w:rsid w:val="00846C7A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982"/>
    <w:rsid w:val="00847A1F"/>
    <w:rsid w:val="00847AB2"/>
    <w:rsid w:val="00847AF8"/>
    <w:rsid w:val="00847B3D"/>
    <w:rsid w:val="00847D9A"/>
    <w:rsid w:val="00847DF7"/>
    <w:rsid w:val="00847EC4"/>
    <w:rsid w:val="00847F2C"/>
    <w:rsid w:val="0085007D"/>
    <w:rsid w:val="0085008D"/>
    <w:rsid w:val="008500F3"/>
    <w:rsid w:val="00850132"/>
    <w:rsid w:val="0085016D"/>
    <w:rsid w:val="0085019F"/>
    <w:rsid w:val="0085050B"/>
    <w:rsid w:val="00850561"/>
    <w:rsid w:val="008509BC"/>
    <w:rsid w:val="00850CA6"/>
    <w:rsid w:val="00850DB0"/>
    <w:rsid w:val="00850F6E"/>
    <w:rsid w:val="008511B4"/>
    <w:rsid w:val="008511BA"/>
    <w:rsid w:val="008513BE"/>
    <w:rsid w:val="00851530"/>
    <w:rsid w:val="008515E8"/>
    <w:rsid w:val="008516CC"/>
    <w:rsid w:val="0085171D"/>
    <w:rsid w:val="00851958"/>
    <w:rsid w:val="008519D0"/>
    <w:rsid w:val="00851B74"/>
    <w:rsid w:val="00851B89"/>
    <w:rsid w:val="00851BBE"/>
    <w:rsid w:val="00851C34"/>
    <w:rsid w:val="00851F03"/>
    <w:rsid w:val="00852040"/>
    <w:rsid w:val="00852179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BD"/>
    <w:rsid w:val="00852C39"/>
    <w:rsid w:val="00852D83"/>
    <w:rsid w:val="00852E0F"/>
    <w:rsid w:val="00852E65"/>
    <w:rsid w:val="00852F4F"/>
    <w:rsid w:val="0085312A"/>
    <w:rsid w:val="00853177"/>
    <w:rsid w:val="00853223"/>
    <w:rsid w:val="00853386"/>
    <w:rsid w:val="0085346A"/>
    <w:rsid w:val="0085349E"/>
    <w:rsid w:val="008535D6"/>
    <w:rsid w:val="008535E8"/>
    <w:rsid w:val="008537E8"/>
    <w:rsid w:val="00853A54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99"/>
    <w:rsid w:val="00856C9C"/>
    <w:rsid w:val="00856FEE"/>
    <w:rsid w:val="008571BD"/>
    <w:rsid w:val="008572E8"/>
    <w:rsid w:val="00857664"/>
    <w:rsid w:val="008576FE"/>
    <w:rsid w:val="00857889"/>
    <w:rsid w:val="00857AFA"/>
    <w:rsid w:val="00857B2E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C0"/>
    <w:rsid w:val="0086098C"/>
    <w:rsid w:val="00860A3D"/>
    <w:rsid w:val="00860A58"/>
    <w:rsid w:val="00860A7E"/>
    <w:rsid w:val="00860B81"/>
    <w:rsid w:val="00860BD7"/>
    <w:rsid w:val="00860CCE"/>
    <w:rsid w:val="00860D29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4AB"/>
    <w:rsid w:val="00862879"/>
    <w:rsid w:val="008628F8"/>
    <w:rsid w:val="008629EB"/>
    <w:rsid w:val="00862A38"/>
    <w:rsid w:val="00862C08"/>
    <w:rsid w:val="00862C26"/>
    <w:rsid w:val="00862F9A"/>
    <w:rsid w:val="0086304C"/>
    <w:rsid w:val="0086305C"/>
    <w:rsid w:val="0086313B"/>
    <w:rsid w:val="00863304"/>
    <w:rsid w:val="0086337F"/>
    <w:rsid w:val="00863713"/>
    <w:rsid w:val="00863759"/>
    <w:rsid w:val="0086377A"/>
    <w:rsid w:val="00863D67"/>
    <w:rsid w:val="00863E07"/>
    <w:rsid w:val="00864015"/>
    <w:rsid w:val="008640AC"/>
    <w:rsid w:val="008641D6"/>
    <w:rsid w:val="008641E1"/>
    <w:rsid w:val="0086437D"/>
    <w:rsid w:val="0086457C"/>
    <w:rsid w:val="00864715"/>
    <w:rsid w:val="008647CB"/>
    <w:rsid w:val="008648BF"/>
    <w:rsid w:val="008649B8"/>
    <w:rsid w:val="008649CB"/>
    <w:rsid w:val="00864A56"/>
    <w:rsid w:val="00864AD5"/>
    <w:rsid w:val="00864D81"/>
    <w:rsid w:val="00864DB4"/>
    <w:rsid w:val="00865055"/>
    <w:rsid w:val="00865274"/>
    <w:rsid w:val="008653FD"/>
    <w:rsid w:val="0086543D"/>
    <w:rsid w:val="00865447"/>
    <w:rsid w:val="0086555F"/>
    <w:rsid w:val="008655C6"/>
    <w:rsid w:val="008658AC"/>
    <w:rsid w:val="008658D9"/>
    <w:rsid w:val="00865C2F"/>
    <w:rsid w:val="00865D02"/>
    <w:rsid w:val="00865DA8"/>
    <w:rsid w:val="00865E7E"/>
    <w:rsid w:val="0086621C"/>
    <w:rsid w:val="00866422"/>
    <w:rsid w:val="0086644B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DD7"/>
    <w:rsid w:val="00870EC9"/>
    <w:rsid w:val="0087119E"/>
    <w:rsid w:val="00871373"/>
    <w:rsid w:val="008714CC"/>
    <w:rsid w:val="008719C4"/>
    <w:rsid w:val="00871A16"/>
    <w:rsid w:val="00871B0B"/>
    <w:rsid w:val="00871B62"/>
    <w:rsid w:val="00871D5D"/>
    <w:rsid w:val="00871F03"/>
    <w:rsid w:val="008721E3"/>
    <w:rsid w:val="0087234E"/>
    <w:rsid w:val="008723D6"/>
    <w:rsid w:val="008724CC"/>
    <w:rsid w:val="008727D0"/>
    <w:rsid w:val="0087280A"/>
    <w:rsid w:val="00872833"/>
    <w:rsid w:val="008728FE"/>
    <w:rsid w:val="0087294E"/>
    <w:rsid w:val="00872B5B"/>
    <w:rsid w:val="00872B85"/>
    <w:rsid w:val="00872C0C"/>
    <w:rsid w:val="00872D76"/>
    <w:rsid w:val="008731F7"/>
    <w:rsid w:val="008733FB"/>
    <w:rsid w:val="00873464"/>
    <w:rsid w:val="008734E7"/>
    <w:rsid w:val="008734E8"/>
    <w:rsid w:val="0087351E"/>
    <w:rsid w:val="008735F7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F"/>
    <w:rsid w:val="00874FCC"/>
    <w:rsid w:val="008751AB"/>
    <w:rsid w:val="00875437"/>
    <w:rsid w:val="00875453"/>
    <w:rsid w:val="0087546D"/>
    <w:rsid w:val="0087554D"/>
    <w:rsid w:val="00875839"/>
    <w:rsid w:val="00875859"/>
    <w:rsid w:val="008759D3"/>
    <w:rsid w:val="00875D9B"/>
    <w:rsid w:val="00875DB3"/>
    <w:rsid w:val="00875DC0"/>
    <w:rsid w:val="00875E90"/>
    <w:rsid w:val="00875F62"/>
    <w:rsid w:val="00875FBC"/>
    <w:rsid w:val="0087623D"/>
    <w:rsid w:val="008762DE"/>
    <w:rsid w:val="00876476"/>
    <w:rsid w:val="00876651"/>
    <w:rsid w:val="00876851"/>
    <w:rsid w:val="008769EA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B6"/>
    <w:rsid w:val="00880866"/>
    <w:rsid w:val="00880B51"/>
    <w:rsid w:val="00880DEB"/>
    <w:rsid w:val="00881063"/>
    <w:rsid w:val="008811C1"/>
    <w:rsid w:val="008811D6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32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2FCF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410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477"/>
    <w:rsid w:val="00890733"/>
    <w:rsid w:val="008907C3"/>
    <w:rsid w:val="008907CB"/>
    <w:rsid w:val="00890842"/>
    <w:rsid w:val="00890B6B"/>
    <w:rsid w:val="00890CE0"/>
    <w:rsid w:val="00890CEB"/>
    <w:rsid w:val="00890D34"/>
    <w:rsid w:val="00890F10"/>
    <w:rsid w:val="00891060"/>
    <w:rsid w:val="0089116E"/>
    <w:rsid w:val="00891429"/>
    <w:rsid w:val="00891437"/>
    <w:rsid w:val="0089149F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791"/>
    <w:rsid w:val="00892841"/>
    <w:rsid w:val="00892A88"/>
    <w:rsid w:val="00892B8F"/>
    <w:rsid w:val="00892CE4"/>
    <w:rsid w:val="00892D1D"/>
    <w:rsid w:val="00892E1D"/>
    <w:rsid w:val="00892F8C"/>
    <w:rsid w:val="008931C7"/>
    <w:rsid w:val="008932A8"/>
    <w:rsid w:val="008932B7"/>
    <w:rsid w:val="008933F3"/>
    <w:rsid w:val="00893407"/>
    <w:rsid w:val="00893509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82B"/>
    <w:rsid w:val="008949B3"/>
    <w:rsid w:val="00894A8B"/>
    <w:rsid w:val="00894ABF"/>
    <w:rsid w:val="00894B11"/>
    <w:rsid w:val="00894CA1"/>
    <w:rsid w:val="00894D7C"/>
    <w:rsid w:val="00894DC2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64"/>
    <w:rsid w:val="00897A1B"/>
    <w:rsid w:val="00897B36"/>
    <w:rsid w:val="00897BC3"/>
    <w:rsid w:val="00897C78"/>
    <w:rsid w:val="00897D7A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C79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54E"/>
    <w:rsid w:val="008A26C4"/>
    <w:rsid w:val="008A275A"/>
    <w:rsid w:val="008A2790"/>
    <w:rsid w:val="008A28BF"/>
    <w:rsid w:val="008A2968"/>
    <w:rsid w:val="008A2D5C"/>
    <w:rsid w:val="008A2DFB"/>
    <w:rsid w:val="008A31B8"/>
    <w:rsid w:val="008A3338"/>
    <w:rsid w:val="008A3510"/>
    <w:rsid w:val="008A394A"/>
    <w:rsid w:val="008A3AF4"/>
    <w:rsid w:val="008A3AFD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B86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8E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A05"/>
    <w:rsid w:val="008A7AB0"/>
    <w:rsid w:val="008A7EFE"/>
    <w:rsid w:val="008A7FB9"/>
    <w:rsid w:val="008B00E8"/>
    <w:rsid w:val="008B02EC"/>
    <w:rsid w:val="008B038D"/>
    <w:rsid w:val="008B0532"/>
    <w:rsid w:val="008B05D6"/>
    <w:rsid w:val="008B06C0"/>
    <w:rsid w:val="008B06E0"/>
    <w:rsid w:val="008B078C"/>
    <w:rsid w:val="008B0868"/>
    <w:rsid w:val="008B08AE"/>
    <w:rsid w:val="008B0CDC"/>
    <w:rsid w:val="008B0E9B"/>
    <w:rsid w:val="008B0F5D"/>
    <w:rsid w:val="008B1100"/>
    <w:rsid w:val="008B12A3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268"/>
    <w:rsid w:val="008B2328"/>
    <w:rsid w:val="008B23F9"/>
    <w:rsid w:val="008B252C"/>
    <w:rsid w:val="008B25B5"/>
    <w:rsid w:val="008B2612"/>
    <w:rsid w:val="008B2645"/>
    <w:rsid w:val="008B2731"/>
    <w:rsid w:val="008B28BF"/>
    <w:rsid w:val="008B299C"/>
    <w:rsid w:val="008B2A5B"/>
    <w:rsid w:val="008B2AE4"/>
    <w:rsid w:val="008B2B64"/>
    <w:rsid w:val="008B2C8C"/>
    <w:rsid w:val="008B2E6A"/>
    <w:rsid w:val="008B30D6"/>
    <w:rsid w:val="008B31DE"/>
    <w:rsid w:val="008B3247"/>
    <w:rsid w:val="008B3353"/>
    <w:rsid w:val="008B33BD"/>
    <w:rsid w:val="008B38D6"/>
    <w:rsid w:val="008B3B24"/>
    <w:rsid w:val="008B3C64"/>
    <w:rsid w:val="008B3D9B"/>
    <w:rsid w:val="008B3F25"/>
    <w:rsid w:val="008B40C3"/>
    <w:rsid w:val="008B4127"/>
    <w:rsid w:val="008B4157"/>
    <w:rsid w:val="008B43C4"/>
    <w:rsid w:val="008B44EF"/>
    <w:rsid w:val="008B4505"/>
    <w:rsid w:val="008B458C"/>
    <w:rsid w:val="008B45A0"/>
    <w:rsid w:val="008B4672"/>
    <w:rsid w:val="008B475B"/>
    <w:rsid w:val="008B47D0"/>
    <w:rsid w:val="008B4AEB"/>
    <w:rsid w:val="008B4AFB"/>
    <w:rsid w:val="008B4BF4"/>
    <w:rsid w:val="008B4F4D"/>
    <w:rsid w:val="008B5165"/>
    <w:rsid w:val="008B523E"/>
    <w:rsid w:val="008B53C6"/>
    <w:rsid w:val="008B5440"/>
    <w:rsid w:val="008B5488"/>
    <w:rsid w:val="008B5576"/>
    <w:rsid w:val="008B575C"/>
    <w:rsid w:val="008B57F6"/>
    <w:rsid w:val="008B5932"/>
    <w:rsid w:val="008B5976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C28"/>
    <w:rsid w:val="008B6C5A"/>
    <w:rsid w:val="008B6F24"/>
    <w:rsid w:val="008B72C3"/>
    <w:rsid w:val="008B72E6"/>
    <w:rsid w:val="008B743C"/>
    <w:rsid w:val="008B74C3"/>
    <w:rsid w:val="008B74E7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24"/>
    <w:rsid w:val="008C16B0"/>
    <w:rsid w:val="008C17C1"/>
    <w:rsid w:val="008C1852"/>
    <w:rsid w:val="008C1899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2CC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B3"/>
    <w:rsid w:val="008C2EFE"/>
    <w:rsid w:val="008C319A"/>
    <w:rsid w:val="008C31F4"/>
    <w:rsid w:val="008C3290"/>
    <w:rsid w:val="008C32FE"/>
    <w:rsid w:val="008C331D"/>
    <w:rsid w:val="008C33D2"/>
    <w:rsid w:val="008C3CE9"/>
    <w:rsid w:val="008C3EC9"/>
    <w:rsid w:val="008C3F40"/>
    <w:rsid w:val="008C4184"/>
    <w:rsid w:val="008C439D"/>
    <w:rsid w:val="008C445E"/>
    <w:rsid w:val="008C46AB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BF"/>
    <w:rsid w:val="008C5536"/>
    <w:rsid w:val="008C55EC"/>
    <w:rsid w:val="008C5683"/>
    <w:rsid w:val="008C578B"/>
    <w:rsid w:val="008C5990"/>
    <w:rsid w:val="008C59EA"/>
    <w:rsid w:val="008C5A23"/>
    <w:rsid w:val="008C5B01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612"/>
    <w:rsid w:val="008C7701"/>
    <w:rsid w:val="008C7898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6E"/>
    <w:rsid w:val="008D0D79"/>
    <w:rsid w:val="008D0E16"/>
    <w:rsid w:val="008D11FB"/>
    <w:rsid w:val="008D13F2"/>
    <w:rsid w:val="008D1409"/>
    <w:rsid w:val="008D1463"/>
    <w:rsid w:val="008D164A"/>
    <w:rsid w:val="008D1659"/>
    <w:rsid w:val="008D1719"/>
    <w:rsid w:val="008D1769"/>
    <w:rsid w:val="008D17A1"/>
    <w:rsid w:val="008D1B38"/>
    <w:rsid w:val="008D1BBF"/>
    <w:rsid w:val="008D1CD7"/>
    <w:rsid w:val="008D1D09"/>
    <w:rsid w:val="008D1D9B"/>
    <w:rsid w:val="008D1F3D"/>
    <w:rsid w:val="008D1F3E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066"/>
    <w:rsid w:val="008D3135"/>
    <w:rsid w:val="008D3241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06F"/>
    <w:rsid w:val="008D4178"/>
    <w:rsid w:val="008D421A"/>
    <w:rsid w:val="008D4236"/>
    <w:rsid w:val="008D4484"/>
    <w:rsid w:val="008D44C2"/>
    <w:rsid w:val="008D451D"/>
    <w:rsid w:val="008D45A2"/>
    <w:rsid w:val="008D4646"/>
    <w:rsid w:val="008D4789"/>
    <w:rsid w:val="008D4795"/>
    <w:rsid w:val="008D47EC"/>
    <w:rsid w:val="008D4FDA"/>
    <w:rsid w:val="008D508C"/>
    <w:rsid w:val="008D50DB"/>
    <w:rsid w:val="008D53ED"/>
    <w:rsid w:val="008D546E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86"/>
    <w:rsid w:val="008D63A2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0D7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E0115"/>
    <w:rsid w:val="008E01CB"/>
    <w:rsid w:val="008E023A"/>
    <w:rsid w:val="008E027E"/>
    <w:rsid w:val="008E03AC"/>
    <w:rsid w:val="008E04D2"/>
    <w:rsid w:val="008E06C3"/>
    <w:rsid w:val="008E06C6"/>
    <w:rsid w:val="008E0707"/>
    <w:rsid w:val="008E0BAB"/>
    <w:rsid w:val="008E0CEC"/>
    <w:rsid w:val="008E0EB9"/>
    <w:rsid w:val="008E10F5"/>
    <w:rsid w:val="008E10F8"/>
    <w:rsid w:val="008E1314"/>
    <w:rsid w:val="008E1326"/>
    <w:rsid w:val="008E153B"/>
    <w:rsid w:val="008E161C"/>
    <w:rsid w:val="008E163A"/>
    <w:rsid w:val="008E1771"/>
    <w:rsid w:val="008E184C"/>
    <w:rsid w:val="008E1912"/>
    <w:rsid w:val="008E19C4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577"/>
    <w:rsid w:val="008E2813"/>
    <w:rsid w:val="008E29AB"/>
    <w:rsid w:val="008E29BD"/>
    <w:rsid w:val="008E2AD9"/>
    <w:rsid w:val="008E2E84"/>
    <w:rsid w:val="008E2FDC"/>
    <w:rsid w:val="008E3033"/>
    <w:rsid w:val="008E31EB"/>
    <w:rsid w:val="008E3237"/>
    <w:rsid w:val="008E3297"/>
    <w:rsid w:val="008E32E4"/>
    <w:rsid w:val="008E3425"/>
    <w:rsid w:val="008E3474"/>
    <w:rsid w:val="008E34EE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144"/>
    <w:rsid w:val="008E438F"/>
    <w:rsid w:val="008E443B"/>
    <w:rsid w:val="008E445C"/>
    <w:rsid w:val="008E481C"/>
    <w:rsid w:val="008E4A91"/>
    <w:rsid w:val="008E4B65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5F"/>
    <w:rsid w:val="008E5EBF"/>
    <w:rsid w:val="008E6047"/>
    <w:rsid w:val="008E61E2"/>
    <w:rsid w:val="008E63F2"/>
    <w:rsid w:val="008E6522"/>
    <w:rsid w:val="008E6596"/>
    <w:rsid w:val="008E682A"/>
    <w:rsid w:val="008E6892"/>
    <w:rsid w:val="008E6CAD"/>
    <w:rsid w:val="008E6D55"/>
    <w:rsid w:val="008E6DFD"/>
    <w:rsid w:val="008E6F3D"/>
    <w:rsid w:val="008E6F58"/>
    <w:rsid w:val="008E6FD8"/>
    <w:rsid w:val="008E706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C3F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13A"/>
    <w:rsid w:val="008F11B2"/>
    <w:rsid w:val="008F1254"/>
    <w:rsid w:val="008F12E9"/>
    <w:rsid w:val="008F12EC"/>
    <w:rsid w:val="008F1349"/>
    <w:rsid w:val="008F135C"/>
    <w:rsid w:val="008F1456"/>
    <w:rsid w:val="008F15A9"/>
    <w:rsid w:val="008F17CB"/>
    <w:rsid w:val="008F1801"/>
    <w:rsid w:val="008F1942"/>
    <w:rsid w:val="008F19BE"/>
    <w:rsid w:val="008F1C79"/>
    <w:rsid w:val="008F1CFD"/>
    <w:rsid w:val="008F1D29"/>
    <w:rsid w:val="008F1FDA"/>
    <w:rsid w:val="008F2056"/>
    <w:rsid w:val="008F2077"/>
    <w:rsid w:val="008F21C9"/>
    <w:rsid w:val="008F223A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484"/>
    <w:rsid w:val="008F45ED"/>
    <w:rsid w:val="008F4728"/>
    <w:rsid w:val="008F4948"/>
    <w:rsid w:val="008F499A"/>
    <w:rsid w:val="008F49F6"/>
    <w:rsid w:val="008F4A96"/>
    <w:rsid w:val="008F4CFB"/>
    <w:rsid w:val="008F4D2D"/>
    <w:rsid w:val="008F4DC7"/>
    <w:rsid w:val="008F4E9A"/>
    <w:rsid w:val="008F4F03"/>
    <w:rsid w:val="008F5050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98C"/>
    <w:rsid w:val="008F6A85"/>
    <w:rsid w:val="008F6BBC"/>
    <w:rsid w:val="008F6C02"/>
    <w:rsid w:val="008F6C78"/>
    <w:rsid w:val="008F6CB7"/>
    <w:rsid w:val="008F6E74"/>
    <w:rsid w:val="008F71C6"/>
    <w:rsid w:val="008F729F"/>
    <w:rsid w:val="008F744D"/>
    <w:rsid w:val="008F7980"/>
    <w:rsid w:val="008F7CE7"/>
    <w:rsid w:val="008F7DE3"/>
    <w:rsid w:val="008F7F7D"/>
    <w:rsid w:val="009001F1"/>
    <w:rsid w:val="0090056A"/>
    <w:rsid w:val="00900578"/>
    <w:rsid w:val="00900632"/>
    <w:rsid w:val="00900673"/>
    <w:rsid w:val="0090071E"/>
    <w:rsid w:val="009008B9"/>
    <w:rsid w:val="009008BD"/>
    <w:rsid w:val="00900902"/>
    <w:rsid w:val="00900993"/>
    <w:rsid w:val="00900E0F"/>
    <w:rsid w:val="00900F78"/>
    <w:rsid w:val="0090100A"/>
    <w:rsid w:val="00901087"/>
    <w:rsid w:val="00901145"/>
    <w:rsid w:val="009013A5"/>
    <w:rsid w:val="0090150F"/>
    <w:rsid w:val="009015B0"/>
    <w:rsid w:val="009015F4"/>
    <w:rsid w:val="00901612"/>
    <w:rsid w:val="009016B3"/>
    <w:rsid w:val="0090196B"/>
    <w:rsid w:val="00901A91"/>
    <w:rsid w:val="00901BE4"/>
    <w:rsid w:val="00901D7B"/>
    <w:rsid w:val="00901E4B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73"/>
    <w:rsid w:val="00903EF2"/>
    <w:rsid w:val="00903F48"/>
    <w:rsid w:val="00904277"/>
    <w:rsid w:val="00904670"/>
    <w:rsid w:val="00904722"/>
    <w:rsid w:val="00904760"/>
    <w:rsid w:val="00904880"/>
    <w:rsid w:val="00904991"/>
    <w:rsid w:val="009049A5"/>
    <w:rsid w:val="00904B0C"/>
    <w:rsid w:val="009053C4"/>
    <w:rsid w:val="00905433"/>
    <w:rsid w:val="00905550"/>
    <w:rsid w:val="009055C5"/>
    <w:rsid w:val="009058AC"/>
    <w:rsid w:val="00905946"/>
    <w:rsid w:val="00905963"/>
    <w:rsid w:val="00905A48"/>
    <w:rsid w:val="00905ADE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989"/>
    <w:rsid w:val="00906A8B"/>
    <w:rsid w:val="00906BD7"/>
    <w:rsid w:val="00906C67"/>
    <w:rsid w:val="0090731D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7D"/>
    <w:rsid w:val="009115BE"/>
    <w:rsid w:val="00911750"/>
    <w:rsid w:val="0091177C"/>
    <w:rsid w:val="0091193F"/>
    <w:rsid w:val="00911987"/>
    <w:rsid w:val="00911ABA"/>
    <w:rsid w:val="00911C96"/>
    <w:rsid w:val="00911C99"/>
    <w:rsid w:val="00911F11"/>
    <w:rsid w:val="00911F42"/>
    <w:rsid w:val="00911F65"/>
    <w:rsid w:val="009120FA"/>
    <w:rsid w:val="0091212E"/>
    <w:rsid w:val="00912289"/>
    <w:rsid w:val="00912472"/>
    <w:rsid w:val="009125F2"/>
    <w:rsid w:val="00912624"/>
    <w:rsid w:val="009126C1"/>
    <w:rsid w:val="00912976"/>
    <w:rsid w:val="00912A10"/>
    <w:rsid w:val="00912BCA"/>
    <w:rsid w:val="00912DEE"/>
    <w:rsid w:val="0091324C"/>
    <w:rsid w:val="0091345B"/>
    <w:rsid w:val="0091364E"/>
    <w:rsid w:val="00913716"/>
    <w:rsid w:val="00913CFD"/>
    <w:rsid w:val="00913F04"/>
    <w:rsid w:val="0091403D"/>
    <w:rsid w:val="00914501"/>
    <w:rsid w:val="009145A7"/>
    <w:rsid w:val="00914688"/>
    <w:rsid w:val="009146CC"/>
    <w:rsid w:val="00914747"/>
    <w:rsid w:val="0091496E"/>
    <w:rsid w:val="00914A42"/>
    <w:rsid w:val="00914A58"/>
    <w:rsid w:val="00914D04"/>
    <w:rsid w:val="00914F1D"/>
    <w:rsid w:val="00914FF0"/>
    <w:rsid w:val="009152B3"/>
    <w:rsid w:val="009153FB"/>
    <w:rsid w:val="00915487"/>
    <w:rsid w:val="009155CA"/>
    <w:rsid w:val="00915787"/>
    <w:rsid w:val="009157A3"/>
    <w:rsid w:val="00915819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978"/>
    <w:rsid w:val="00916B39"/>
    <w:rsid w:val="00916E04"/>
    <w:rsid w:val="00916E99"/>
    <w:rsid w:val="00916F06"/>
    <w:rsid w:val="0091713E"/>
    <w:rsid w:val="0091716C"/>
    <w:rsid w:val="0091740F"/>
    <w:rsid w:val="009174E8"/>
    <w:rsid w:val="00917B26"/>
    <w:rsid w:val="00917DE1"/>
    <w:rsid w:val="0092006F"/>
    <w:rsid w:val="00920146"/>
    <w:rsid w:val="009201D4"/>
    <w:rsid w:val="00920311"/>
    <w:rsid w:val="00920553"/>
    <w:rsid w:val="009207AE"/>
    <w:rsid w:val="009207D2"/>
    <w:rsid w:val="00920901"/>
    <w:rsid w:val="0092090D"/>
    <w:rsid w:val="009209E3"/>
    <w:rsid w:val="00920A35"/>
    <w:rsid w:val="00920E9C"/>
    <w:rsid w:val="00921113"/>
    <w:rsid w:val="00921251"/>
    <w:rsid w:val="00921551"/>
    <w:rsid w:val="009215B1"/>
    <w:rsid w:val="009215BA"/>
    <w:rsid w:val="0092180B"/>
    <w:rsid w:val="009218FD"/>
    <w:rsid w:val="0092194C"/>
    <w:rsid w:val="00921A06"/>
    <w:rsid w:val="00921A14"/>
    <w:rsid w:val="00921AB4"/>
    <w:rsid w:val="00921AFE"/>
    <w:rsid w:val="00921C94"/>
    <w:rsid w:val="00921CBD"/>
    <w:rsid w:val="00921D79"/>
    <w:rsid w:val="00922428"/>
    <w:rsid w:val="0092256C"/>
    <w:rsid w:val="0092269E"/>
    <w:rsid w:val="00922A4A"/>
    <w:rsid w:val="00922B58"/>
    <w:rsid w:val="00922DE2"/>
    <w:rsid w:val="00922FE7"/>
    <w:rsid w:val="00923041"/>
    <w:rsid w:val="009231AB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B77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671"/>
    <w:rsid w:val="009248EB"/>
    <w:rsid w:val="0092499C"/>
    <w:rsid w:val="00924B47"/>
    <w:rsid w:val="00924BF3"/>
    <w:rsid w:val="00924C9B"/>
    <w:rsid w:val="00924CF6"/>
    <w:rsid w:val="00924F44"/>
    <w:rsid w:val="00924F51"/>
    <w:rsid w:val="009251B1"/>
    <w:rsid w:val="009251F6"/>
    <w:rsid w:val="009256AC"/>
    <w:rsid w:val="00925892"/>
    <w:rsid w:val="0092593D"/>
    <w:rsid w:val="00925AAF"/>
    <w:rsid w:val="00925AD8"/>
    <w:rsid w:val="00925D30"/>
    <w:rsid w:val="00925DEB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78A"/>
    <w:rsid w:val="00926B78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BB9"/>
    <w:rsid w:val="00927C56"/>
    <w:rsid w:val="00927D40"/>
    <w:rsid w:val="00927FF3"/>
    <w:rsid w:val="00927FFD"/>
    <w:rsid w:val="00930096"/>
    <w:rsid w:val="00930099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A65"/>
    <w:rsid w:val="00931B47"/>
    <w:rsid w:val="00931DD1"/>
    <w:rsid w:val="00931E7C"/>
    <w:rsid w:val="00931EC9"/>
    <w:rsid w:val="00931F3C"/>
    <w:rsid w:val="00931FF0"/>
    <w:rsid w:val="0093212B"/>
    <w:rsid w:val="009322F5"/>
    <w:rsid w:val="009323AD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E14"/>
    <w:rsid w:val="00932F0E"/>
    <w:rsid w:val="00932F2C"/>
    <w:rsid w:val="00933008"/>
    <w:rsid w:val="009331AC"/>
    <w:rsid w:val="00933352"/>
    <w:rsid w:val="009335C5"/>
    <w:rsid w:val="009337E5"/>
    <w:rsid w:val="00933B63"/>
    <w:rsid w:val="00933B8F"/>
    <w:rsid w:val="00933B9D"/>
    <w:rsid w:val="00933C45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EC6"/>
    <w:rsid w:val="00935F66"/>
    <w:rsid w:val="0093607F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B86"/>
    <w:rsid w:val="00936DBB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400F0"/>
    <w:rsid w:val="0094038C"/>
    <w:rsid w:val="00940494"/>
    <w:rsid w:val="009404A3"/>
    <w:rsid w:val="00940862"/>
    <w:rsid w:val="00940A43"/>
    <w:rsid w:val="00940A91"/>
    <w:rsid w:val="00940A95"/>
    <w:rsid w:val="00940AB6"/>
    <w:rsid w:val="00940C52"/>
    <w:rsid w:val="00940CFB"/>
    <w:rsid w:val="00940E8C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C97"/>
    <w:rsid w:val="00942D8B"/>
    <w:rsid w:val="00943190"/>
    <w:rsid w:val="00943208"/>
    <w:rsid w:val="00943240"/>
    <w:rsid w:val="009432C8"/>
    <w:rsid w:val="00943434"/>
    <w:rsid w:val="0094349A"/>
    <w:rsid w:val="009436B0"/>
    <w:rsid w:val="00943880"/>
    <w:rsid w:val="00943996"/>
    <w:rsid w:val="009439CA"/>
    <w:rsid w:val="00943B0D"/>
    <w:rsid w:val="00943BBC"/>
    <w:rsid w:val="00943C96"/>
    <w:rsid w:val="00943EAA"/>
    <w:rsid w:val="0094407C"/>
    <w:rsid w:val="009443D2"/>
    <w:rsid w:val="0094452F"/>
    <w:rsid w:val="00944748"/>
    <w:rsid w:val="0094474B"/>
    <w:rsid w:val="00944ADF"/>
    <w:rsid w:val="00944BBB"/>
    <w:rsid w:val="00944C21"/>
    <w:rsid w:val="00944EE3"/>
    <w:rsid w:val="00945178"/>
    <w:rsid w:val="00945314"/>
    <w:rsid w:val="0094531B"/>
    <w:rsid w:val="009453B5"/>
    <w:rsid w:val="00945663"/>
    <w:rsid w:val="009456F6"/>
    <w:rsid w:val="009459F0"/>
    <w:rsid w:val="00945A31"/>
    <w:rsid w:val="00945A97"/>
    <w:rsid w:val="00945AB4"/>
    <w:rsid w:val="00945B16"/>
    <w:rsid w:val="00945E4D"/>
    <w:rsid w:val="009460CC"/>
    <w:rsid w:val="009464B7"/>
    <w:rsid w:val="009464E9"/>
    <w:rsid w:val="00946678"/>
    <w:rsid w:val="00946942"/>
    <w:rsid w:val="00946BDD"/>
    <w:rsid w:val="00946D79"/>
    <w:rsid w:val="00946F52"/>
    <w:rsid w:val="009471E9"/>
    <w:rsid w:val="00947204"/>
    <w:rsid w:val="00947213"/>
    <w:rsid w:val="00947241"/>
    <w:rsid w:val="009473C5"/>
    <w:rsid w:val="00947450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47FB8"/>
    <w:rsid w:val="009501BD"/>
    <w:rsid w:val="009502C6"/>
    <w:rsid w:val="009503E5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6AC"/>
    <w:rsid w:val="0095388F"/>
    <w:rsid w:val="0095398A"/>
    <w:rsid w:val="00953B1C"/>
    <w:rsid w:val="00953BA9"/>
    <w:rsid w:val="00953E31"/>
    <w:rsid w:val="00953FFA"/>
    <w:rsid w:val="0095415A"/>
    <w:rsid w:val="009541CE"/>
    <w:rsid w:val="009541D5"/>
    <w:rsid w:val="0095446F"/>
    <w:rsid w:val="00954677"/>
    <w:rsid w:val="009546CE"/>
    <w:rsid w:val="0095471D"/>
    <w:rsid w:val="0095476C"/>
    <w:rsid w:val="00954B1A"/>
    <w:rsid w:val="00954D88"/>
    <w:rsid w:val="00954DAB"/>
    <w:rsid w:val="00954DBD"/>
    <w:rsid w:val="00954EF3"/>
    <w:rsid w:val="00954EFD"/>
    <w:rsid w:val="00954F9C"/>
    <w:rsid w:val="009550BD"/>
    <w:rsid w:val="0095511F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29"/>
    <w:rsid w:val="0095624C"/>
    <w:rsid w:val="009563D2"/>
    <w:rsid w:val="0095646A"/>
    <w:rsid w:val="009564B3"/>
    <w:rsid w:val="0095669A"/>
    <w:rsid w:val="009567F0"/>
    <w:rsid w:val="009568A0"/>
    <w:rsid w:val="00956907"/>
    <w:rsid w:val="009569B7"/>
    <w:rsid w:val="009569E1"/>
    <w:rsid w:val="00956B97"/>
    <w:rsid w:val="00956BAB"/>
    <w:rsid w:val="00956D52"/>
    <w:rsid w:val="00956EF3"/>
    <w:rsid w:val="00956F2C"/>
    <w:rsid w:val="00956F6D"/>
    <w:rsid w:val="0095709B"/>
    <w:rsid w:val="009570C8"/>
    <w:rsid w:val="0095731B"/>
    <w:rsid w:val="00957562"/>
    <w:rsid w:val="00957631"/>
    <w:rsid w:val="00957663"/>
    <w:rsid w:val="009578E3"/>
    <w:rsid w:val="009579D8"/>
    <w:rsid w:val="00957A4B"/>
    <w:rsid w:val="00957A50"/>
    <w:rsid w:val="00957B27"/>
    <w:rsid w:val="00957D17"/>
    <w:rsid w:val="00957DAB"/>
    <w:rsid w:val="00957E58"/>
    <w:rsid w:val="00957EB8"/>
    <w:rsid w:val="00960024"/>
    <w:rsid w:val="009600EA"/>
    <w:rsid w:val="0096028F"/>
    <w:rsid w:val="009602A8"/>
    <w:rsid w:val="009604AB"/>
    <w:rsid w:val="009607F3"/>
    <w:rsid w:val="00960A27"/>
    <w:rsid w:val="00960A67"/>
    <w:rsid w:val="00960AEE"/>
    <w:rsid w:val="00960AF6"/>
    <w:rsid w:val="00960C46"/>
    <w:rsid w:val="00960C7D"/>
    <w:rsid w:val="00960D16"/>
    <w:rsid w:val="0096103A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36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650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332"/>
    <w:rsid w:val="009643EF"/>
    <w:rsid w:val="00964470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23C"/>
    <w:rsid w:val="0096532B"/>
    <w:rsid w:val="009653B4"/>
    <w:rsid w:val="00965988"/>
    <w:rsid w:val="009660B4"/>
    <w:rsid w:val="00966153"/>
    <w:rsid w:val="00966238"/>
    <w:rsid w:val="00966250"/>
    <w:rsid w:val="009662AE"/>
    <w:rsid w:val="009662CC"/>
    <w:rsid w:val="00966434"/>
    <w:rsid w:val="00966860"/>
    <w:rsid w:val="009668AE"/>
    <w:rsid w:val="00966AA7"/>
    <w:rsid w:val="00966BEE"/>
    <w:rsid w:val="00966C6B"/>
    <w:rsid w:val="00966CD7"/>
    <w:rsid w:val="0096708F"/>
    <w:rsid w:val="00967342"/>
    <w:rsid w:val="0096741C"/>
    <w:rsid w:val="009675BB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55"/>
    <w:rsid w:val="009702BE"/>
    <w:rsid w:val="009704D7"/>
    <w:rsid w:val="009707F7"/>
    <w:rsid w:val="00970BE6"/>
    <w:rsid w:val="00970E96"/>
    <w:rsid w:val="00970F4B"/>
    <w:rsid w:val="00970FF3"/>
    <w:rsid w:val="00971103"/>
    <w:rsid w:val="0097130A"/>
    <w:rsid w:val="0097182E"/>
    <w:rsid w:val="00971B94"/>
    <w:rsid w:val="00971C98"/>
    <w:rsid w:val="00971D5E"/>
    <w:rsid w:val="009721A9"/>
    <w:rsid w:val="0097236A"/>
    <w:rsid w:val="00972426"/>
    <w:rsid w:val="009724CB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33"/>
    <w:rsid w:val="009735E2"/>
    <w:rsid w:val="009735F6"/>
    <w:rsid w:val="00973635"/>
    <w:rsid w:val="009737F0"/>
    <w:rsid w:val="00973958"/>
    <w:rsid w:val="00973984"/>
    <w:rsid w:val="00973B1D"/>
    <w:rsid w:val="00973BBF"/>
    <w:rsid w:val="00973CB2"/>
    <w:rsid w:val="00973DCC"/>
    <w:rsid w:val="00973EF9"/>
    <w:rsid w:val="00974041"/>
    <w:rsid w:val="0097407A"/>
    <w:rsid w:val="0097411D"/>
    <w:rsid w:val="00974237"/>
    <w:rsid w:val="0097426E"/>
    <w:rsid w:val="009742E7"/>
    <w:rsid w:val="00974365"/>
    <w:rsid w:val="00974427"/>
    <w:rsid w:val="00974594"/>
    <w:rsid w:val="009745A5"/>
    <w:rsid w:val="00974851"/>
    <w:rsid w:val="00974854"/>
    <w:rsid w:val="009748C6"/>
    <w:rsid w:val="009748E0"/>
    <w:rsid w:val="00974924"/>
    <w:rsid w:val="00974988"/>
    <w:rsid w:val="009749E1"/>
    <w:rsid w:val="009749FA"/>
    <w:rsid w:val="00974B44"/>
    <w:rsid w:val="00974C0A"/>
    <w:rsid w:val="00974E40"/>
    <w:rsid w:val="00975112"/>
    <w:rsid w:val="009751DF"/>
    <w:rsid w:val="0097534D"/>
    <w:rsid w:val="00975790"/>
    <w:rsid w:val="009757FF"/>
    <w:rsid w:val="00975ABE"/>
    <w:rsid w:val="00975C35"/>
    <w:rsid w:val="00975C71"/>
    <w:rsid w:val="00975E87"/>
    <w:rsid w:val="00975F3A"/>
    <w:rsid w:val="00975FBD"/>
    <w:rsid w:val="0097620C"/>
    <w:rsid w:val="00976244"/>
    <w:rsid w:val="0097638E"/>
    <w:rsid w:val="009764C1"/>
    <w:rsid w:val="00976564"/>
    <w:rsid w:val="00976566"/>
    <w:rsid w:val="009765E9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571"/>
    <w:rsid w:val="009816D7"/>
    <w:rsid w:val="00981850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2F3B"/>
    <w:rsid w:val="00983325"/>
    <w:rsid w:val="0098339C"/>
    <w:rsid w:val="009833D2"/>
    <w:rsid w:val="009835BA"/>
    <w:rsid w:val="009835D3"/>
    <w:rsid w:val="0098364E"/>
    <w:rsid w:val="0098366C"/>
    <w:rsid w:val="009836F6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76C"/>
    <w:rsid w:val="0098489D"/>
    <w:rsid w:val="009849F6"/>
    <w:rsid w:val="00984A9D"/>
    <w:rsid w:val="00984CFD"/>
    <w:rsid w:val="00984E9C"/>
    <w:rsid w:val="00984FD6"/>
    <w:rsid w:val="00985099"/>
    <w:rsid w:val="00985164"/>
    <w:rsid w:val="009852CF"/>
    <w:rsid w:val="00985338"/>
    <w:rsid w:val="00985470"/>
    <w:rsid w:val="0098557E"/>
    <w:rsid w:val="00985763"/>
    <w:rsid w:val="0098596D"/>
    <w:rsid w:val="00985B75"/>
    <w:rsid w:val="00985D0E"/>
    <w:rsid w:val="00985F9D"/>
    <w:rsid w:val="009861BA"/>
    <w:rsid w:val="0098647E"/>
    <w:rsid w:val="009865BC"/>
    <w:rsid w:val="00986757"/>
    <w:rsid w:val="009867B0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AC2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796"/>
    <w:rsid w:val="00990868"/>
    <w:rsid w:val="009908B6"/>
    <w:rsid w:val="00990B37"/>
    <w:rsid w:val="00990B8E"/>
    <w:rsid w:val="00990CAF"/>
    <w:rsid w:val="00990F3E"/>
    <w:rsid w:val="0099108D"/>
    <w:rsid w:val="009910C9"/>
    <w:rsid w:val="0099119E"/>
    <w:rsid w:val="0099127C"/>
    <w:rsid w:val="00991291"/>
    <w:rsid w:val="009912DF"/>
    <w:rsid w:val="009916DB"/>
    <w:rsid w:val="00991A7A"/>
    <w:rsid w:val="00991C08"/>
    <w:rsid w:val="00991DF5"/>
    <w:rsid w:val="00991EBB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B44"/>
    <w:rsid w:val="00992B68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08F"/>
    <w:rsid w:val="0099318A"/>
    <w:rsid w:val="009932E3"/>
    <w:rsid w:val="0099338A"/>
    <w:rsid w:val="00993435"/>
    <w:rsid w:val="00993488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44D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23"/>
    <w:rsid w:val="00995939"/>
    <w:rsid w:val="00995B35"/>
    <w:rsid w:val="00995BFE"/>
    <w:rsid w:val="00995CA7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7058"/>
    <w:rsid w:val="00997072"/>
    <w:rsid w:val="0099712B"/>
    <w:rsid w:val="00997182"/>
    <w:rsid w:val="0099729E"/>
    <w:rsid w:val="009976BF"/>
    <w:rsid w:val="009976C1"/>
    <w:rsid w:val="00997733"/>
    <w:rsid w:val="0099774B"/>
    <w:rsid w:val="00997A1B"/>
    <w:rsid w:val="00997AF8"/>
    <w:rsid w:val="00997BD0"/>
    <w:rsid w:val="00997C91"/>
    <w:rsid w:val="00997CFA"/>
    <w:rsid w:val="00997D30"/>
    <w:rsid w:val="009A02F0"/>
    <w:rsid w:val="009A033F"/>
    <w:rsid w:val="009A0667"/>
    <w:rsid w:val="009A077E"/>
    <w:rsid w:val="009A09DB"/>
    <w:rsid w:val="009A0DC6"/>
    <w:rsid w:val="009A0EF6"/>
    <w:rsid w:val="009A0F4A"/>
    <w:rsid w:val="009A0F51"/>
    <w:rsid w:val="009A0F59"/>
    <w:rsid w:val="009A1012"/>
    <w:rsid w:val="009A113A"/>
    <w:rsid w:val="009A1140"/>
    <w:rsid w:val="009A119E"/>
    <w:rsid w:val="009A135E"/>
    <w:rsid w:val="009A143F"/>
    <w:rsid w:val="009A1852"/>
    <w:rsid w:val="009A18E5"/>
    <w:rsid w:val="009A1A9A"/>
    <w:rsid w:val="009A1B3B"/>
    <w:rsid w:val="009A1D78"/>
    <w:rsid w:val="009A1E3D"/>
    <w:rsid w:val="009A1FD2"/>
    <w:rsid w:val="009A2226"/>
    <w:rsid w:val="009A2602"/>
    <w:rsid w:val="009A2610"/>
    <w:rsid w:val="009A2863"/>
    <w:rsid w:val="009A2887"/>
    <w:rsid w:val="009A29A2"/>
    <w:rsid w:val="009A2A53"/>
    <w:rsid w:val="009A2D1E"/>
    <w:rsid w:val="009A2D47"/>
    <w:rsid w:val="009A2DF4"/>
    <w:rsid w:val="009A2E27"/>
    <w:rsid w:val="009A2EA4"/>
    <w:rsid w:val="009A2EA6"/>
    <w:rsid w:val="009A2F48"/>
    <w:rsid w:val="009A301D"/>
    <w:rsid w:val="009A30AB"/>
    <w:rsid w:val="009A30B7"/>
    <w:rsid w:val="009A317D"/>
    <w:rsid w:val="009A329E"/>
    <w:rsid w:val="009A3331"/>
    <w:rsid w:val="009A3839"/>
    <w:rsid w:val="009A3845"/>
    <w:rsid w:val="009A3884"/>
    <w:rsid w:val="009A39B2"/>
    <w:rsid w:val="009A3B7A"/>
    <w:rsid w:val="009A3C3F"/>
    <w:rsid w:val="009A3C50"/>
    <w:rsid w:val="009A3C6F"/>
    <w:rsid w:val="009A401D"/>
    <w:rsid w:val="009A421F"/>
    <w:rsid w:val="009A4691"/>
    <w:rsid w:val="009A47FC"/>
    <w:rsid w:val="009A48AC"/>
    <w:rsid w:val="009A491B"/>
    <w:rsid w:val="009A49BE"/>
    <w:rsid w:val="009A4C7B"/>
    <w:rsid w:val="009A4CCD"/>
    <w:rsid w:val="009A4D1E"/>
    <w:rsid w:val="009A4E6B"/>
    <w:rsid w:val="009A4EB0"/>
    <w:rsid w:val="009A51D5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D8"/>
    <w:rsid w:val="009A6841"/>
    <w:rsid w:val="009A68CD"/>
    <w:rsid w:val="009A6A96"/>
    <w:rsid w:val="009A6B3A"/>
    <w:rsid w:val="009A6C2F"/>
    <w:rsid w:val="009A733E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BCD"/>
    <w:rsid w:val="009A7DD6"/>
    <w:rsid w:val="009A7E38"/>
    <w:rsid w:val="009A7E71"/>
    <w:rsid w:val="009B004D"/>
    <w:rsid w:val="009B0183"/>
    <w:rsid w:val="009B0603"/>
    <w:rsid w:val="009B062F"/>
    <w:rsid w:val="009B078C"/>
    <w:rsid w:val="009B0792"/>
    <w:rsid w:val="009B0C6E"/>
    <w:rsid w:val="009B0D3A"/>
    <w:rsid w:val="009B0DB9"/>
    <w:rsid w:val="009B0E96"/>
    <w:rsid w:val="009B0FF6"/>
    <w:rsid w:val="009B1097"/>
    <w:rsid w:val="009B1365"/>
    <w:rsid w:val="009B13A0"/>
    <w:rsid w:val="009B140D"/>
    <w:rsid w:val="009B1832"/>
    <w:rsid w:val="009B19BF"/>
    <w:rsid w:val="009B1B25"/>
    <w:rsid w:val="009B1D68"/>
    <w:rsid w:val="009B1D6C"/>
    <w:rsid w:val="009B2020"/>
    <w:rsid w:val="009B2057"/>
    <w:rsid w:val="009B2239"/>
    <w:rsid w:val="009B22B8"/>
    <w:rsid w:val="009B22E3"/>
    <w:rsid w:val="009B253A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E7"/>
    <w:rsid w:val="009B3025"/>
    <w:rsid w:val="009B31D4"/>
    <w:rsid w:val="009B3235"/>
    <w:rsid w:val="009B339C"/>
    <w:rsid w:val="009B3469"/>
    <w:rsid w:val="009B3667"/>
    <w:rsid w:val="009B37F7"/>
    <w:rsid w:val="009B3AFD"/>
    <w:rsid w:val="009B3BED"/>
    <w:rsid w:val="009B40F3"/>
    <w:rsid w:val="009B40FC"/>
    <w:rsid w:val="009B417B"/>
    <w:rsid w:val="009B44BA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898"/>
    <w:rsid w:val="009B5AE0"/>
    <w:rsid w:val="009B5AF4"/>
    <w:rsid w:val="009B5B09"/>
    <w:rsid w:val="009B5BC8"/>
    <w:rsid w:val="009B5D7E"/>
    <w:rsid w:val="009B604F"/>
    <w:rsid w:val="009B6133"/>
    <w:rsid w:val="009B617D"/>
    <w:rsid w:val="009B6354"/>
    <w:rsid w:val="009B64E5"/>
    <w:rsid w:val="009B6550"/>
    <w:rsid w:val="009B6767"/>
    <w:rsid w:val="009B68C2"/>
    <w:rsid w:val="009B695D"/>
    <w:rsid w:val="009B6C05"/>
    <w:rsid w:val="009B6C81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FBC"/>
    <w:rsid w:val="009C00C2"/>
    <w:rsid w:val="009C028B"/>
    <w:rsid w:val="009C04CF"/>
    <w:rsid w:val="009C058D"/>
    <w:rsid w:val="009C0701"/>
    <w:rsid w:val="009C0865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DC9"/>
    <w:rsid w:val="009C1E24"/>
    <w:rsid w:val="009C1E46"/>
    <w:rsid w:val="009C1E6D"/>
    <w:rsid w:val="009C21C4"/>
    <w:rsid w:val="009C2229"/>
    <w:rsid w:val="009C22E7"/>
    <w:rsid w:val="009C2348"/>
    <w:rsid w:val="009C27F2"/>
    <w:rsid w:val="009C2938"/>
    <w:rsid w:val="009C29BF"/>
    <w:rsid w:val="009C2A67"/>
    <w:rsid w:val="009C2B1A"/>
    <w:rsid w:val="009C2D2B"/>
    <w:rsid w:val="009C2F0E"/>
    <w:rsid w:val="009C2F88"/>
    <w:rsid w:val="009C2FF7"/>
    <w:rsid w:val="009C3430"/>
    <w:rsid w:val="009C34E1"/>
    <w:rsid w:val="009C354B"/>
    <w:rsid w:val="009C36B3"/>
    <w:rsid w:val="009C39D3"/>
    <w:rsid w:val="009C3BCE"/>
    <w:rsid w:val="009C3C0B"/>
    <w:rsid w:val="009C3DE1"/>
    <w:rsid w:val="009C40B3"/>
    <w:rsid w:val="009C41AE"/>
    <w:rsid w:val="009C471F"/>
    <w:rsid w:val="009C4A18"/>
    <w:rsid w:val="009C4AE4"/>
    <w:rsid w:val="009C4AFD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B0"/>
    <w:rsid w:val="009C5B22"/>
    <w:rsid w:val="009C5CC2"/>
    <w:rsid w:val="009C5EB8"/>
    <w:rsid w:val="009C6029"/>
    <w:rsid w:val="009C612A"/>
    <w:rsid w:val="009C63B1"/>
    <w:rsid w:val="009C6594"/>
    <w:rsid w:val="009C65AE"/>
    <w:rsid w:val="009C67C9"/>
    <w:rsid w:val="009C687D"/>
    <w:rsid w:val="009C68C9"/>
    <w:rsid w:val="009C69CA"/>
    <w:rsid w:val="009C6AAC"/>
    <w:rsid w:val="009C6AF4"/>
    <w:rsid w:val="009C6C99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F60"/>
    <w:rsid w:val="009C7FC9"/>
    <w:rsid w:val="009D002E"/>
    <w:rsid w:val="009D01ED"/>
    <w:rsid w:val="009D0389"/>
    <w:rsid w:val="009D0479"/>
    <w:rsid w:val="009D050D"/>
    <w:rsid w:val="009D0799"/>
    <w:rsid w:val="009D0952"/>
    <w:rsid w:val="009D0A02"/>
    <w:rsid w:val="009D0ABE"/>
    <w:rsid w:val="009D0E85"/>
    <w:rsid w:val="009D107D"/>
    <w:rsid w:val="009D1174"/>
    <w:rsid w:val="009D11F8"/>
    <w:rsid w:val="009D1306"/>
    <w:rsid w:val="009D13C8"/>
    <w:rsid w:val="009D1548"/>
    <w:rsid w:val="009D15F2"/>
    <w:rsid w:val="009D175E"/>
    <w:rsid w:val="009D187B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D4"/>
    <w:rsid w:val="009D22FD"/>
    <w:rsid w:val="009D2856"/>
    <w:rsid w:val="009D287C"/>
    <w:rsid w:val="009D2AF8"/>
    <w:rsid w:val="009D2B9B"/>
    <w:rsid w:val="009D2DC7"/>
    <w:rsid w:val="009D2FE0"/>
    <w:rsid w:val="009D301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97E"/>
    <w:rsid w:val="009D3A56"/>
    <w:rsid w:val="009D3B46"/>
    <w:rsid w:val="009D3B8E"/>
    <w:rsid w:val="009D3B99"/>
    <w:rsid w:val="009D3FB9"/>
    <w:rsid w:val="009D4016"/>
    <w:rsid w:val="009D4211"/>
    <w:rsid w:val="009D4511"/>
    <w:rsid w:val="009D4608"/>
    <w:rsid w:val="009D4638"/>
    <w:rsid w:val="009D463B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DE"/>
    <w:rsid w:val="009D5E98"/>
    <w:rsid w:val="009D5EF2"/>
    <w:rsid w:val="009D6273"/>
    <w:rsid w:val="009D6295"/>
    <w:rsid w:val="009D62AE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8B9"/>
    <w:rsid w:val="009E08DC"/>
    <w:rsid w:val="009E0A7B"/>
    <w:rsid w:val="009E0B39"/>
    <w:rsid w:val="009E0BC4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8FD"/>
    <w:rsid w:val="009E1975"/>
    <w:rsid w:val="009E1A70"/>
    <w:rsid w:val="009E1BCD"/>
    <w:rsid w:val="009E1EDC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258"/>
    <w:rsid w:val="009E3421"/>
    <w:rsid w:val="009E372B"/>
    <w:rsid w:val="009E38B8"/>
    <w:rsid w:val="009E3BDE"/>
    <w:rsid w:val="009E3E38"/>
    <w:rsid w:val="009E4005"/>
    <w:rsid w:val="009E4103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0B"/>
    <w:rsid w:val="009E592B"/>
    <w:rsid w:val="009E592F"/>
    <w:rsid w:val="009E5A57"/>
    <w:rsid w:val="009E5ABE"/>
    <w:rsid w:val="009E5CD8"/>
    <w:rsid w:val="009E5DF8"/>
    <w:rsid w:val="009E5FF5"/>
    <w:rsid w:val="009E6030"/>
    <w:rsid w:val="009E61C3"/>
    <w:rsid w:val="009E621D"/>
    <w:rsid w:val="009E63F0"/>
    <w:rsid w:val="009E64FF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AA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064"/>
    <w:rsid w:val="009F2252"/>
    <w:rsid w:val="009F23E0"/>
    <w:rsid w:val="009F262B"/>
    <w:rsid w:val="009F2664"/>
    <w:rsid w:val="009F26F0"/>
    <w:rsid w:val="009F27AC"/>
    <w:rsid w:val="009F2B79"/>
    <w:rsid w:val="009F2E25"/>
    <w:rsid w:val="009F2E60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5C"/>
    <w:rsid w:val="009F46F8"/>
    <w:rsid w:val="009F4847"/>
    <w:rsid w:val="009F484D"/>
    <w:rsid w:val="009F48C5"/>
    <w:rsid w:val="009F48E5"/>
    <w:rsid w:val="009F4B03"/>
    <w:rsid w:val="009F4B78"/>
    <w:rsid w:val="009F4F2B"/>
    <w:rsid w:val="009F4FD3"/>
    <w:rsid w:val="009F50F1"/>
    <w:rsid w:val="009F53B4"/>
    <w:rsid w:val="009F55BA"/>
    <w:rsid w:val="009F5A53"/>
    <w:rsid w:val="009F5B1E"/>
    <w:rsid w:val="009F5B4D"/>
    <w:rsid w:val="009F5C44"/>
    <w:rsid w:val="009F5D04"/>
    <w:rsid w:val="009F5D3D"/>
    <w:rsid w:val="009F5F85"/>
    <w:rsid w:val="009F600F"/>
    <w:rsid w:val="009F616C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E3"/>
    <w:rsid w:val="009F7854"/>
    <w:rsid w:val="009F7918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0A"/>
    <w:rsid w:val="00A0068F"/>
    <w:rsid w:val="00A0070C"/>
    <w:rsid w:val="00A00773"/>
    <w:rsid w:val="00A00781"/>
    <w:rsid w:val="00A0083A"/>
    <w:rsid w:val="00A008C4"/>
    <w:rsid w:val="00A00978"/>
    <w:rsid w:val="00A00D41"/>
    <w:rsid w:val="00A00FC6"/>
    <w:rsid w:val="00A01019"/>
    <w:rsid w:val="00A0104D"/>
    <w:rsid w:val="00A0109A"/>
    <w:rsid w:val="00A010A6"/>
    <w:rsid w:val="00A011A2"/>
    <w:rsid w:val="00A014FF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36"/>
    <w:rsid w:val="00A03E92"/>
    <w:rsid w:val="00A03ED4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F34"/>
    <w:rsid w:val="00A05F7D"/>
    <w:rsid w:val="00A05FD6"/>
    <w:rsid w:val="00A06060"/>
    <w:rsid w:val="00A062C2"/>
    <w:rsid w:val="00A063CE"/>
    <w:rsid w:val="00A06775"/>
    <w:rsid w:val="00A068C3"/>
    <w:rsid w:val="00A06984"/>
    <w:rsid w:val="00A07000"/>
    <w:rsid w:val="00A07188"/>
    <w:rsid w:val="00A07419"/>
    <w:rsid w:val="00A07655"/>
    <w:rsid w:val="00A0765D"/>
    <w:rsid w:val="00A076BA"/>
    <w:rsid w:val="00A077BA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339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FD"/>
    <w:rsid w:val="00A10C84"/>
    <w:rsid w:val="00A10FFF"/>
    <w:rsid w:val="00A11329"/>
    <w:rsid w:val="00A1145A"/>
    <w:rsid w:val="00A11652"/>
    <w:rsid w:val="00A116D0"/>
    <w:rsid w:val="00A116E2"/>
    <w:rsid w:val="00A11793"/>
    <w:rsid w:val="00A11988"/>
    <w:rsid w:val="00A11BFD"/>
    <w:rsid w:val="00A11C2A"/>
    <w:rsid w:val="00A11CF8"/>
    <w:rsid w:val="00A11EDF"/>
    <w:rsid w:val="00A11FAE"/>
    <w:rsid w:val="00A120E3"/>
    <w:rsid w:val="00A1223F"/>
    <w:rsid w:val="00A12324"/>
    <w:rsid w:val="00A12534"/>
    <w:rsid w:val="00A1278B"/>
    <w:rsid w:val="00A12994"/>
    <w:rsid w:val="00A12A21"/>
    <w:rsid w:val="00A12A44"/>
    <w:rsid w:val="00A12A45"/>
    <w:rsid w:val="00A12A55"/>
    <w:rsid w:val="00A12A60"/>
    <w:rsid w:val="00A12B19"/>
    <w:rsid w:val="00A12D3E"/>
    <w:rsid w:val="00A12D60"/>
    <w:rsid w:val="00A12D65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1BD"/>
    <w:rsid w:val="00A14220"/>
    <w:rsid w:val="00A14465"/>
    <w:rsid w:val="00A14539"/>
    <w:rsid w:val="00A14597"/>
    <w:rsid w:val="00A145AF"/>
    <w:rsid w:val="00A146D7"/>
    <w:rsid w:val="00A14A72"/>
    <w:rsid w:val="00A14B18"/>
    <w:rsid w:val="00A14C64"/>
    <w:rsid w:val="00A14D1F"/>
    <w:rsid w:val="00A14DD6"/>
    <w:rsid w:val="00A14EF5"/>
    <w:rsid w:val="00A14F46"/>
    <w:rsid w:val="00A1507E"/>
    <w:rsid w:val="00A1510D"/>
    <w:rsid w:val="00A1515B"/>
    <w:rsid w:val="00A151E4"/>
    <w:rsid w:val="00A15273"/>
    <w:rsid w:val="00A1529D"/>
    <w:rsid w:val="00A15581"/>
    <w:rsid w:val="00A15588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9B2"/>
    <w:rsid w:val="00A17C8F"/>
    <w:rsid w:val="00A17EEF"/>
    <w:rsid w:val="00A20254"/>
    <w:rsid w:val="00A20439"/>
    <w:rsid w:val="00A20457"/>
    <w:rsid w:val="00A20497"/>
    <w:rsid w:val="00A2049A"/>
    <w:rsid w:val="00A206B7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8D7"/>
    <w:rsid w:val="00A21955"/>
    <w:rsid w:val="00A219AB"/>
    <w:rsid w:val="00A21C5D"/>
    <w:rsid w:val="00A21C7C"/>
    <w:rsid w:val="00A21CDD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72"/>
    <w:rsid w:val="00A2434F"/>
    <w:rsid w:val="00A24436"/>
    <w:rsid w:val="00A244A0"/>
    <w:rsid w:val="00A2456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68E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B4"/>
    <w:rsid w:val="00A2755C"/>
    <w:rsid w:val="00A276CA"/>
    <w:rsid w:val="00A276D6"/>
    <w:rsid w:val="00A27746"/>
    <w:rsid w:val="00A27817"/>
    <w:rsid w:val="00A2794C"/>
    <w:rsid w:val="00A27A27"/>
    <w:rsid w:val="00A27A46"/>
    <w:rsid w:val="00A27DA1"/>
    <w:rsid w:val="00A27F8C"/>
    <w:rsid w:val="00A30106"/>
    <w:rsid w:val="00A301BC"/>
    <w:rsid w:val="00A3062C"/>
    <w:rsid w:val="00A30635"/>
    <w:rsid w:val="00A30A4F"/>
    <w:rsid w:val="00A30D51"/>
    <w:rsid w:val="00A30EB0"/>
    <w:rsid w:val="00A30F75"/>
    <w:rsid w:val="00A30FC5"/>
    <w:rsid w:val="00A310DE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20B0"/>
    <w:rsid w:val="00A3216E"/>
    <w:rsid w:val="00A32203"/>
    <w:rsid w:val="00A3236F"/>
    <w:rsid w:val="00A3237C"/>
    <w:rsid w:val="00A32564"/>
    <w:rsid w:val="00A3270D"/>
    <w:rsid w:val="00A328EE"/>
    <w:rsid w:val="00A32965"/>
    <w:rsid w:val="00A32E54"/>
    <w:rsid w:val="00A32FDE"/>
    <w:rsid w:val="00A33044"/>
    <w:rsid w:val="00A3311C"/>
    <w:rsid w:val="00A33480"/>
    <w:rsid w:val="00A334A1"/>
    <w:rsid w:val="00A335AD"/>
    <w:rsid w:val="00A33847"/>
    <w:rsid w:val="00A33ADC"/>
    <w:rsid w:val="00A33B8F"/>
    <w:rsid w:val="00A33D28"/>
    <w:rsid w:val="00A33E4A"/>
    <w:rsid w:val="00A3407C"/>
    <w:rsid w:val="00A3423D"/>
    <w:rsid w:val="00A345EE"/>
    <w:rsid w:val="00A348F5"/>
    <w:rsid w:val="00A34987"/>
    <w:rsid w:val="00A34A4E"/>
    <w:rsid w:val="00A34C10"/>
    <w:rsid w:val="00A34D72"/>
    <w:rsid w:val="00A34E7F"/>
    <w:rsid w:val="00A34F6A"/>
    <w:rsid w:val="00A35076"/>
    <w:rsid w:val="00A350FA"/>
    <w:rsid w:val="00A3553A"/>
    <w:rsid w:val="00A355C0"/>
    <w:rsid w:val="00A35A1F"/>
    <w:rsid w:val="00A35A38"/>
    <w:rsid w:val="00A35BAA"/>
    <w:rsid w:val="00A35BF9"/>
    <w:rsid w:val="00A35CE1"/>
    <w:rsid w:val="00A35F28"/>
    <w:rsid w:val="00A35FF2"/>
    <w:rsid w:val="00A360BF"/>
    <w:rsid w:val="00A3614A"/>
    <w:rsid w:val="00A36196"/>
    <w:rsid w:val="00A362E7"/>
    <w:rsid w:val="00A363EA"/>
    <w:rsid w:val="00A3646E"/>
    <w:rsid w:val="00A36560"/>
    <w:rsid w:val="00A36A19"/>
    <w:rsid w:val="00A36B07"/>
    <w:rsid w:val="00A36C6A"/>
    <w:rsid w:val="00A36E20"/>
    <w:rsid w:val="00A36E61"/>
    <w:rsid w:val="00A372DF"/>
    <w:rsid w:val="00A37383"/>
    <w:rsid w:val="00A37460"/>
    <w:rsid w:val="00A3749D"/>
    <w:rsid w:val="00A374EA"/>
    <w:rsid w:val="00A378C8"/>
    <w:rsid w:val="00A37970"/>
    <w:rsid w:val="00A3799E"/>
    <w:rsid w:val="00A37A04"/>
    <w:rsid w:val="00A37A4B"/>
    <w:rsid w:val="00A37B07"/>
    <w:rsid w:val="00A37C47"/>
    <w:rsid w:val="00A37D42"/>
    <w:rsid w:val="00A37F8A"/>
    <w:rsid w:val="00A37FB7"/>
    <w:rsid w:val="00A37FD9"/>
    <w:rsid w:val="00A4015D"/>
    <w:rsid w:val="00A4034E"/>
    <w:rsid w:val="00A40445"/>
    <w:rsid w:val="00A406AC"/>
    <w:rsid w:val="00A4078E"/>
    <w:rsid w:val="00A407F5"/>
    <w:rsid w:val="00A40867"/>
    <w:rsid w:val="00A40AE8"/>
    <w:rsid w:val="00A40B68"/>
    <w:rsid w:val="00A40BCB"/>
    <w:rsid w:val="00A40C03"/>
    <w:rsid w:val="00A40D86"/>
    <w:rsid w:val="00A40E04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CBC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E9E"/>
    <w:rsid w:val="00A452D5"/>
    <w:rsid w:val="00A458F7"/>
    <w:rsid w:val="00A4592B"/>
    <w:rsid w:val="00A4598E"/>
    <w:rsid w:val="00A45A0F"/>
    <w:rsid w:val="00A45B79"/>
    <w:rsid w:val="00A45BC4"/>
    <w:rsid w:val="00A45E43"/>
    <w:rsid w:val="00A45E85"/>
    <w:rsid w:val="00A45F94"/>
    <w:rsid w:val="00A4600C"/>
    <w:rsid w:val="00A46388"/>
    <w:rsid w:val="00A464AF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DD6"/>
    <w:rsid w:val="00A47EB3"/>
    <w:rsid w:val="00A47FD0"/>
    <w:rsid w:val="00A50148"/>
    <w:rsid w:val="00A50381"/>
    <w:rsid w:val="00A503AA"/>
    <w:rsid w:val="00A503B4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B51"/>
    <w:rsid w:val="00A51B58"/>
    <w:rsid w:val="00A51F60"/>
    <w:rsid w:val="00A52036"/>
    <w:rsid w:val="00A5226D"/>
    <w:rsid w:val="00A52288"/>
    <w:rsid w:val="00A52351"/>
    <w:rsid w:val="00A523C4"/>
    <w:rsid w:val="00A523D9"/>
    <w:rsid w:val="00A52421"/>
    <w:rsid w:val="00A529A0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98B"/>
    <w:rsid w:val="00A53AD1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2E"/>
    <w:rsid w:val="00A54631"/>
    <w:rsid w:val="00A546EC"/>
    <w:rsid w:val="00A546EE"/>
    <w:rsid w:val="00A547CE"/>
    <w:rsid w:val="00A5487E"/>
    <w:rsid w:val="00A54A1F"/>
    <w:rsid w:val="00A54A3D"/>
    <w:rsid w:val="00A54ADB"/>
    <w:rsid w:val="00A54CF2"/>
    <w:rsid w:val="00A54D29"/>
    <w:rsid w:val="00A54E8B"/>
    <w:rsid w:val="00A552B1"/>
    <w:rsid w:val="00A5534F"/>
    <w:rsid w:val="00A55430"/>
    <w:rsid w:val="00A55555"/>
    <w:rsid w:val="00A5555A"/>
    <w:rsid w:val="00A555FE"/>
    <w:rsid w:val="00A55793"/>
    <w:rsid w:val="00A55836"/>
    <w:rsid w:val="00A55D58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E0B"/>
    <w:rsid w:val="00A56F01"/>
    <w:rsid w:val="00A57197"/>
    <w:rsid w:val="00A572B4"/>
    <w:rsid w:val="00A57578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A00"/>
    <w:rsid w:val="00A61B82"/>
    <w:rsid w:val="00A61B86"/>
    <w:rsid w:val="00A61BB6"/>
    <w:rsid w:val="00A61C5E"/>
    <w:rsid w:val="00A61CBB"/>
    <w:rsid w:val="00A61D72"/>
    <w:rsid w:val="00A61DB5"/>
    <w:rsid w:val="00A61E50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C2D"/>
    <w:rsid w:val="00A63D42"/>
    <w:rsid w:val="00A63E1F"/>
    <w:rsid w:val="00A63EE6"/>
    <w:rsid w:val="00A64027"/>
    <w:rsid w:val="00A64133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20C"/>
    <w:rsid w:val="00A653A4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70089"/>
    <w:rsid w:val="00A70332"/>
    <w:rsid w:val="00A704B2"/>
    <w:rsid w:val="00A70597"/>
    <w:rsid w:val="00A70767"/>
    <w:rsid w:val="00A707A0"/>
    <w:rsid w:val="00A70A49"/>
    <w:rsid w:val="00A70D34"/>
    <w:rsid w:val="00A70D94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1E99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75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C60"/>
    <w:rsid w:val="00A73E12"/>
    <w:rsid w:val="00A73EAD"/>
    <w:rsid w:val="00A73FA8"/>
    <w:rsid w:val="00A73FB9"/>
    <w:rsid w:val="00A74023"/>
    <w:rsid w:val="00A7402F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F9F"/>
    <w:rsid w:val="00A74FB5"/>
    <w:rsid w:val="00A74FEF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790"/>
    <w:rsid w:val="00A767F7"/>
    <w:rsid w:val="00A768F6"/>
    <w:rsid w:val="00A769B1"/>
    <w:rsid w:val="00A76A79"/>
    <w:rsid w:val="00A76AC0"/>
    <w:rsid w:val="00A76CDB"/>
    <w:rsid w:val="00A76DCF"/>
    <w:rsid w:val="00A76E03"/>
    <w:rsid w:val="00A77025"/>
    <w:rsid w:val="00A77032"/>
    <w:rsid w:val="00A771ED"/>
    <w:rsid w:val="00A772EB"/>
    <w:rsid w:val="00A7730F"/>
    <w:rsid w:val="00A7743F"/>
    <w:rsid w:val="00A774B5"/>
    <w:rsid w:val="00A77727"/>
    <w:rsid w:val="00A777A3"/>
    <w:rsid w:val="00A777E5"/>
    <w:rsid w:val="00A778E6"/>
    <w:rsid w:val="00A77932"/>
    <w:rsid w:val="00A7793E"/>
    <w:rsid w:val="00A7797D"/>
    <w:rsid w:val="00A77C87"/>
    <w:rsid w:val="00A77CD7"/>
    <w:rsid w:val="00A77DB1"/>
    <w:rsid w:val="00A77F94"/>
    <w:rsid w:val="00A80000"/>
    <w:rsid w:val="00A80019"/>
    <w:rsid w:val="00A80341"/>
    <w:rsid w:val="00A8039C"/>
    <w:rsid w:val="00A8045F"/>
    <w:rsid w:val="00A80484"/>
    <w:rsid w:val="00A804CF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23"/>
    <w:rsid w:val="00A81853"/>
    <w:rsid w:val="00A819D1"/>
    <w:rsid w:val="00A81A4C"/>
    <w:rsid w:val="00A81AD0"/>
    <w:rsid w:val="00A81B75"/>
    <w:rsid w:val="00A81BAB"/>
    <w:rsid w:val="00A81C56"/>
    <w:rsid w:val="00A81CBE"/>
    <w:rsid w:val="00A81D0D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3F57"/>
    <w:rsid w:val="00A8418E"/>
    <w:rsid w:val="00A84197"/>
    <w:rsid w:val="00A84274"/>
    <w:rsid w:val="00A842E5"/>
    <w:rsid w:val="00A8441A"/>
    <w:rsid w:val="00A84478"/>
    <w:rsid w:val="00A84485"/>
    <w:rsid w:val="00A84867"/>
    <w:rsid w:val="00A848B7"/>
    <w:rsid w:val="00A849F6"/>
    <w:rsid w:val="00A84ACF"/>
    <w:rsid w:val="00A84C69"/>
    <w:rsid w:val="00A84CAB"/>
    <w:rsid w:val="00A84CF6"/>
    <w:rsid w:val="00A84CF8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D5"/>
    <w:rsid w:val="00A868D3"/>
    <w:rsid w:val="00A86AF3"/>
    <w:rsid w:val="00A86CE1"/>
    <w:rsid w:val="00A86E2E"/>
    <w:rsid w:val="00A86EC7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67"/>
    <w:rsid w:val="00A909A6"/>
    <w:rsid w:val="00A90A25"/>
    <w:rsid w:val="00A90D33"/>
    <w:rsid w:val="00A90D6D"/>
    <w:rsid w:val="00A90D78"/>
    <w:rsid w:val="00A90D7B"/>
    <w:rsid w:val="00A90DD1"/>
    <w:rsid w:val="00A90F6A"/>
    <w:rsid w:val="00A9105A"/>
    <w:rsid w:val="00A9112C"/>
    <w:rsid w:val="00A914E6"/>
    <w:rsid w:val="00A91561"/>
    <w:rsid w:val="00A91650"/>
    <w:rsid w:val="00A91788"/>
    <w:rsid w:val="00A91931"/>
    <w:rsid w:val="00A91934"/>
    <w:rsid w:val="00A91BDE"/>
    <w:rsid w:val="00A91EB1"/>
    <w:rsid w:val="00A91FF2"/>
    <w:rsid w:val="00A921C8"/>
    <w:rsid w:val="00A922DB"/>
    <w:rsid w:val="00A92309"/>
    <w:rsid w:val="00A923AB"/>
    <w:rsid w:val="00A92506"/>
    <w:rsid w:val="00A92664"/>
    <w:rsid w:val="00A926D4"/>
    <w:rsid w:val="00A92772"/>
    <w:rsid w:val="00A928EC"/>
    <w:rsid w:val="00A92A11"/>
    <w:rsid w:val="00A92AD5"/>
    <w:rsid w:val="00A92B03"/>
    <w:rsid w:val="00A92E32"/>
    <w:rsid w:val="00A92EFB"/>
    <w:rsid w:val="00A93085"/>
    <w:rsid w:val="00A930C3"/>
    <w:rsid w:val="00A9316F"/>
    <w:rsid w:val="00A931E2"/>
    <w:rsid w:val="00A93490"/>
    <w:rsid w:val="00A9360C"/>
    <w:rsid w:val="00A9382E"/>
    <w:rsid w:val="00A938AD"/>
    <w:rsid w:val="00A938F5"/>
    <w:rsid w:val="00A9397D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6D"/>
    <w:rsid w:val="00A949A7"/>
    <w:rsid w:val="00A94B7B"/>
    <w:rsid w:val="00A94D9B"/>
    <w:rsid w:val="00A94E89"/>
    <w:rsid w:val="00A95334"/>
    <w:rsid w:val="00A95385"/>
    <w:rsid w:val="00A9548D"/>
    <w:rsid w:val="00A95654"/>
    <w:rsid w:val="00A957D7"/>
    <w:rsid w:val="00A958C7"/>
    <w:rsid w:val="00A959D4"/>
    <w:rsid w:val="00A95B38"/>
    <w:rsid w:val="00A95BBF"/>
    <w:rsid w:val="00A9616B"/>
    <w:rsid w:val="00A962AE"/>
    <w:rsid w:val="00A962F7"/>
    <w:rsid w:val="00A96364"/>
    <w:rsid w:val="00A965A0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6D1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169"/>
    <w:rsid w:val="00AA0240"/>
    <w:rsid w:val="00AA0248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8A"/>
    <w:rsid w:val="00AA33A2"/>
    <w:rsid w:val="00AA344A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7C7"/>
    <w:rsid w:val="00AA4CAD"/>
    <w:rsid w:val="00AA4D03"/>
    <w:rsid w:val="00AA51F5"/>
    <w:rsid w:val="00AA5327"/>
    <w:rsid w:val="00AA5458"/>
    <w:rsid w:val="00AA55AE"/>
    <w:rsid w:val="00AA573F"/>
    <w:rsid w:val="00AA5BCA"/>
    <w:rsid w:val="00AA5E9E"/>
    <w:rsid w:val="00AA5F99"/>
    <w:rsid w:val="00AA5FA6"/>
    <w:rsid w:val="00AA6038"/>
    <w:rsid w:val="00AA6097"/>
    <w:rsid w:val="00AA64C9"/>
    <w:rsid w:val="00AA654F"/>
    <w:rsid w:val="00AA6605"/>
    <w:rsid w:val="00AA6663"/>
    <w:rsid w:val="00AA66B1"/>
    <w:rsid w:val="00AA673A"/>
    <w:rsid w:val="00AA6833"/>
    <w:rsid w:val="00AA694E"/>
    <w:rsid w:val="00AA69BF"/>
    <w:rsid w:val="00AA69E6"/>
    <w:rsid w:val="00AA6B7C"/>
    <w:rsid w:val="00AA6BCF"/>
    <w:rsid w:val="00AA700A"/>
    <w:rsid w:val="00AA72B3"/>
    <w:rsid w:val="00AA72EA"/>
    <w:rsid w:val="00AA7395"/>
    <w:rsid w:val="00AA73F0"/>
    <w:rsid w:val="00AA74EB"/>
    <w:rsid w:val="00AA7775"/>
    <w:rsid w:val="00AA7B76"/>
    <w:rsid w:val="00AA7C45"/>
    <w:rsid w:val="00AA7C49"/>
    <w:rsid w:val="00AA7ED4"/>
    <w:rsid w:val="00AB011B"/>
    <w:rsid w:val="00AB017F"/>
    <w:rsid w:val="00AB01A7"/>
    <w:rsid w:val="00AB0262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F9"/>
    <w:rsid w:val="00AB1233"/>
    <w:rsid w:val="00AB146A"/>
    <w:rsid w:val="00AB1716"/>
    <w:rsid w:val="00AB1734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3A6"/>
    <w:rsid w:val="00AB24E1"/>
    <w:rsid w:val="00AB2564"/>
    <w:rsid w:val="00AB26E2"/>
    <w:rsid w:val="00AB296E"/>
    <w:rsid w:val="00AB2AA0"/>
    <w:rsid w:val="00AB2E2B"/>
    <w:rsid w:val="00AB2E3E"/>
    <w:rsid w:val="00AB2E7E"/>
    <w:rsid w:val="00AB35F8"/>
    <w:rsid w:val="00AB37C2"/>
    <w:rsid w:val="00AB3AAA"/>
    <w:rsid w:val="00AB3CAC"/>
    <w:rsid w:val="00AB3D46"/>
    <w:rsid w:val="00AB3EDB"/>
    <w:rsid w:val="00AB43B8"/>
    <w:rsid w:val="00AB4504"/>
    <w:rsid w:val="00AB4723"/>
    <w:rsid w:val="00AB48E2"/>
    <w:rsid w:val="00AB4980"/>
    <w:rsid w:val="00AB4B91"/>
    <w:rsid w:val="00AB4B96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D58"/>
    <w:rsid w:val="00AB7EC0"/>
    <w:rsid w:val="00AB7FC6"/>
    <w:rsid w:val="00AC0281"/>
    <w:rsid w:val="00AC0312"/>
    <w:rsid w:val="00AC0409"/>
    <w:rsid w:val="00AC042E"/>
    <w:rsid w:val="00AC0571"/>
    <w:rsid w:val="00AC0701"/>
    <w:rsid w:val="00AC077C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72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FE"/>
    <w:rsid w:val="00AC5018"/>
    <w:rsid w:val="00AC5306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0AF"/>
    <w:rsid w:val="00AC657D"/>
    <w:rsid w:val="00AC662F"/>
    <w:rsid w:val="00AC67ED"/>
    <w:rsid w:val="00AC692D"/>
    <w:rsid w:val="00AC6BC7"/>
    <w:rsid w:val="00AC6F44"/>
    <w:rsid w:val="00AC6FC3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8FB"/>
    <w:rsid w:val="00AD09AF"/>
    <w:rsid w:val="00AD09B7"/>
    <w:rsid w:val="00AD0B41"/>
    <w:rsid w:val="00AD0BF1"/>
    <w:rsid w:val="00AD0CC0"/>
    <w:rsid w:val="00AD0EDB"/>
    <w:rsid w:val="00AD10C3"/>
    <w:rsid w:val="00AD12B8"/>
    <w:rsid w:val="00AD132D"/>
    <w:rsid w:val="00AD13D7"/>
    <w:rsid w:val="00AD14D2"/>
    <w:rsid w:val="00AD1847"/>
    <w:rsid w:val="00AD1996"/>
    <w:rsid w:val="00AD1ACE"/>
    <w:rsid w:val="00AD1CD8"/>
    <w:rsid w:val="00AD1CF5"/>
    <w:rsid w:val="00AD2023"/>
    <w:rsid w:val="00AD20DF"/>
    <w:rsid w:val="00AD21B0"/>
    <w:rsid w:val="00AD2236"/>
    <w:rsid w:val="00AD2374"/>
    <w:rsid w:val="00AD23BF"/>
    <w:rsid w:val="00AD28AD"/>
    <w:rsid w:val="00AD2914"/>
    <w:rsid w:val="00AD2C07"/>
    <w:rsid w:val="00AD2C77"/>
    <w:rsid w:val="00AD3047"/>
    <w:rsid w:val="00AD309A"/>
    <w:rsid w:val="00AD309B"/>
    <w:rsid w:val="00AD317F"/>
    <w:rsid w:val="00AD31D6"/>
    <w:rsid w:val="00AD3700"/>
    <w:rsid w:val="00AD392C"/>
    <w:rsid w:val="00AD3CF7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F"/>
    <w:rsid w:val="00AD5C24"/>
    <w:rsid w:val="00AD5C35"/>
    <w:rsid w:val="00AD5C8C"/>
    <w:rsid w:val="00AD5D65"/>
    <w:rsid w:val="00AD5DA4"/>
    <w:rsid w:val="00AD5E58"/>
    <w:rsid w:val="00AD5F4C"/>
    <w:rsid w:val="00AD5FB7"/>
    <w:rsid w:val="00AD6671"/>
    <w:rsid w:val="00AD66AC"/>
    <w:rsid w:val="00AD6804"/>
    <w:rsid w:val="00AD6A09"/>
    <w:rsid w:val="00AD6CFB"/>
    <w:rsid w:val="00AD6F53"/>
    <w:rsid w:val="00AD7276"/>
    <w:rsid w:val="00AD72A9"/>
    <w:rsid w:val="00AD744F"/>
    <w:rsid w:val="00AD74A6"/>
    <w:rsid w:val="00AD751B"/>
    <w:rsid w:val="00AD7697"/>
    <w:rsid w:val="00AD76B5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062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BE5"/>
    <w:rsid w:val="00AE0CB8"/>
    <w:rsid w:val="00AE0E73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2F42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377"/>
    <w:rsid w:val="00AE448F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4A"/>
    <w:rsid w:val="00AE6812"/>
    <w:rsid w:val="00AE6871"/>
    <w:rsid w:val="00AE6B1D"/>
    <w:rsid w:val="00AE6DD0"/>
    <w:rsid w:val="00AE6E0C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44"/>
    <w:rsid w:val="00AF14F9"/>
    <w:rsid w:val="00AF157C"/>
    <w:rsid w:val="00AF170F"/>
    <w:rsid w:val="00AF173A"/>
    <w:rsid w:val="00AF1764"/>
    <w:rsid w:val="00AF17EF"/>
    <w:rsid w:val="00AF1BF9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C63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40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486"/>
    <w:rsid w:val="00AF65E4"/>
    <w:rsid w:val="00AF6677"/>
    <w:rsid w:val="00AF69CA"/>
    <w:rsid w:val="00AF6A00"/>
    <w:rsid w:val="00AF6BC8"/>
    <w:rsid w:val="00AF6CED"/>
    <w:rsid w:val="00AF6F3D"/>
    <w:rsid w:val="00AF70A8"/>
    <w:rsid w:val="00AF715E"/>
    <w:rsid w:val="00AF71B7"/>
    <w:rsid w:val="00AF744A"/>
    <w:rsid w:val="00AF7655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43B"/>
    <w:rsid w:val="00B00769"/>
    <w:rsid w:val="00B00782"/>
    <w:rsid w:val="00B008A6"/>
    <w:rsid w:val="00B0092F"/>
    <w:rsid w:val="00B0097A"/>
    <w:rsid w:val="00B00A7F"/>
    <w:rsid w:val="00B00AA8"/>
    <w:rsid w:val="00B00C52"/>
    <w:rsid w:val="00B00CB3"/>
    <w:rsid w:val="00B00DCE"/>
    <w:rsid w:val="00B00E70"/>
    <w:rsid w:val="00B01098"/>
    <w:rsid w:val="00B01238"/>
    <w:rsid w:val="00B014C4"/>
    <w:rsid w:val="00B014C5"/>
    <w:rsid w:val="00B01566"/>
    <w:rsid w:val="00B019A9"/>
    <w:rsid w:val="00B01B0E"/>
    <w:rsid w:val="00B01BCB"/>
    <w:rsid w:val="00B01D0D"/>
    <w:rsid w:val="00B01E37"/>
    <w:rsid w:val="00B01E74"/>
    <w:rsid w:val="00B01E81"/>
    <w:rsid w:val="00B020CA"/>
    <w:rsid w:val="00B02102"/>
    <w:rsid w:val="00B02684"/>
    <w:rsid w:val="00B0277D"/>
    <w:rsid w:val="00B02989"/>
    <w:rsid w:val="00B02A66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670"/>
    <w:rsid w:val="00B047C9"/>
    <w:rsid w:val="00B04896"/>
    <w:rsid w:val="00B04BAE"/>
    <w:rsid w:val="00B04DAF"/>
    <w:rsid w:val="00B04E5C"/>
    <w:rsid w:val="00B04E8A"/>
    <w:rsid w:val="00B04F66"/>
    <w:rsid w:val="00B04F73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215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F3E"/>
    <w:rsid w:val="00B07103"/>
    <w:rsid w:val="00B071EA"/>
    <w:rsid w:val="00B073F3"/>
    <w:rsid w:val="00B0745B"/>
    <w:rsid w:val="00B0747B"/>
    <w:rsid w:val="00B07511"/>
    <w:rsid w:val="00B0758F"/>
    <w:rsid w:val="00B07A34"/>
    <w:rsid w:val="00B1042B"/>
    <w:rsid w:val="00B1069E"/>
    <w:rsid w:val="00B10923"/>
    <w:rsid w:val="00B10CE9"/>
    <w:rsid w:val="00B10D0A"/>
    <w:rsid w:val="00B10D37"/>
    <w:rsid w:val="00B10DE9"/>
    <w:rsid w:val="00B11685"/>
    <w:rsid w:val="00B11701"/>
    <w:rsid w:val="00B1170B"/>
    <w:rsid w:val="00B1182F"/>
    <w:rsid w:val="00B11E98"/>
    <w:rsid w:val="00B12243"/>
    <w:rsid w:val="00B1225C"/>
    <w:rsid w:val="00B122F4"/>
    <w:rsid w:val="00B1235F"/>
    <w:rsid w:val="00B1283D"/>
    <w:rsid w:val="00B129CA"/>
    <w:rsid w:val="00B12A35"/>
    <w:rsid w:val="00B12AB7"/>
    <w:rsid w:val="00B12B0F"/>
    <w:rsid w:val="00B12B48"/>
    <w:rsid w:val="00B12CB3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6A9"/>
    <w:rsid w:val="00B146D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E8"/>
    <w:rsid w:val="00B153EC"/>
    <w:rsid w:val="00B1569A"/>
    <w:rsid w:val="00B156D5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6DB"/>
    <w:rsid w:val="00B16904"/>
    <w:rsid w:val="00B16B49"/>
    <w:rsid w:val="00B16B6E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4E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15"/>
    <w:rsid w:val="00B212E1"/>
    <w:rsid w:val="00B213FC"/>
    <w:rsid w:val="00B214A3"/>
    <w:rsid w:val="00B214B5"/>
    <w:rsid w:val="00B216F2"/>
    <w:rsid w:val="00B21704"/>
    <w:rsid w:val="00B21A1D"/>
    <w:rsid w:val="00B21DC9"/>
    <w:rsid w:val="00B21DD6"/>
    <w:rsid w:val="00B220A2"/>
    <w:rsid w:val="00B223C4"/>
    <w:rsid w:val="00B225F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32D"/>
    <w:rsid w:val="00B23356"/>
    <w:rsid w:val="00B23544"/>
    <w:rsid w:val="00B23593"/>
    <w:rsid w:val="00B235FE"/>
    <w:rsid w:val="00B237CB"/>
    <w:rsid w:val="00B238FC"/>
    <w:rsid w:val="00B239E1"/>
    <w:rsid w:val="00B239F0"/>
    <w:rsid w:val="00B23A5B"/>
    <w:rsid w:val="00B23BFF"/>
    <w:rsid w:val="00B23D13"/>
    <w:rsid w:val="00B23F2D"/>
    <w:rsid w:val="00B24313"/>
    <w:rsid w:val="00B24396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7BA"/>
    <w:rsid w:val="00B25921"/>
    <w:rsid w:val="00B25B8B"/>
    <w:rsid w:val="00B25FC8"/>
    <w:rsid w:val="00B25FDD"/>
    <w:rsid w:val="00B2634C"/>
    <w:rsid w:val="00B26470"/>
    <w:rsid w:val="00B26518"/>
    <w:rsid w:val="00B2670B"/>
    <w:rsid w:val="00B268FD"/>
    <w:rsid w:val="00B26CF8"/>
    <w:rsid w:val="00B26D1F"/>
    <w:rsid w:val="00B26FC5"/>
    <w:rsid w:val="00B27753"/>
    <w:rsid w:val="00B279D6"/>
    <w:rsid w:val="00B27AF9"/>
    <w:rsid w:val="00B27C13"/>
    <w:rsid w:val="00B30381"/>
    <w:rsid w:val="00B30475"/>
    <w:rsid w:val="00B304A6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380"/>
    <w:rsid w:val="00B325E1"/>
    <w:rsid w:val="00B32789"/>
    <w:rsid w:val="00B32887"/>
    <w:rsid w:val="00B328F5"/>
    <w:rsid w:val="00B32B65"/>
    <w:rsid w:val="00B32C3A"/>
    <w:rsid w:val="00B32E5E"/>
    <w:rsid w:val="00B3315B"/>
    <w:rsid w:val="00B332FF"/>
    <w:rsid w:val="00B33451"/>
    <w:rsid w:val="00B33603"/>
    <w:rsid w:val="00B339F8"/>
    <w:rsid w:val="00B33A9A"/>
    <w:rsid w:val="00B33ABC"/>
    <w:rsid w:val="00B33ABE"/>
    <w:rsid w:val="00B33BD8"/>
    <w:rsid w:val="00B33CA9"/>
    <w:rsid w:val="00B33EA9"/>
    <w:rsid w:val="00B33F76"/>
    <w:rsid w:val="00B33F9C"/>
    <w:rsid w:val="00B33FF5"/>
    <w:rsid w:val="00B33FFD"/>
    <w:rsid w:val="00B34115"/>
    <w:rsid w:val="00B34688"/>
    <w:rsid w:val="00B347BB"/>
    <w:rsid w:val="00B34C62"/>
    <w:rsid w:val="00B34EE1"/>
    <w:rsid w:val="00B35193"/>
    <w:rsid w:val="00B351C8"/>
    <w:rsid w:val="00B3538E"/>
    <w:rsid w:val="00B35676"/>
    <w:rsid w:val="00B358FC"/>
    <w:rsid w:val="00B35B1D"/>
    <w:rsid w:val="00B35C46"/>
    <w:rsid w:val="00B35C88"/>
    <w:rsid w:val="00B3601C"/>
    <w:rsid w:val="00B3601E"/>
    <w:rsid w:val="00B36077"/>
    <w:rsid w:val="00B36276"/>
    <w:rsid w:val="00B36364"/>
    <w:rsid w:val="00B36399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7EC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CB8"/>
    <w:rsid w:val="00B41D2B"/>
    <w:rsid w:val="00B41E98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300E"/>
    <w:rsid w:val="00B43073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CFA"/>
    <w:rsid w:val="00B43EB1"/>
    <w:rsid w:val="00B4414A"/>
    <w:rsid w:val="00B441E6"/>
    <w:rsid w:val="00B442F2"/>
    <w:rsid w:val="00B4437F"/>
    <w:rsid w:val="00B443C8"/>
    <w:rsid w:val="00B44525"/>
    <w:rsid w:val="00B44712"/>
    <w:rsid w:val="00B4475D"/>
    <w:rsid w:val="00B447DC"/>
    <w:rsid w:val="00B44A2D"/>
    <w:rsid w:val="00B44BBF"/>
    <w:rsid w:val="00B44C29"/>
    <w:rsid w:val="00B44D81"/>
    <w:rsid w:val="00B44F79"/>
    <w:rsid w:val="00B45233"/>
    <w:rsid w:val="00B45310"/>
    <w:rsid w:val="00B45402"/>
    <w:rsid w:val="00B457C0"/>
    <w:rsid w:val="00B45917"/>
    <w:rsid w:val="00B45B3F"/>
    <w:rsid w:val="00B45B4C"/>
    <w:rsid w:val="00B45C46"/>
    <w:rsid w:val="00B45CB3"/>
    <w:rsid w:val="00B45EBE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90F"/>
    <w:rsid w:val="00B50A88"/>
    <w:rsid w:val="00B50AB4"/>
    <w:rsid w:val="00B50C0C"/>
    <w:rsid w:val="00B50C10"/>
    <w:rsid w:val="00B50C77"/>
    <w:rsid w:val="00B50E16"/>
    <w:rsid w:val="00B50F02"/>
    <w:rsid w:val="00B5128C"/>
    <w:rsid w:val="00B512A8"/>
    <w:rsid w:val="00B5132B"/>
    <w:rsid w:val="00B513BD"/>
    <w:rsid w:val="00B5148B"/>
    <w:rsid w:val="00B51671"/>
    <w:rsid w:val="00B51914"/>
    <w:rsid w:val="00B5191A"/>
    <w:rsid w:val="00B519A4"/>
    <w:rsid w:val="00B51A0D"/>
    <w:rsid w:val="00B51C91"/>
    <w:rsid w:val="00B51D06"/>
    <w:rsid w:val="00B5213F"/>
    <w:rsid w:val="00B52278"/>
    <w:rsid w:val="00B5227F"/>
    <w:rsid w:val="00B52305"/>
    <w:rsid w:val="00B52589"/>
    <w:rsid w:val="00B525F3"/>
    <w:rsid w:val="00B5285D"/>
    <w:rsid w:val="00B52E8C"/>
    <w:rsid w:val="00B52F50"/>
    <w:rsid w:val="00B53063"/>
    <w:rsid w:val="00B533D0"/>
    <w:rsid w:val="00B53963"/>
    <w:rsid w:val="00B53E3C"/>
    <w:rsid w:val="00B540BA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6A4"/>
    <w:rsid w:val="00B56725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57C"/>
    <w:rsid w:val="00B6059B"/>
    <w:rsid w:val="00B606C0"/>
    <w:rsid w:val="00B6074F"/>
    <w:rsid w:val="00B60A98"/>
    <w:rsid w:val="00B60B2B"/>
    <w:rsid w:val="00B60BB4"/>
    <w:rsid w:val="00B6104F"/>
    <w:rsid w:val="00B61257"/>
    <w:rsid w:val="00B6129E"/>
    <w:rsid w:val="00B61358"/>
    <w:rsid w:val="00B61481"/>
    <w:rsid w:val="00B61559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43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B1"/>
    <w:rsid w:val="00B62E2B"/>
    <w:rsid w:val="00B63470"/>
    <w:rsid w:val="00B637F4"/>
    <w:rsid w:val="00B63804"/>
    <w:rsid w:val="00B638D7"/>
    <w:rsid w:val="00B63A5E"/>
    <w:rsid w:val="00B63B99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E96"/>
    <w:rsid w:val="00B6508C"/>
    <w:rsid w:val="00B651D9"/>
    <w:rsid w:val="00B65468"/>
    <w:rsid w:val="00B65625"/>
    <w:rsid w:val="00B656EA"/>
    <w:rsid w:val="00B65751"/>
    <w:rsid w:val="00B65822"/>
    <w:rsid w:val="00B65859"/>
    <w:rsid w:val="00B658FD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CCC"/>
    <w:rsid w:val="00B66ED7"/>
    <w:rsid w:val="00B66FA0"/>
    <w:rsid w:val="00B67105"/>
    <w:rsid w:val="00B6717B"/>
    <w:rsid w:val="00B671F6"/>
    <w:rsid w:val="00B67701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DF"/>
    <w:rsid w:val="00B70F41"/>
    <w:rsid w:val="00B710BC"/>
    <w:rsid w:val="00B7113E"/>
    <w:rsid w:val="00B7116B"/>
    <w:rsid w:val="00B712A7"/>
    <w:rsid w:val="00B71480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29A"/>
    <w:rsid w:val="00B72375"/>
    <w:rsid w:val="00B72407"/>
    <w:rsid w:val="00B72517"/>
    <w:rsid w:val="00B7251C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215"/>
    <w:rsid w:val="00B73330"/>
    <w:rsid w:val="00B73553"/>
    <w:rsid w:val="00B736A7"/>
    <w:rsid w:val="00B73768"/>
    <w:rsid w:val="00B73A0E"/>
    <w:rsid w:val="00B73FBA"/>
    <w:rsid w:val="00B73FC2"/>
    <w:rsid w:val="00B740EF"/>
    <w:rsid w:val="00B741B0"/>
    <w:rsid w:val="00B74262"/>
    <w:rsid w:val="00B74379"/>
    <w:rsid w:val="00B743A5"/>
    <w:rsid w:val="00B74497"/>
    <w:rsid w:val="00B7450D"/>
    <w:rsid w:val="00B74530"/>
    <w:rsid w:val="00B749F6"/>
    <w:rsid w:val="00B74C78"/>
    <w:rsid w:val="00B74DCB"/>
    <w:rsid w:val="00B74F0E"/>
    <w:rsid w:val="00B74F25"/>
    <w:rsid w:val="00B74FD0"/>
    <w:rsid w:val="00B74FF0"/>
    <w:rsid w:val="00B750BB"/>
    <w:rsid w:val="00B7537F"/>
    <w:rsid w:val="00B755BE"/>
    <w:rsid w:val="00B75B2A"/>
    <w:rsid w:val="00B75BFC"/>
    <w:rsid w:val="00B75DB8"/>
    <w:rsid w:val="00B75E47"/>
    <w:rsid w:val="00B76177"/>
    <w:rsid w:val="00B76318"/>
    <w:rsid w:val="00B76766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17C"/>
    <w:rsid w:val="00B801D2"/>
    <w:rsid w:val="00B80288"/>
    <w:rsid w:val="00B802D0"/>
    <w:rsid w:val="00B803BA"/>
    <w:rsid w:val="00B8069D"/>
    <w:rsid w:val="00B80AC2"/>
    <w:rsid w:val="00B80ACA"/>
    <w:rsid w:val="00B80AEE"/>
    <w:rsid w:val="00B80B02"/>
    <w:rsid w:val="00B80BB5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9F2"/>
    <w:rsid w:val="00B84B09"/>
    <w:rsid w:val="00B84B0E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9FC"/>
    <w:rsid w:val="00B86C20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9E"/>
    <w:rsid w:val="00B876D7"/>
    <w:rsid w:val="00B87B53"/>
    <w:rsid w:val="00B87B87"/>
    <w:rsid w:val="00B87DD2"/>
    <w:rsid w:val="00B87EE1"/>
    <w:rsid w:val="00B87FFE"/>
    <w:rsid w:val="00B90010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756"/>
    <w:rsid w:val="00B91924"/>
    <w:rsid w:val="00B919AC"/>
    <w:rsid w:val="00B91F4A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EC"/>
    <w:rsid w:val="00B92905"/>
    <w:rsid w:val="00B9295E"/>
    <w:rsid w:val="00B92A40"/>
    <w:rsid w:val="00B92A5F"/>
    <w:rsid w:val="00B92A80"/>
    <w:rsid w:val="00B92AAD"/>
    <w:rsid w:val="00B92D03"/>
    <w:rsid w:val="00B92D0A"/>
    <w:rsid w:val="00B92D77"/>
    <w:rsid w:val="00B92E61"/>
    <w:rsid w:val="00B92E65"/>
    <w:rsid w:val="00B93068"/>
    <w:rsid w:val="00B93092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DD4"/>
    <w:rsid w:val="00B93EE7"/>
    <w:rsid w:val="00B93F0D"/>
    <w:rsid w:val="00B93FB9"/>
    <w:rsid w:val="00B940B3"/>
    <w:rsid w:val="00B94274"/>
    <w:rsid w:val="00B9427B"/>
    <w:rsid w:val="00B94388"/>
    <w:rsid w:val="00B943D3"/>
    <w:rsid w:val="00B94555"/>
    <w:rsid w:val="00B9458E"/>
    <w:rsid w:val="00B945D5"/>
    <w:rsid w:val="00B945E8"/>
    <w:rsid w:val="00B94691"/>
    <w:rsid w:val="00B947EE"/>
    <w:rsid w:val="00B9486C"/>
    <w:rsid w:val="00B949D9"/>
    <w:rsid w:val="00B94ADD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DF9"/>
    <w:rsid w:val="00B95E18"/>
    <w:rsid w:val="00B95E54"/>
    <w:rsid w:val="00B95F7F"/>
    <w:rsid w:val="00B96248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03"/>
    <w:rsid w:val="00BA0E76"/>
    <w:rsid w:val="00BA12BF"/>
    <w:rsid w:val="00BA12F2"/>
    <w:rsid w:val="00BA1584"/>
    <w:rsid w:val="00BA17CF"/>
    <w:rsid w:val="00BA18C4"/>
    <w:rsid w:val="00BA193E"/>
    <w:rsid w:val="00BA19F4"/>
    <w:rsid w:val="00BA1B3C"/>
    <w:rsid w:val="00BA1D39"/>
    <w:rsid w:val="00BA2061"/>
    <w:rsid w:val="00BA209B"/>
    <w:rsid w:val="00BA21B3"/>
    <w:rsid w:val="00BA21BB"/>
    <w:rsid w:val="00BA24DB"/>
    <w:rsid w:val="00BA2732"/>
    <w:rsid w:val="00BA297A"/>
    <w:rsid w:val="00BA2A0D"/>
    <w:rsid w:val="00BA2A44"/>
    <w:rsid w:val="00BA2B6C"/>
    <w:rsid w:val="00BA2C06"/>
    <w:rsid w:val="00BA2CB7"/>
    <w:rsid w:val="00BA31E8"/>
    <w:rsid w:val="00BA32DA"/>
    <w:rsid w:val="00BA3313"/>
    <w:rsid w:val="00BA334E"/>
    <w:rsid w:val="00BA340D"/>
    <w:rsid w:val="00BA3522"/>
    <w:rsid w:val="00BA3666"/>
    <w:rsid w:val="00BA39F8"/>
    <w:rsid w:val="00BA3A36"/>
    <w:rsid w:val="00BA3E36"/>
    <w:rsid w:val="00BA3FEA"/>
    <w:rsid w:val="00BA40DC"/>
    <w:rsid w:val="00BA4271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EB9"/>
    <w:rsid w:val="00BA4F88"/>
    <w:rsid w:val="00BA4FBD"/>
    <w:rsid w:val="00BA5423"/>
    <w:rsid w:val="00BA558B"/>
    <w:rsid w:val="00BA56AA"/>
    <w:rsid w:val="00BA5B28"/>
    <w:rsid w:val="00BA5C91"/>
    <w:rsid w:val="00BA60D3"/>
    <w:rsid w:val="00BA60DB"/>
    <w:rsid w:val="00BA62F5"/>
    <w:rsid w:val="00BA6785"/>
    <w:rsid w:val="00BA686E"/>
    <w:rsid w:val="00BA6A98"/>
    <w:rsid w:val="00BA6AF4"/>
    <w:rsid w:val="00BA6CBE"/>
    <w:rsid w:val="00BA6DC3"/>
    <w:rsid w:val="00BA6E88"/>
    <w:rsid w:val="00BA75A8"/>
    <w:rsid w:val="00BA77D7"/>
    <w:rsid w:val="00BA785B"/>
    <w:rsid w:val="00BA7930"/>
    <w:rsid w:val="00BA7A66"/>
    <w:rsid w:val="00BA7A72"/>
    <w:rsid w:val="00BA7B53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C4B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F5"/>
    <w:rsid w:val="00BB3176"/>
    <w:rsid w:val="00BB3472"/>
    <w:rsid w:val="00BB3516"/>
    <w:rsid w:val="00BB389C"/>
    <w:rsid w:val="00BB3D54"/>
    <w:rsid w:val="00BB4226"/>
    <w:rsid w:val="00BB4263"/>
    <w:rsid w:val="00BB42C3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61C"/>
    <w:rsid w:val="00BB5663"/>
    <w:rsid w:val="00BB5679"/>
    <w:rsid w:val="00BB573C"/>
    <w:rsid w:val="00BB5841"/>
    <w:rsid w:val="00BB59FF"/>
    <w:rsid w:val="00BB5A33"/>
    <w:rsid w:val="00BB5B18"/>
    <w:rsid w:val="00BB5B84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A61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B77"/>
    <w:rsid w:val="00BC0C76"/>
    <w:rsid w:val="00BC11EC"/>
    <w:rsid w:val="00BC1371"/>
    <w:rsid w:val="00BC13F4"/>
    <w:rsid w:val="00BC14C8"/>
    <w:rsid w:val="00BC15F5"/>
    <w:rsid w:val="00BC1E2D"/>
    <w:rsid w:val="00BC1F34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5F"/>
    <w:rsid w:val="00BC2FCE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319"/>
    <w:rsid w:val="00BC471A"/>
    <w:rsid w:val="00BC4946"/>
    <w:rsid w:val="00BC4B55"/>
    <w:rsid w:val="00BC5120"/>
    <w:rsid w:val="00BC517B"/>
    <w:rsid w:val="00BC524E"/>
    <w:rsid w:val="00BC5293"/>
    <w:rsid w:val="00BC5502"/>
    <w:rsid w:val="00BC5716"/>
    <w:rsid w:val="00BC58FC"/>
    <w:rsid w:val="00BC5953"/>
    <w:rsid w:val="00BC5963"/>
    <w:rsid w:val="00BC597B"/>
    <w:rsid w:val="00BC5ABD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8A"/>
    <w:rsid w:val="00BC7331"/>
    <w:rsid w:val="00BC73EF"/>
    <w:rsid w:val="00BC746B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11"/>
    <w:rsid w:val="00BD0842"/>
    <w:rsid w:val="00BD08A9"/>
    <w:rsid w:val="00BD098B"/>
    <w:rsid w:val="00BD0A97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EB3"/>
    <w:rsid w:val="00BD2209"/>
    <w:rsid w:val="00BD2260"/>
    <w:rsid w:val="00BD235F"/>
    <w:rsid w:val="00BD2520"/>
    <w:rsid w:val="00BD28AA"/>
    <w:rsid w:val="00BD2A5B"/>
    <w:rsid w:val="00BD2A76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D7A"/>
    <w:rsid w:val="00BD3E81"/>
    <w:rsid w:val="00BD3FC0"/>
    <w:rsid w:val="00BD4018"/>
    <w:rsid w:val="00BD4019"/>
    <w:rsid w:val="00BD4064"/>
    <w:rsid w:val="00BD40D4"/>
    <w:rsid w:val="00BD4298"/>
    <w:rsid w:val="00BD42B1"/>
    <w:rsid w:val="00BD42C5"/>
    <w:rsid w:val="00BD43F2"/>
    <w:rsid w:val="00BD478A"/>
    <w:rsid w:val="00BD47C4"/>
    <w:rsid w:val="00BD47C9"/>
    <w:rsid w:val="00BD48A3"/>
    <w:rsid w:val="00BD4B7D"/>
    <w:rsid w:val="00BD4D9F"/>
    <w:rsid w:val="00BD4E51"/>
    <w:rsid w:val="00BD4E7D"/>
    <w:rsid w:val="00BD4ED1"/>
    <w:rsid w:val="00BD5078"/>
    <w:rsid w:val="00BD5538"/>
    <w:rsid w:val="00BD5558"/>
    <w:rsid w:val="00BD55A7"/>
    <w:rsid w:val="00BD5636"/>
    <w:rsid w:val="00BD58A1"/>
    <w:rsid w:val="00BD5995"/>
    <w:rsid w:val="00BD59AB"/>
    <w:rsid w:val="00BD59E8"/>
    <w:rsid w:val="00BD5B59"/>
    <w:rsid w:val="00BD5E77"/>
    <w:rsid w:val="00BD5E81"/>
    <w:rsid w:val="00BD5F04"/>
    <w:rsid w:val="00BD5F39"/>
    <w:rsid w:val="00BD5F9B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B92"/>
    <w:rsid w:val="00BD6BA5"/>
    <w:rsid w:val="00BD6C74"/>
    <w:rsid w:val="00BD6C8B"/>
    <w:rsid w:val="00BD6CCE"/>
    <w:rsid w:val="00BD6D32"/>
    <w:rsid w:val="00BD6DD4"/>
    <w:rsid w:val="00BD6EA4"/>
    <w:rsid w:val="00BD6FAE"/>
    <w:rsid w:val="00BD7052"/>
    <w:rsid w:val="00BD735E"/>
    <w:rsid w:val="00BD748C"/>
    <w:rsid w:val="00BD7585"/>
    <w:rsid w:val="00BD76FB"/>
    <w:rsid w:val="00BD77B1"/>
    <w:rsid w:val="00BD78B6"/>
    <w:rsid w:val="00BD78DB"/>
    <w:rsid w:val="00BD7943"/>
    <w:rsid w:val="00BD7B38"/>
    <w:rsid w:val="00BD7BEA"/>
    <w:rsid w:val="00BD7CDE"/>
    <w:rsid w:val="00BD7D0F"/>
    <w:rsid w:val="00BD7DE1"/>
    <w:rsid w:val="00BD7EB0"/>
    <w:rsid w:val="00BE0002"/>
    <w:rsid w:val="00BE01DA"/>
    <w:rsid w:val="00BE0607"/>
    <w:rsid w:val="00BE0818"/>
    <w:rsid w:val="00BE0966"/>
    <w:rsid w:val="00BE0BF2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2013"/>
    <w:rsid w:val="00BE207F"/>
    <w:rsid w:val="00BE2189"/>
    <w:rsid w:val="00BE2303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AA8"/>
    <w:rsid w:val="00BE3B6A"/>
    <w:rsid w:val="00BE3B91"/>
    <w:rsid w:val="00BE3BFD"/>
    <w:rsid w:val="00BE3C57"/>
    <w:rsid w:val="00BE3CA2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45"/>
    <w:rsid w:val="00BE4F9D"/>
    <w:rsid w:val="00BE4FA7"/>
    <w:rsid w:val="00BE4FCC"/>
    <w:rsid w:val="00BE514A"/>
    <w:rsid w:val="00BE51A4"/>
    <w:rsid w:val="00BE51B3"/>
    <w:rsid w:val="00BE5255"/>
    <w:rsid w:val="00BE5392"/>
    <w:rsid w:val="00BE5567"/>
    <w:rsid w:val="00BE5623"/>
    <w:rsid w:val="00BE579D"/>
    <w:rsid w:val="00BE5C48"/>
    <w:rsid w:val="00BE5CF9"/>
    <w:rsid w:val="00BE5EC9"/>
    <w:rsid w:val="00BE5EE6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370"/>
    <w:rsid w:val="00BE75CB"/>
    <w:rsid w:val="00BE760F"/>
    <w:rsid w:val="00BE780A"/>
    <w:rsid w:val="00BE7878"/>
    <w:rsid w:val="00BE79D7"/>
    <w:rsid w:val="00BE7AE9"/>
    <w:rsid w:val="00BF004A"/>
    <w:rsid w:val="00BF0081"/>
    <w:rsid w:val="00BF0218"/>
    <w:rsid w:val="00BF0270"/>
    <w:rsid w:val="00BF03F6"/>
    <w:rsid w:val="00BF04BE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421"/>
    <w:rsid w:val="00BF1481"/>
    <w:rsid w:val="00BF14FE"/>
    <w:rsid w:val="00BF1580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31"/>
    <w:rsid w:val="00BF215B"/>
    <w:rsid w:val="00BF21FF"/>
    <w:rsid w:val="00BF221C"/>
    <w:rsid w:val="00BF226D"/>
    <w:rsid w:val="00BF24DA"/>
    <w:rsid w:val="00BF2667"/>
    <w:rsid w:val="00BF26D4"/>
    <w:rsid w:val="00BF27C2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9B"/>
    <w:rsid w:val="00BF36CF"/>
    <w:rsid w:val="00BF3901"/>
    <w:rsid w:val="00BF3946"/>
    <w:rsid w:val="00BF3947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4EB"/>
    <w:rsid w:val="00BF455B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9BC"/>
    <w:rsid w:val="00BF59C7"/>
    <w:rsid w:val="00BF5B4F"/>
    <w:rsid w:val="00BF5B58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F9"/>
    <w:rsid w:val="00C00500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73F"/>
    <w:rsid w:val="00C027FD"/>
    <w:rsid w:val="00C02911"/>
    <w:rsid w:val="00C02A00"/>
    <w:rsid w:val="00C02A04"/>
    <w:rsid w:val="00C02A27"/>
    <w:rsid w:val="00C02BB7"/>
    <w:rsid w:val="00C02E0F"/>
    <w:rsid w:val="00C03036"/>
    <w:rsid w:val="00C030AF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A0"/>
    <w:rsid w:val="00C0440B"/>
    <w:rsid w:val="00C044A7"/>
    <w:rsid w:val="00C04514"/>
    <w:rsid w:val="00C04559"/>
    <w:rsid w:val="00C0467A"/>
    <w:rsid w:val="00C04911"/>
    <w:rsid w:val="00C04A0E"/>
    <w:rsid w:val="00C04A4C"/>
    <w:rsid w:val="00C04AC4"/>
    <w:rsid w:val="00C04B83"/>
    <w:rsid w:val="00C04BF9"/>
    <w:rsid w:val="00C04D5D"/>
    <w:rsid w:val="00C04DB5"/>
    <w:rsid w:val="00C051BC"/>
    <w:rsid w:val="00C052A7"/>
    <w:rsid w:val="00C052C1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21D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DEE"/>
    <w:rsid w:val="00C06F74"/>
    <w:rsid w:val="00C07016"/>
    <w:rsid w:val="00C07064"/>
    <w:rsid w:val="00C070D4"/>
    <w:rsid w:val="00C07124"/>
    <w:rsid w:val="00C0720E"/>
    <w:rsid w:val="00C074CA"/>
    <w:rsid w:val="00C079D1"/>
    <w:rsid w:val="00C079F2"/>
    <w:rsid w:val="00C07CD9"/>
    <w:rsid w:val="00C07EB9"/>
    <w:rsid w:val="00C07F52"/>
    <w:rsid w:val="00C101A7"/>
    <w:rsid w:val="00C101F6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280"/>
    <w:rsid w:val="00C11799"/>
    <w:rsid w:val="00C11A21"/>
    <w:rsid w:val="00C11A59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A0"/>
    <w:rsid w:val="00C126AB"/>
    <w:rsid w:val="00C126D7"/>
    <w:rsid w:val="00C1287C"/>
    <w:rsid w:val="00C1297A"/>
    <w:rsid w:val="00C12B32"/>
    <w:rsid w:val="00C12B73"/>
    <w:rsid w:val="00C12E20"/>
    <w:rsid w:val="00C12F71"/>
    <w:rsid w:val="00C13044"/>
    <w:rsid w:val="00C13059"/>
    <w:rsid w:val="00C13222"/>
    <w:rsid w:val="00C132D1"/>
    <w:rsid w:val="00C13420"/>
    <w:rsid w:val="00C134EA"/>
    <w:rsid w:val="00C1362E"/>
    <w:rsid w:val="00C136E2"/>
    <w:rsid w:val="00C137D8"/>
    <w:rsid w:val="00C13BBF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5085"/>
    <w:rsid w:val="00C15348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FA3"/>
    <w:rsid w:val="00C16FEC"/>
    <w:rsid w:val="00C16FED"/>
    <w:rsid w:val="00C17153"/>
    <w:rsid w:val="00C175A4"/>
    <w:rsid w:val="00C1767F"/>
    <w:rsid w:val="00C17ED9"/>
    <w:rsid w:val="00C17F99"/>
    <w:rsid w:val="00C2000D"/>
    <w:rsid w:val="00C20011"/>
    <w:rsid w:val="00C20130"/>
    <w:rsid w:val="00C2016F"/>
    <w:rsid w:val="00C20177"/>
    <w:rsid w:val="00C2033C"/>
    <w:rsid w:val="00C2045A"/>
    <w:rsid w:val="00C20542"/>
    <w:rsid w:val="00C2083A"/>
    <w:rsid w:val="00C2094F"/>
    <w:rsid w:val="00C20A11"/>
    <w:rsid w:val="00C20C40"/>
    <w:rsid w:val="00C20CB1"/>
    <w:rsid w:val="00C20D80"/>
    <w:rsid w:val="00C20D82"/>
    <w:rsid w:val="00C2106B"/>
    <w:rsid w:val="00C211A7"/>
    <w:rsid w:val="00C21494"/>
    <w:rsid w:val="00C2173C"/>
    <w:rsid w:val="00C21757"/>
    <w:rsid w:val="00C2189B"/>
    <w:rsid w:val="00C21CE5"/>
    <w:rsid w:val="00C21FE6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724"/>
    <w:rsid w:val="00C2383B"/>
    <w:rsid w:val="00C23AA7"/>
    <w:rsid w:val="00C23C85"/>
    <w:rsid w:val="00C23E6A"/>
    <w:rsid w:val="00C23EBA"/>
    <w:rsid w:val="00C23ECE"/>
    <w:rsid w:val="00C2405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6186"/>
    <w:rsid w:val="00C26203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6F84"/>
    <w:rsid w:val="00C270A3"/>
    <w:rsid w:val="00C2710B"/>
    <w:rsid w:val="00C2725A"/>
    <w:rsid w:val="00C2731F"/>
    <w:rsid w:val="00C274F1"/>
    <w:rsid w:val="00C27501"/>
    <w:rsid w:val="00C27537"/>
    <w:rsid w:val="00C27706"/>
    <w:rsid w:val="00C27922"/>
    <w:rsid w:val="00C2795D"/>
    <w:rsid w:val="00C27C57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C14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A48"/>
    <w:rsid w:val="00C31D1C"/>
    <w:rsid w:val="00C31DB8"/>
    <w:rsid w:val="00C31FD5"/>
    <w:rsid w:val="00C3235E"/>
    <w:rsid w:val="00C32427"/>
    <w:rsid w:val="00C3272E"/>
    <w:rsid w:val="00C32839"/>
    <w:rsid w:val="00C32885"/>
    <w:rsid w:val="00C32B9F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4088"/>
    <w:rsid w:val="00C34172"/>
    <w:rsid w:val="00C34496"/>
    <w:rsid w:val="00C345C9"/>
    <w:rsid w:val="00C347F7"/>
    <w:rsid w:val="00C3482A"/>
    <w:rsid w:val="00C34AC6"/>
    <w:rsid w:val="00C34B70"/>
    <w:rsid w:val="00C34B98"/>
    <w:rsid w:val="00C34E44"/>
    <w:rsid w:val="00C351D8"/>
    <w:rsid w:val="00C353B1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D07"/>
    <w:rsid w:val="00C41D97"/>
    <w:rsid w:val="00C422C6"/>
    <w:rsid w:val="00C424B0"/>
    <w:rsid w:val="00C4267D"/>
    <w:rsid w:val="00C42887"/>
    <w:rsid w:val="00C428BD"/>
    <w:rsid w:val="00C4293E"/>
    <w:rsid w:val="00C42BCE"/>
    <w:rsid w:val="00C42F6A"/>
    <w:rsid w:val="00C43140"/>
    <w:rsid w:val="00C4317E"/>
    <w:rsid w:val="00C43205"/>
    <w:rsid w:val="00C4334D"/>
    <w:rsid w:val="00C4340F"/>
    <w:rsid w:val="00C43968"/>
    <w:rsid w:val="00C43A21"/>
    <w:rsid w:val="00C43BF1"/>
    <w:rsid w:val="00C43F3D"/>
    <w:rsid w:val="00C4426E"/>
    <w:rsid w:val="00C44461"/>
    <w:rsid w:val="00C445B5"/>
    <w:rsid w:val="00C445D9"/>
    <w:rsid w:val="00C4476D"/>
    <w:rsid w:val="00C44B2A"/>
    <w:rsid w:val="00C44D3D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E72"/>
    <w:rsid w:val="00C45EC3"/>
    <w:rsid w:val="00C45F3D"/>
    <w:rsid w:val="00C46003"/>
    <w:rsid w:val="00C4613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D8C"/>
    <w:rsid w:val="00C47FBB"/>
    <w:rsid w:val="00C47FCC"/>
    <w:rsid w:val="00C47FE2"/>
    <w:rsid w:val="00C500B6"/>
    <w:rsid w:val="00C5011C"/>
    <w:rsid w:val="00C501BB"/>
    <w:rsid w:val="00C50241"/>
    <w:rsid w:val="00C502C7"/>
    <w:rsid w:val="00C5034E"/>
    <w:rsid w:val="00C5045C"/>
    <w:rsid w:val="00C5053A"/>
    <w:rsid w:val="00C5057B"/>
    <w:rsid w:val="00C5085E"/>
    <w:rsid w:val="00C5087E"/>
    <w:rsid w:val="00C5092F"/>
    <w:rsid w:val="00C5099C"/>
    <w:rsid w:val="00C50A83"/>
    <w:rsid w:val="00C50AD1"/>
    <w:rsid w:val="00C50AF0"/>
    <w:rsid w:val="00C50B2D"/>
    <w:rsid w:val="00C50D27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72"/>
    <w:rsid w:val="00C51A4F"/>
    <w:rsid w:val="00C51B80"/>
    <w:rsid w:val="00C51D39"/>
    <w:rsid w:val="00C51DC6"/>
    <w:rsid w:val="00C51E87"/>
    <w:rsid w:val="00C51ED7"/>
    <w:rsid w:val="00C51F7A"/>
    <w:rsid w:val="00C52282"/>
    <w:rsid w:val="00C5247C"/>
    <w:rsid w:val="00C52649"/>
    <w:rsid w:val="00C526FC"/>
    <w:rsid w:val="00C52786"/>
    <w:rsid w:val="00C528D2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BC4"/>
    <w:rsid w:val="00C53EA2"/>
    <w:rsid w:val="00C53F68"/>
    <w:rsid w:val="00C53FD2"/>
    <w:rsid w:val="00C540AE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546F"/>
    <w:rsid w:val="00C5558B"/>
    <w:rsid w:val="00C55636"/>
    <w:rsid w:val="00C55995"/>
    <w:rsid w:val="00C5599B"/>
    <w:rsid w:val="00C55AAF"/>
    <w:rsid w:val="00C55B24"/>
    <w:rsid w:val="00C55D8C"/>
    <w:rsid w:val="00C55F1F"/>
    <w:rsid w:val="00C5614B"/>
    <w:rsid w:val="00C5616C"/>
    <w:rsid w:val="00C561E9"/>
    <w:rsid w:val="00C5620E"/>
    <w:rsid w:val="00C5627F"/>
    <w:rsid w:val="00C5657B"/>
    <w:rsid w:val="00C565B9"/>
    <w:rsid w:val="00C56764"/>
    <w:rsid w:val="00C56A5B"/>
    <w:rsid w:val="00C56D59"/>
    <w:rsid w:val="00C56DC9"/>
    <w:rsid w:val="00C56E83"/>
    <w:rsid w:val="00C56F44"/>
    <w:rsid w:val="00C57072"/>
    <w:rsid w:val="00C57286"/>
    <w:rsid w:val="00C5741B"/>
    <w:rsid w:val="00C574BC"/>
    <w:rsid w:val="00C5757F"/>
    <w:rsid w:val="00C577BE"/>
    <w:rsid w:val="00C5789B"/>
    <w:rsid w:val="00C578C4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F38"/>
    <w:rsid w:val="00C611BA"/>
    <w:rsid w:val="00C612F2"/>
    <w:rsid w:val="00C613A2"/>
    <w:rsid w:val="00C613E0"/>
    <w:rsid w:val="00C6167B"/>
    <w:rsid w:val="00C616E3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09C"/>
    <w:rsid w:val="00C64283"/>
    <w:rsid w:val="00C6434A"/>
    <w:rsid w:val="00C644E1"/>
    <w:rsid w:val="00C64552"/>
    <w:rsid w:val="00C646BF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76F"/>
    <w:rsid w:val="00C6580C"/>
    <w:rsid w:val="00C65898"/>
    <w:rsid w:val="00C658B8"/>
    <w:rsid w:val="00C65A87"/>
    <w:rsid w:val="00C65C24"/>
    <w:rsid w:val="00C65C93"/>
    <w:rsid w:val="00C65EBE"/>
    <w:rsid w:val="00C65F74"/>
    <w:rsid w:val="00C6612A"/>
    <w:rsid w:val="00C662C4"/>
    <w:rsid w:val="00C6636E"/>
    <w:rsid w:val="00C6664E"/>
    <w:rsid w:val="00C66734"/>
    <w:rsid w:val="00C66771"/>
    <w:rsid w:val="00C669A8"/>
    <w:rsid w:val="00C66A36"/>
    <w:rsid w:val="00C66CF5"/>
    <w:rsid w:val="00C66FF0"/>
    <w:rsid w:val="00C67322"/>
    <w:rsid w:val="00C67396"/>
    <w:rsid w:val="00C6741C"/>
    <w:rsid w:val="00C67439"/>
    <w:rsid w:val="00C67571"/>
    <w:rsid w:val="00C6781F"/>
    <w:rsid w:val="00C67831"/>
    <w:rsid w:val="00C6788E"/>
    <w:rsid w:val="00C67C7B"/>
    <w:rsid w:val="00C67DFA"/>
    <w:rsid w:val="00C67DFE"/>
    <w:rsid w:val="00C67E49"/>
    <w:rsid w:val="00C67F5C"/>
    <w:rsid w:val="00C70151"/>
    <w:rsid w:val="00C70329"/>
    <w:rsid w:val="00C704B6"/>
    <w:rsid w:val="00C7067F"/>
    <w:rsid w:val="00C7069E"/>
    <w:rsid w:val="00C706CB"/>
    <w:rsid w:val="00C707C4"/>
    <w:rsid w:val="00C707FA"/>
    <w:rsid w:val="00C70809"/>
    <w:rsid w:val="00C70BC4"/>
    <w:rsid w:val="00C70C17"/>
    <w:rsid w:val="00C70E7D"/>
    <w:rsid w:val="00C71631"/>
    <w:rsid w:val="00C718C3"/>
    <w:rsid w:val="00C71A12"/>
    <w:rsid w:val="00C71AF6"/>
    <w:rsid w:val="00C71B0D"/>
    <w:rsid w:val="00C71C7D"/>
    <w:rsid w:val="00C71D5F"/>
    <w:rsid w:val="00C71F68"/>
    <w:rsid w:val="00C72159"/>
    <w:rsid w:val="00C7237A"/>
    <w:rsid w:val="00C7260E"/>
    <w:rsid w:val="00C726B6"/>
    <w:rsid w:val="00C727A3"/>
    <w:rsid w:val="00C7289A"/>
    <w:rsid w:val="00C72A81"/>
    <w:rsid w:val="00C72B79"/>
    <w:rsid w:val="00C72C40"/>
    <w:rsid w:val="00C72CCC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870"/>
    <w:rsid w:val="00C73974"/>
    <w:rsid w:val="00C73AB3"/>
    <w:rsid w:val="00C73ADB"/>
    <w:rsid w:val="00C73C27"/>
    <w:rsid w:val="00C73DFB"/>
    <w:rsid w:val="00C73E72"/>
    <w:rsid w:val="00C73E89"/>
    <w:rsid w:val="00C73FC6"/>
    <w:rsid w:val="00C74530"/>
    <w:rsid w:val="00C748E6"/>
    <w:rsid w:val="00C75072"/>
    <w:rsid w:val="00C750B3"/>
    <w:rsid w:val="00C75104"/>
    <w:rsid w:val="00C7514D"/>
    <w:rsid w:val="00C751AF"/>
    <w:rsid w:val="00C7529E"/>
    <w:rsid w:val="00C75346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C08"/>
    <w:rsid w:val="00C76D39"/>
    <w:rsid w:val="00C76DBE"/>
    <w:rsid w:val="00C76E0D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D0"/>
    <w:rsid w:val="00C77FC2"/>
    <w:rsid w:val="00C800F6"/>
    <w:rsid w:val="00C80100"/>
    <w:rsid w:val="00C80184"/>
    <w:rsid w:val="00C8019E"/>
    <w:rsid w:val="00C80737"/>
    <w:rsid w:val="00C80787"/>
    <w:rsid w:val="00C80A7F"/>
    <w:rsid w:val="00C80B7D"/>
    <w:rsid w:val="00C80BA3"/>
    <w:rsid w:val="00C80C9B"/>
    <w:rsid w:val="00C80D2D"/>
    <w:rsid w:val="00C80D6D"/>
    <w:rsid w:val="00C80DCE"/>
    <w:rsid w:val="00C8107D"/>
    <w:rsid w:val="00C810A1"/>
    <w:rsid w:val="00C8126B"/>
    <w:rsid w:val="00C81710"/>
    <w:rsid w:val="00C81827"/>
    <w:rsid w:val="00C818DA"/>
    <w:rsid w:val="00C8201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C48"/>
    <w:rsid w:val="00C83F18"/>
    <w:rsid w:val="00C84133"/>
    <w:rsid w:val="00C84565"/>
    <w:rsid w:val="00C845F7"/>
    <w:rsid w:val="00C84605"/>
    <w:rsid w:val="00C84679"/>
    <w:rsid w:val="00C84814"/>
    <w:rsid w:val="00C84895"/>
    <w:rsid w:val="00C849E3"/>
    <w:rsid w:val="00C84DBE"/>
    <w:rsid w:val="00C84DD4"/>
    <w:rsid w:val="00C85061"/>
    <w:rsid w:val="00C8511F"/>
    <w:rsid w:val="00C85150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54E"/>
    <w:rsid w:val="00C86654"/>
    <w:rsid w:val="00C867AC"/>
    <w:rsid w:val="00C86A61"/>
    <w:rsid w:val="00C86A6B"/>
    <w:rsid w:val="00C86A7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6C"/>
    <w:rsid w:val="00C87FDB"/>
    <w:rsid w:val="00C9011D"/>
    <w:rsid w:val="00C901D0"/>
    <w:rsid w:val="00C90456"/>
    <w:rsid w:val="00C90477"/>
    <w:rsid w:val="00C90526"/>
    <w:rsid w:val="00C9095F"/>
    <w:rsid w:val="00C90BB9"/>
    <w:rsid w:val="00C90C20"/>
    <w:rsid w:val="00C90CDE"/>
    <w:rsid w:val="00C90EE1"/>
    <w:rsid w:val="00C91005"/>
    <w:rsid w:val="00C912B3"/>
    <w:rsid w:val="00C9144A"/>
    <w:rsid w:val="00C914BF"/>
    <w:rsid w:val="00C9152F"/>
    <w:rsid w:val="00C916FE"/>
    <w:rsid w:val="00C9172F"/>
    <w:rsid w:val="00C919E1"/>
    <w:rsid w:val="00C91E9D"/>
    <w:rsid w:val="00C91F5A"/>
    <w:rsid w:val="00C92299"/>
    <w:rsid w:val="00C925BA"/>
    <w:rsid w:val="00C926B2"/>
    <w:rsid w:val="00C926DD"/>
    <w:rsid w:val="00C92796"/>
    <w:rsid w:val="00C92911"/>
    <w:rsid w:val="00C92A33"/>
    <w:rsid w:val="00C92CD1"/>
    <w:rsid w:val="00C92D1D"/>
    <w:rsid w:val="00C92D7C"/>
    <w:rsid w:val="00C92E61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915"/>
    <w:rsid w:val="00C93A28"/>
    <w:rsid w:val="00C93D2E"/>
    <w:rsid w:val="00C93FC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594"/>
    <w:rsid w:val="00C9660D"/>
    <w:rsid w:val="00C96875"/>
    <w:rsid w:val="00C96935"/>
    <w:rsid w:val="00C96954"/>
    <w:rsid w:val="00C96C06"/>
    <w:rsid w:val="00C96C42"/>
    <w:rsid w:val="00C96C53"/>
    <w:rsid w:val="00C96CE2"/>
    <w:rsid w:val="00C96FFF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367"/>
    <w:rsid w:val="00CA152D"/>
    <w:rsid w:val="00CA158F"/>
    <w:rsid w:val="00CA1648"/>
    <w:rsid w:val="00CA1700"/>
    <w:rsid w:val="00CA1905"/>
    <w:rsid w:val="00CA1AC0"/>
    <w:rsid w:val="00CA1AFD"/>
    <w:rsid w:val="00CA1B40"/>
    <w:rsid w:val="00CA1CD6"/>
    <w:rsid w:val="00CA1D3C"/>
    <w:rsid w:val="00CA24D7"/>
    <w:rsid w:val="00CA254A"/>
    <w:rsid w:val="00CA25EB"/>
    <w:rsid w:val="00CA26B3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60F"/>
    <w:rsid w:val="00CA3932"/>
    <w:rsid w:val="00CA3A42"/>
    <w:rsid w:val="00CA3B40"/>
    <w:rsid w:val="00CA3CD9"/>
    <w:rsid w:val="00CA3E2A"/>
    <w:rsid w:val="00CA3E6E"/>
    <w:rsid w:val="00CA3F1C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B90"/>
    <w:rsid w:val="00CA4D07"/>
    <w:rsid w:val="00CA4D5C"/>
    <w:rsid w:val="00CA4E06"/>
    <w:rsid w:val="00CA4ED9"/>
    <w:rsid w:val="00CA4F7E"/>
    <w:rsid w:val="00CA4FAE"/>
    <w:rsid w:val="00CA50BC"/>
    <w:rsid w:val="00CA5267"/>
    <w:rsid w:val="00CA52F8"/>
    <w:rsid w:val="00CA5368"/>
    <w:rsid w:val="00CA5998"/>
    <w:rsid w:val="00CA59B4"/>
    <w:rsid w:val="00CA5A0A"/>
    <w:rsid w:val="00CA5B08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FC"/>
    <w:rsid w:val="00CA664D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5F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6C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732"/>
    <w:rsid w:val="00CB1757"/>
    <w:rsid w:val="00CB19D0"/>
    <w:rsid w:val="00CB1C00"/>
    <w:rsid w:val="00CB1C6C"/>
    <w:rsid w:val="00CB1EC4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2EB9"/>
    <w:rsid w:val="00CB304E"/>
    <w:rsid w:val="00CB33CB"/>
    <w:rsid w:val="00CB3548"/>
    <w:rsid w:val="00CB399D"/>
    <w:rsid w:val="00CB3AAC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62D"/>
    <w:rsid w:val="00CB4719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BEA"/>
    <w:rsid w:val="00CB5CB1"/>
    <w:rsid w:val="00CB5D1F"/>
    <w:rsid w:val="00CB5DD0"/>
    <w:rsid w:val="00CB5F60"/>
    <w:rsid w:val="00CB5F91"/>
    <w:rsid w:val="00CB627C"/>
    <w:rsid w:val="00CB640A"/>
    <w:rsid w:val="00CB647D"/>
    <w:rsid w:val="00CB672D"/>
    <w:rsid w:val="00CB67AE"/>
    <w:rsid w:val="00CB6A0D"/>
    <w:rsid w:val="00CB6A0E"/>
    <w:rsid w:val="00CB6B37"/>
    <w:rsid w:val="00CB6EF1"/>
    <w:rsid w:val="00CB6EF7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34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230"/>
    <w:rsid w:val="00CC349B"/>
    <w:rsid w:val="00CC3511"/>
    <w:rsid w:val="00CC3565"/>
    <w:rsid w:val="00CC3640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4C6"/>
    <w:rsid w:val="00CC44F8"/>
    <w:rsid w:val="00CC4514"/>
    <w:rsid w:val="00CC4649"/>
    <w:rsid w:val="00CC4749"/>
    <w:rsid w:val="00CC48CD"/>
    <w:rsid w:val="00CC48D7"/>
    <w:rsid w:val="00CC48E0"/>
    <w:rsid w:val="00CC4952"/>
    <w:rsid w:val="00CC4C63"/>
    <w:rsid w:val="00CC50FA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4BB"/>
    <w:rsid w:val="00CC652E"/>
    <w:rsid w:val="00CC6613"/>
    <w:rsid w:val="00CC6758"/>
    <w:rsid w:val="00CC6808"/>
    <w:rsid w:val="00CC681C"/>
    <w:rsid w:val="00CC689D"/>
    <w:rsid w:val="00CC68C8"/>
    <w:rsid w:val="00CC698B"/>
    <w:rsid w:val="00CC6BE5"/>
    <w:rsid w:val="00CC6DF1"/>
    <w:rsid w:val="00CC6E00"/>
    <w:rsid w:val="00CC6E3E"/>
    <w:rsid w:val="00CC700E"/>
    <w:rsid w:val="00CC71A1"/>
    <w:rsid w:val="00CC71D0"/>
    <w:rsid w:val="00CC72A4"/>
    <w:rsid w:val="00CC72FA"/>
    <w:rsid w:val="00CC7548"/>
    <w:rsid w:val="00CC7602"/>
    <w:rsid w:val="00CC789D"/>
    <w:rsid w:val="00CC79C9"/>
    <w:rsid w:val="00CC7A1A"/>
    <w:rsid w:val="00CC7CC3"/>
    <w:rsid w:val="00CC7E9A"/>
    <w:rsid w:val="00CC7F08"/>
    <w:rsid w:val="00CC7F4B"/>
    <w:rsid w:val="00CD0070"/>
    <w:rsid w:val="00CD0123"/>
    <w:rsid w:val="00CD01AC"/>
    <w:rsid w:val="00CD01CD"/>
    <w:rsid w:val="00CD0354"/>
    <w:rsid w:val="00CD03F7"/>
    <w:rsid w:val="00CD045A"/>
    <w:rsid w:val="00CD07BD"/>
    <w:rsid w:val="00CD0940"/>
    <w:rsid w:val="00CD0B0F"/>
    <w:rsid w:val="00CD0CF0"/>
    <w:rsid w:val="00CD0F2B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A2"/>
    <w:rsid w:val="00CD1F8D"/>
    <w:rsid w:val="00CD200C"/>
    <w:rsid w:val="00CD201E"/>
    <w:rsid w:val="00CD21CE"/>
    <w:rsid w:val="00CD22DC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512"/>
    <w:rsid w:val="00CD4531"/>
    <w:rsid w:val="00CD4804"/>
    <w:rsid w:val="00CD48D3"/>
    <w:rsid w:val="00CD49A6"/>
    <w:rsid w:val="00CD4B25"/>
    <w:rsid w:val="00CD4C00"/>
    <w:rsid w:val="00CD4C3E"/>
    <w:rsid w:val="00CD4D04"/>
    <w:rsid w:val="00CD4E66"/>
    <w:rsid w:val="00CD4EAF"/>
    <w:rsid w:val="00CD4F63"/>
    <w:rsid w:val="00CD50BB"/>
    <w:rsid w:val="00CD5263"/>
    <w:rsid w:val="00CD5271"/>
    <w:rsid w:val="00CD52BE"/>
    <w:rsid w:val="00CD5382"/>
    <w:rsid w:val="00CD57ED"/>
    <w:rsid w:val="00CD5887"/>
    <w:rsid w:val="00CD58DD"/>
    <w:rsid w:val="00CD5B86"/>
    <w:rsid w:val="00CD5BD1"/>
    <w:rsid w:val="00CD5D2C"/>
    <w:rsid w:val="00CD5EBE"/>
    <w:rsid w:val="00CD5F29"/>
    <w:rsid w:val="00CD6213"/>
    <w:rsid w:val="00CD62A4"/>
    <w:rsid w:val="00CD633D"/>
    <w:rsid w:val="00CD6513"/>
    <w:rsid w:val="00CD6518"/>
    <w:rsid w:val="00CD6546"/>
    <w:rsid w:val="00CD6584"/>
    <w:rsid w:val="00CD6742"/>
    <w:rsid w:val="00CD67D9"/>
    <w:rsid w:val="00CD69AB"/>
    <w:rsid w:val="00CD6AB0"/>
    <w:rsid w:val="00CD6ACA"/>
    <w:rsid w:val="00CD6C79"/>
    <w:rsid w:val="00CD6E87"/>
    <w:rsid w:val="00CD6F9C"/>
    <w:rsid w:val="00CD72B7"/>
    <w:rsid w:val="00CD7397"/>
    <w:rsid w:val="00CD7A0C"/>
    <w:rsid w:val="00CD7D6F"/>
    <w:rsid w:val="00CE0035"/>
    <w:rsid w:val="00CE0133"/>
    <w:rsid w:val="00CE0255"/>
    <w:rsid w:val="00CE0728"/>
    <w:rsid w:val="00CE0A8B"/>
    <w:rsid w:val="00CE0BE3"/>
    <w:rsid w:val="00CE0D16"/>
    <w:rsid w:val="00CE1029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DEC"/>
    <w:rsid w:val="00CE1DEE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0E5"/>
    <w:rsid w:val="00CE3652"/>
    <w:rsid w:val="00CE36BB"/>
    <w:rsid w:val="00CE371B"/>
    <w:rsid w:val="00CE3BA3"/>
    <w:rsid w:val="00CE3CDD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54"/>
    <w:rsid w:val="00CE558B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89E"/>
    <w:rsid w:val="00CE6BD3"/>
    <w:rsid w:val="00CE6DB8"/>
    <w:rsid w:val="00CE6ED3"/>
    <w:rsid w:val="00CE6F94"/>
    <w:rsid w:val="00CE707F"/>
    <w:rsid w:val="00CE7158"/>
    <w:rsid w:val="00CE718A"/>
    <w:rsid w:val="00CE7199"/>
    <w:rsid w:val="00CE739D"/>
    <w:rsid w:val="00CE74A2"/>
    <w:rsid w:val="00CE7506"/>
    <w:rsid w:val="00CE7510"/>
    <w:rsid w:val="00CE76B2"/>
    <w:rsid w:val="00CE78EE"/>
    <w:rsid w:val="00CE7BFE"/>
    <w:rsid w:val="00CE7DDA"/>
    <w:rsid w:val="00CE7FA6"/>
    <w:rsid w:val="00CF001D"/>
    <w:rsid w:val="00CF0070"/>
    <w:rsid w:val="00CF0261"/>
    <w:rsid w:val="00CF026D"/>
    <w:rsid w:val="00CF0321"/>
    <w:rsid w:val="00CF0559"/>
    <w:rsid w:val="00CF0568"/>
    <w:rsid w:val="00CF07FC"/>
    <w:rsid w:val="00CF08C1"/>
    <w:rsid w:val="00CF0D53"/>
    <w:rsid w:val="00CF0D64"/>
    <w:rsid w:val="00CF1138"/>
    <w:rsid w:val="00CF152F"/>
    <w:rsid w:val="00CF157A"/>
    <w:rsid w:val="00CF15AF"/>
    <w:rsid w:val="00CF16EF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CCB"/>
    <w:rsid w:val="00CF5D67"/>
    <w:rsid w:val="00CF5F64"/>
    <w:rsid w:val="00CF6017"/>
    <w:rsid w:val="00CF6270"/>
    <w:rsid w:val="00CF6315"/>
    <w:rsid w:val="00CF664E"/>
    <w:rsid w:val="00CF6771"/>
    <w:rsid w:val="00CF67CD"/>
    <w:rsid w:val="00CF67FA"/>
    <w:rsid w:val="00CF6987"/>
    <w:rsid w:val="00CF69E9"/>
    <w:rsid w:val="00CF6C8F"/>
    <w:rsid w:val="00CF6D11"/>
    <w:rsid w:val="00CF6F12"/>
    <w:rsid w:val="00CF6F7E"/>
    <w:rsid w:val="00CF716E"/>
    <w:rsid w:val="00CF71E1"/>
    <w:rsid w:val="00CF74C7"/>
    <w:rsid w:val="00CF7565"/>
    <w:rsid w:val="00CF770B"/>
    <w:rsid w:val="00CF7822"/>
    <w:rsid w:val="00CF7880"/>
    <w:rsid w:val="00CF7B74"/>
    <w:rsid w:val="00CF7C79"/>
    <w:rsid w:val="00CF7C90"/>
    <w:rsid w:val="00CF7E2B"/>
    <w:rsid w:val="00CF7FD6"/>
    <w:rsid w:val="00D00009"/>
    <w:rsid w:val="00D00339"/>
    <w:rsid w:val="00D0042D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6"/>
    <w:rsid w:val="00D02A7B"/>
    <w:rsid w:val="00D02B90"/>
    <w:rsid w:val="00D02BE0"/>
    <w:rsid w:val="00D02BFD"/>
    <w:rsid w:val="00D02CB8"/>
    <w:rsid w:val="00D02EA8"/>
    <w:rsid w:val="00D02F30"/>
    <w:rsid w:val="00D02FFB"/>
    <w:rsid w:val="00D0311A"/>
    <w:rsid w:val="00D03247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330"/>
    <w:rsid w:val="00D04365"/>
    <w:rsid w:val="00D044DA"/>
    <w:rsid w:val="00D04723"/>
    <w:rsid w:val="00D0475B"/>
    <w:rsid w:val="00D04C78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DE"/>
    <w:rsid w:val="00D056AE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FF6"/>
    <w:rsid w:val="00D07107"/>
    <w:rsid w:val="00D07537"/>
    <w:rsid w:val="00D075C0"/>
    <w:rsid w:val="00D07B02"/>
    <w:rsid w:val="00D07CA6"/>
    <w:rsid w:val="00D07CB2"/>
    <w:rsid w:val="00D07CCF"/>
    <w:rsid w:val="00D100DA"/>
    <w:rsid w:val="00D10170"/>
    <w:rsid w:val="00D10218"/>
    <w:rsid w:val="00D1036D"/>
    <w:rsid w:val="00D103A9"/>
    <w:rsid w:val="00D103BD"/>
    <w:rsid w:val="00D10479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CCE"/>
    <w:rsid w:val="00D11CD3"/>
    <w:rsid w:val="00D11D36"/>
    <w:rsid w:val="00D11E6B"/>
    <w:rsid w:val="00D11EDB"/>
    <w:rsid w:val="00D122CC"/>
    <w:rsid w:val="00D12355"/>
    <w:rsid w:val="00D124E8"/>
    <w:rsid w:val="00D125DB"/>
    <w:rsid w:val="00D1271D"/>
    <w:rsid w:val="00D127A7"/>
    <w:rsid w:val="00D127F7"/>
    <w:rsid w:val="00D12B68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12D"/>
    <w:rsid w:val="00D14204"/>
    <w:rsid w:val="00D14213"/>
    <w:rsid w:val="00D1436C"/>
    <w:rsid w:val="00D144C9"/>
    <w:rsid w:val="00D144E5"/>
    <w:rsid w:val="00D145AE"/>
    <w:rsid w:val="00D14679"/>
    <w:rsid w:val="00D147C4"/>
    <w:rsid w:val="00D147F5"/>
    <w:rsid w:val="00D1485C"/>
    <w:rsid w:val="00D14CAF"/>
    <w:rsid w:val="00D14D2F"/>
    <w:rsid w:val="00D14DF2"/>
    <w:rsid w:val="00D150B6"/>
    <w:rsid w:val="00D1518A"/>
    <w:rsid w:val="00D1525F"/>
    <w:rsid w:val="00D152F1"/>
    <w:rsid w:val="00D1533B"/>
    <w:rsid w:val="00D15366"/>
    <w:rsid w:val="00D153DA"/>
    <w:rsid w:val="00D15549"/>
    <w:rsid w:val="00D158B4"/>
    <w:rsid w:val="00D15926"/>
    <w:rsid w:val="00D15CB4"/>
    <w:rsid w:val="00D15D8F"/>
    <w:rsid w:val="00D15E17"/>
    <w:rsid w:val="00D15E3B"/>
    <w:rsid w:val="00D16090"/>
    <w:rsid w:val="00D161A9"/>
    <w:rsid w:val="00D162EF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037"/>
    <w:rsid w:val="00D171D2"/>
    <w:rsid w:val="00D17227"/>
    <w:rsid w:val="00D17488"/>
    <w:rsid w:val="00D17493"/>
    <w:rsid w:val="00D17870"/>
    <w:rsid w:val="00D17981"/>
    <w:rsid w:val="00D17C41"/>
    <w:rsid w:val="00D17EA2"/>
    <w:rsid w:val="00D17F9E"/>
    <w:rsid w:val="00D2012D"/>
    <w:rsid w:val="00D2024A"/>
    <w:rsid w:val="00D20B50"/>
    <w:rsid w:val="00D20C35"/>
    <w:rsid w:val="00D20CF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358"/>
    <w:rsid w:val="00D22582"/>
    <w:rsid w:val="00D2258D"/>
    <w:rsid w:val="00D22648"/>
    <w:rsid w:val="00D22869"/>
    <w:rsid w:val="00D229E6"/>
    <w:rsid w:val="00D22A0A"/>
    <w:rsid w:val="00D22A74"/>
    <w:rsid w:val="00D22B4A"/>
    <w:rsid w:val="00D22D6F"/>
    <w:rsid w:val="00D22DF5"/>
    <w:rsid w:val="00D22E3A"/>
    <w:rsid w:val="00D22F1A"/>
    <w:rsid w:val="00D22F72"/>
    <w:rsid w:val="00D23024"/>
    <w:rsid w:val="00D232AD"/>
    <w:rsid w:val="00D232DD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41A8"/>
    <w:rsid w:val="00D24216"/>
    <w:rsid w:val="00D2436D"/>
    <w:rsid w:val="00D2442C"/>
    <w:rsid w:val="00D2449C"/>
    <w:rsid w:val="00D2490B"/>
    <w:rsid w:val="00D24924"/>
    <w:rsid w:val="00D2494E"/>
    <w:rsid w:val="00D249A2"/>
    <w:rsid w:val="00D24C8A"/>
    <w:rsid w:val="00D24D9D"/>
    <w:rsid w:val="00D24E32"/>
    <w:rsid w:val="00D24EAD"/>
    <w:rsid w:val="00D24EF8"/>
    <w:rsid w:val="00D2506E"/>
    <w:rsid w:val="00D25083"/>
    <w:rsid w:val="00D2512C"/>
    <w:rsid w:val="00D252E5"/>
    <w:rsid w:val="00D25317"/>
    <w:rsid w:val="00D25358"/>
    <w:rsid w:val="00D25378"/>
    <w:rsid w:val="00D2537F"/>
    <w:rsid w:val="00D256C6"/>
    <w:rsid w:val="00D256FC"/>
    <w:rsid w:val="00D2570F"/>
    <w:rsid w:val="00D2577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2ED"/>
    <w:rsid w:val="00D26301"/>
    <w:rsid w:val="00D26389"/>
    <w:rsid w:val="00D2642D"/>
    <w:rsid w:val="00D264B8"/>
    <w:rsid w:val="00D2656B"/>
    <w:rsid w:val="00D2660A"/>
    <w:rsid w:val="00D266B0"/>
    <w:rsid w:val="00D26845"/>
    <w:rsid w:val="00D26864"/>
    <w:rsid w:val="00D26925"/>
    <w:rsid w:val="00D26AC8"/>
    <w:rsid w:val="00D26B09"/>
    <w:rsid w:val="00D26EF3"/>
    <w:rsid w:val="00D26F8A"/>
    <w:rsid w:val="00D273A4"/>
    <w:rsid w:val="00D27420"/>
    <w:rsid w:val="00D27462"/>
    <w:rsid w:val="00D274A9"/>
    <w:rsid w:val="00D276FA"/>
    <w:rsid w:val="00D27939"/>
    <w:rsid w:val="00D2793E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8D9"/>
    <w:rsid w:val="00D30A7D"/>
    <w:rsid w:val="00D30B60"/>
    <w:rsid w:val="00D30EB9"/>
    <w:rsid w:val="00D30F39"/>
    <w:rsid w:val="00D31287"/>
    <w:rsid w:val="00D314DB"/>
    <w:rsid w:val="00D3151C"/>
    <w:rsid w:val="00D316B9"/>
    <w:rsid w:val="00D319D2"/>
    <w:rsid w:val="00D31A0D"/>
    <w:rsid w:val="00D31C0A"/>
    <w:rsid w:val="00D31DB4"/>
    <w:rsid w:val="00D3211D"/>
    <w:rsid w:val="00D321B7"/>
    <w:rsid w:val="00D321E2"/>
    <w:rsid w:val="00D3227E"/>
    <w:rsid w:val="00D3239D"/>
    <w:rsid w:val="00D324C2"/>
    <w:rsid w:val="00D325CA"/>
    <w:rsid w:val="00D326D7"/>
    <w:rsid w:val="00D328F8"/>
    <w:rsid w:val="00D328FA"/>
    <w:rsid w:val="00D3296E"/>
    <w:rsid w:val="00D32974"/>
    <w:rsid w:val="00D329F7"/>
    <w:rsid w:val="00D32AD6"/>
    <w:rsid w:val="00D32E9B"/>
    <w:rsid w:val="00D32F6B"/>
    <w:rsid w:val="00D32FED"/>
    <w:rsid w:val="00D33013"/>
    <w:rsid w:val="00D33163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3F6A"/>
    <w:rsid w:val="00D340E9"/>
    <w:rsid w:val="00D342C9"/>
    <w:rsid w:val="00D34357"/>
    <w:rsid w:val="00D34458"/>
    <w:rsid w:val="00D3457A"/>
    <w:rsid w:val="00D34805"/>
    <w:rsid w:val="00D34A17"/>
    <w:rsid w:val="00D34B91"/>
    <w:rsid w:val="00D34C2C"/>
    <w:rsid w:val="00D34F92"/>
    <w:rsid w:val="00D34FDC"/>
    <w:rsid w:val="00D3528F"/>
    <w:rsid w:val="00D353EA"/>
    <w:rsid w:val="00D353FA"/>
    <w:rsid w:val="00D35472"/>
    <w:rsid w:val="00D355A7"/>
    <w:rsid w:val="00D35753"/>
    <w:rsid w:val="00D357F1"/>
    <w:rsid w:val="00D359E0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34C"/>
    <w:rsid w:val="00D3763B"/>
    <w:rsid w:val="00D37676"/>
    <w:rsid w:val="00D376C8"/>
    <w:rsid w:val="00D3771E"/>
    <w:rsid w:val="00D3790B"/>
    <w:rsid w:val="00D37ADA"/>
    <w:rsid w:val="00D37B6B"/>
    <w:rsid w:val="00D37BEA"/>
    <w:rsid w:val="00D37CE3"/>
    <w:rsid w:val="00D37E29"/>
    <w:rsid w:val="00D37E9F"/>
    <w:rsid w:val="00D4001F"/>
    <w:rsid w:val="00D40057"/>
    <w:rsid w:val="00D4005D"/>
    <w:rsid w:val="00D400DE"/>
    <w:rsid w:val="00D401B5"/>
    <w:rsid w:val="00D403DE"/>
    <w:rsid w:val="00D4050B"/>
    <w:rsid w:val="00D40517"/>
    <w:rsid w:val="00D406B7"/>
    <w:rsid w:val="00D406E1"/>
    <w:rsid w:val="00D40701"/>
    <w:rsid w:val="00D4082F"/>
    <w:rsid w:val="00D409D4"/>
    <w:rsid w:val="00D40B5F"/>
    <w:rsid w:val="00D40BEF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A14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1B0"/>
    <w:rsid w:val="00D4326B"/>
    <w:rsid w:val="00D434DC"/>
    <w:rsid w:val="00D43560"/>
    <w:rsid w:val="00D4365F"/>
    <w:rsid w:val="00D43664"/>
    <w:rsid w:val="00D437DF"/>
    <w:rsid w:val="00D4380B"/>
    <w:rsid w:val="00D43E03"/>
    <w:rsid w:val="00D43E80"/>
    <w:rsid w:val="00D43E97"/>
    <w:rsid w:val="00D43EF4"/>
    <w:rsid w:val="00D43FB2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831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4B1"/>
    <w:rsid w:val="00D4578A"/>
    <w:rsid w:val="00D45931"/>
    <w:rsid w:val="00D45CC6"/>
    <w:rsid w:val="00D45D3F"/>
    <w:rsid w:val="00D45E69"/>
    <w:rsid w:val="00D45F1F"/>
    <w:rsid w:val="00D46100"/>
    <w:rsid w:val="00D4634E"/>
    <w:rsid w:val="00D46558"/>
    <w:rsid w:val="00D465BE"/>
    <w:rsid w:val="00D467D3"/>
    <w:rsid w:val="00D46A3F"/>
    <w:rsid w:val="00D46B50"/>
    <w:rsid w:val="00D46C44"/>
    <w:rsid w:val="00D46D54"/>
    <w:rsid w:val="00D46E6A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1D"/>
    <w:rsid w:val="00D47E6F"/>
    <w:rsid w:val="00D47EBB"/>
    <w:rsid w:val="00D47FA6"/>
    <w:rsid w:val="00D5003D"/>
    <w:rsid w:val="00D501FD"/>
    <w:rsid w:val="00D50329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A47"/>
    <w:rsid w:val="00D51AA3"/>
    <w:rsid w:val="00D51BEA"/>
    <w:rsid w:val="00D51DD6"/>
    <w:rsid w:val="00D51E64"/>
    <w:rsid w:val="00D51EE2"/>
    <w:rsid w:val="00D51F62"/>
    <w:rsid w:val="00D51F76"/>
    <w:rsid w:val="00D520AA"/>
    <w:rsid w:val="00D520C1"/>
    <w:rsid w:val="00D52156"/>
    <w:rsid w:val="00D52269"/>
    <w:rsid w:val="00D524CB"/>
    <w:rsid w:val="00D5272C"/>
    <w:rsid w:val="00D52730"/>
    <w:rsid w:val="00D52817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1A"/>
    <w:rsid w:val="00D53FAE"/>
    <w:rsid w:val="00D54085"/>
    <w:rsid w:val="00D54233"/>
    <w:rsid w:val="00D5439B"/>
    <w:rsid w:val="00D54530"/>
    <w:rsid w:val="00D5486F"/>
    <w:rsid w:val="00D54A7E"/>
    <w:rsid w:val="00D54CEE"/>
    <w:rsid w:val="00D54DEC"/>
    <w:rsid w:val="00D54E4E"/>
    <w:rsid w:val="00D54E54"/>
    <w:rsid w:val="00D5523A"/>
    <w:rsid w:val="00D55329"/>
    <w:rsid w:val="00D55555"/>
    <w:rsid w:val="00D55686"/>
    <w:rsid w:val="00D558D5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C13"/>
    <w:rsid w:val="00D56D4A"/>
    <w:rsid w:val="00D56E07"/>
    <w:rsid w:val="00D571C4"/>
    <w:rsid w:val="00D572CB"/>
    <w:rsid w:val="00D5753D"/>
    <w:rsid w:val="00D575BC"/>
    <w:rsid w:val="00D575EC"/>
    <w:rsid w:val="00D5778A"/>
    <w:rsid w:val="00D5783F"/>
    <w:rsid w:val="00D57AC0"/>
    <w:rsid w:val="00D57AC6"/>
    <w:rsid w:val="00D57ACF"/>
    <w:rsid w:val="00D57BA4"/>
    <w:rsid w:val="00D57D06"/>
    <w:rsid w:val="00D57E71"/>
    <w:rsid w:val="00D603D2"/>
    <w:rsid w:val="00D60447"/>
    <w:rsid w:val="00D6083E"/>
    <w:rsid w:val="00D6091F"/>
    <w:rsid w:val="00D60981"/>
    <w:rsid w:val="00D610CB"/>
    <w:rsid w:val="00D6120A"/>
    <w:rsid w:val="00D612CE"/>
    <w:rsid w:val="00D613C0"/>
    <w:rsid w:val="00D614BD"/>
    <w:rsid w:val="00D61586"/>
    <w:rsid w:val="00D618C2"/>
    <w:rsid w:val="00D61B81"/>
    <w:rsid w:val="00D61E3E"/>
    <w:rsid w:val="00D61EC8"/>
    <w:rsid w:val="00D62278"/>
    <w:rsid w:val="00D62357"/>
    <w:rsid w:val="00D623BD"/>
    <w:rsid w:val="00D625F1"/>
    <w:rsid w:val="00D62685"/>
    <w:rsid w:val="00D62914"/>
    <w:rsid w:val="00D62F00"/>
    <w:rsid w:val="00D62FD6"/>
    <w:rsid w:val="00D63144"/>
    <w:rsid w:val="00D632C7"/>
    <w:rsid w:val="00D634EF"/>
    <w:rsid w:val="00D6391B"/>
    <w:rsid w:val="00D6392D"/>
    <w:rsid w:val="00D63A40"/>
    <w:rsid w:val="00D63B21"/>
    <w:rsid w:val="00D63C1A"/>
    <w:rsid w:val="00D63CB7"/>
    <w:rsid w:val="00D63D7D"/>
    <w:rsid w:val="00D63E16"/>
    <w:rsid w:val="00D63F7B"/>
    <w:rsid w:val="00D64234"/>
    <w:rsid w:val="00D64507"/>
    <w:rsid w:val="00D64D2F"/>
    <w:rsid w:val="00D65222"/>
    <w:rsid w:val="00D657BB"/>
    <w:rsid w:val="00D658D6"/>
    <w:rsid w:val="00D65A0A"/>
    <w:rsid w:val="00D65A73"/>
    <w:rsid w:val="00D65A9B"/>
    <w:rsid w:val="00D65C68"/>
    <w:rsid w:val="00D65EC0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FE"/>
    <w:rsid w:val="00D67440"/>
    <w:rsid w:val="00D67528"/>
    <w:rsid w:val="00D67654"/>
    <w:rsid w:val="00D678F1"/>
    <w:rsid w:val="00D67A65"/>
    <w:rsid w:val="00D67BCF"/>
    <w:rsid w:val="00D67D85"/>
    <w:rsid w:val="00D67F4C"/>
    <w:rsid w:val="00D67F51"/>
    <w:rsid w:val="00D67F85"/>
    <w:rsid w:val="00D7000F"/>
    <w:rsid w:val="00D7007C"/>
    <w:rsid w:val="00D700D4"/>
    <w:rsid w:val="00D700FE"/>
    <w:rsid w:val="00D70206"/>
    <w:rsid w:val="00D70388"/>
    <w:rsid w:val="00D703E5"/>
    <w:rsid w:val="00D70648"/>
    <w:rsid w:val="00D706A4"/>
    <w:rsid w:val="00D7074C"/>
    <w:rsid w:val="00D70A9C"/>
    <w:rsid w:val="00D70AEF"/>
    <w:rsid w:val="00D70B5E"/>
    <w:rsid w:val="00D70C61"/>
    <w:rsid w:val="00D70CB5"/>
    <w:rsid w:val="00D70E03"/>
    <w:rsid w:val="00D71168"/>
    <w:rsid w:val="00D711F3"/>
    <w:rsid w:val="00D71214"/>
    <w:rsid w:val="00D71247"/>
    <w:rsid w:val="00D7140E"/>
    <w:rsid w:val="00D71414"/>
    <w:rsid w:val="00D71464"/>
    <w:rsid w:val="00D715AB"/>
    <w:rsid w:val="00D71717"/>
    <w:rsid w:val="00D718D2"/>
    <w:rsid w:val="00D7194D"/>
    <w:rsid w:val="00D71CF8"/>
    <w:rsid w:val="00D71D14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34"/>
    <w:rsid w:val="00D73473"/>
    <w:rsid w:val="00D73524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E1"/>
    <w:rsid w:val="00D7500E"/>
    <w:rsid w:val="00D75061"/>
    <w:rsid w:val="00D75095"/>
    <w:rsid w:val="00D75096"/>
    <w:rsid w:val="00D75103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45"/>
    <w:rsid w:val="00D76167"/>
    <w:rsid w:val="00D76249"/>
    <w:rsid w:val="00D7629D"/>
    <w:rsid w:val="00D765B9"/>
    <w:rsid w:val="00D765E6"/>
    <w:rsid w:val="00D765F9"/>
    <w:rsid w:val="00D767BD"/>
    <w:rsid w:val="00D76927"/>
    <w:rsid w:val="00D76C1D"/>
    <w:rsid w:val="00D76C3D"/>
    <w:rsid w:val="00D76D4C"/>
    <w:rsid w:val="00D76EFD"/>
    <w:rsid w:val="00D76F4C"/>
    <w:rsid w:val="00D76F81"/>
    <w:rsid w:val="00D77134"/>
    <w:rsid w:val="00D77282"/>
    <w:rsid w:val="00D77349"/>
    <w:rsid w:val="00D7749A"/>
    <w:rsid w:val="00D77559"/>
    <w:rsid w:val="00D7769B"/>
    <w:rsid w:val="00D77732"/>
    <w:rsid w:val="00D77759"/>
    <w:rsid w:val="00D777A1"/>
    <w:rsid w:val="00D77C25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997"/>
    <w:rsid w:val="00D80B10"/>
    <w:rsid w:val="00D80C18"/>
    <w:rsid w:val="00D811FF"/>
    <w:rsid w:val="00D8138F"/>
    <w:rsid w:val="00D8155A"/>
    <w:rsid w:val="00D815EE"/>
    <w:rsid w:val="00D81673"/>
    <w:rsid w:val="00D818FE"/>
    <w:rsid w:val="00D81D5F"/>
    <w:rsid w:val="00D81E81"/>
    <w:rsid w:val="00D81F55"/>
    <w:rsid w:val="00D81FB2"/>
    <w:rsid w:val="00D81FCE"/>
    <w:rsid w:val="00D8204C"/>
    <w:rsid w:val="00D821B4"/>
    <w:rsid w:val="00D82309"/>
    <w:rsid w:val="00D82508"/>
    <w:rsid w:val="00D825B8"/>
    <w:rsid w:val="00D82680"/>
    <w:rsid w:val="00D82685"/>
    <w:rsid w:val="00D827BE"/>
    <w:rsid w:val="00D82912"/>
    <w:rsid w:val="00D82B84"/>
    <w:rsid w:val="00D82D78"/>
    <w:rsid w:val="00D82FDB"/>
    <w:rsid w:val="00D83113"/>
    <w:rsid w:val="00D832B8"/>
    <w:rsid w:val="00D8347D"/>
    <w:rsid w:val="00D83570"/>
    <w:rsid w:val="00D8369B"/>
    <w:rsid w:val="00D83730"/>
    <w:rsid w:val="00D83769"/>
    <w:rsid w:val="00D83955"/>
    <w:rsid w:val="00D84C83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AAE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5A1"/>
    <w:rsid w:val="00D8665F"/>
    <w:rsid w:val="00D866A0"/>
    <w:rsid w:val="00D868BC"/>
    <w:rsid w:val="00D86ABB"/>
    <w:rsid w:val="00D86C53"/>
    <w:rsid w:val="00D86CE2"/>
    <w:rsid w:val="00D86D42"/>
    <w:rsid w:val="00D86F82"/>
    <w:rsid w:val="00D87095"/>
    <w:rsid w:val="00D8719E"/>
    <w:rsid w:val="00D871C2"/>
    <w:rsid w:val="00D871D8"/>
    <w:rsid w:val="00D873C0"/>
    <w:rsid w:val="00D87536"/>
    <w:rsid w:val="00D8767F"/>
    <w:rsid w:val="00D87B3D"/>
    <w:rsid w:val="00D87D33"/>
    <w:rsid w:val="00D87DB8"/>
    <w:rsid w:val="00D87EC2"/>
    <w:rsid w:val="00D87F4C"/>
    <w:rsid w:val="00D9016C"/>
    <w:rsid w:val="00D90193"/>
    <w:rsid w:val="00D90282"/>
    <w:rsid w:val="00D902CD"/>
    <w:rsid w:val="00D90307"/>
    <w:rsid w:val="00D9053B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3B0"/>
    <w:rsid w:val="00D9188C"/>
    <w:rsid w:val="00D91A38"/>
    <w:rsid w:val="00D91B67"/>
    <w:rsid w:val="00D91BD7"/>
    <w:rsid w:val="00D91BEA"/>
    <w:rsid w:val="00D91D18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858"/>
    <w:rsid w:val="00D93B5E"/>
    <w:rsid w:val="00D93BAC"/>
    <w:rsid w:val="00D93C38"/>
    <w:rsid w:val="00D93DC4"/>
    <w:rsid w:val="00D93E52"/>
    <w:rsid w:val="00D93F0B"/>
    <w:rsid w:val="00D93F10"/>
    <w:rsid w:val="00D9421E"/>
    <w:rsid w:val="00D9422F"/>
    <w:rsid w:val="00D9445D"/>
    <w:rsid w:val="00D94AD6"/>
    <w:rsid w:val="00D94B96"/>
    <w:rsid w:val="00D94D01"/>
    <w:rsid w:val="00D94F08"/>
    <w:rsid w:val="00D95112"/>
    <w:rsid w:val="00D951FD"/>
    <w:rsid w:val="00D952B1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755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72"/>
    <w:rsid w:val="00DA00A3"/>
    <w:rsid w:val="00DA00C5"/>
    <w:rsid w:val="00DA0315"/>
    <w:rsid w:val="00DA0346"/>
    <w:rsid w:val="00DA03D6"/>
    <w:rsid w:val="00DA0674"/>
    <w:rsid w:val="00DA06C1"/>
    <w:rsid w:val="00DA0A81"/>
    <w:rsid w:val="00DA0A8E"/>
    <w:rsid w:val="00DA0B52"/>
    <w:rsid w:val="00DA0BF0"/>
    <w:rsid w:val="00DA0C10"/>
    <w:rsid w:val="00DA0CE5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67"/>
    <w:rsid w:val="00DA3233"/>
    <w:rsid w:val="00DA33D2"/>
    <w:rsid w:val="00DA3667"/>
    <w:rsid w:val="00DA3686"/>
    <w:rsid w:val="00DA389C"/>
    <w:rsid w:val="00DA38EC"/>
    <w:rsid w:val="00DA3941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814"/>
    <w:rsid w:val="00DA485B"/>
    <w:rsid w:val="00DA4967"/>
    <w:rsid w:val="00DA49EB"/>
    <w:rsid w:val="00DA4ACD"/>
    <w:rsid w:val="00DA4B0A"/>
    <w:rsid w:val="00DA4B2B"/>
    <w:rsid w:val="00DA4C45"/>
    <w:rsid w:val="00DA4C6C"/>
    <w:rsid w:val="00DA4F2C"/>
    <w:rsid w:val="00DA51C1"/>
    <w:rsid w:val="00DA55AC"/>
    <w:rsid w:val="00DA5760"/>
    <w:rsid w:val="00DA5887"/>
    <w:rsid w:val="00DA5A14"/>
    <w:rsid w:val="00DA5BA1"/>
    <w:rsid w:val="00DA5CB0"/>
    <w:rsid w:val="00DA5D2D"/>
    <w:rsid w:val="00DA5DE6"/>
    <w:rsid w:val="00DA5E29"/>
    <w:rsid w:val="00DA5EA0"/>
    <w:rsid w:val="00DA5EF1"/>
    <w:rsid w:val="00DA6005"/>
    <w:rsid w:val="00DA61D8"/>
    <w:rsid w:val="00DA63AA"/>
    <w:rsid w:val="00DA6461"/>
    <w:rsid w:val="00DA64C8"/>
    <w:rsid w:val="00DA6668"/>
    <w:rsid w:val="00DA6704"/>
    <w:rsid w:val="00DA6771"/>
    <w:rsid w:val="00DA6800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D3"/>
    <w:rsid w:val="00DB02F8"/>
    <w:rsid w:val="00DB0423"/>
    <w:rsid w:val="00DB056A"/>
    <w:rsid w:val="00DB0862"/>
    <w:rsid w:val="00DB08B8"/>
    <w:rsid w:val="00DB0AEB"/>
    <w:rsid w:val="00DB0AF5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DDC"/>
    <w:rsid w:val="00DB1F50"/>
    <w:rsid w:val="00DB2228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300D"/>
    <w:rsid w:val="00DB3162"/>
    <w:rsid w:val="00DB35F4"/>
    <w:rsid w:val="00DB3B10"/>
    <w:rsid w:val="00DB3BF2"/>
    <w:rsid w:val="00DB3D62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41D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F66"/>
    <w:rsid w:val="00DB6141"/>
    <w:rsid w:val="00DB61E5"/>
    <w:rsid w:val="00DB627D"/>
    <w:rsid w:val="00DB651A"/>
    <w:rsid w:val="00DB653D"/>
    <w:rsid w:val="00DB6647"/>
    <w:rsid w:val="00DB670C"/>
    <w:rsid w:val="00DB6ACC"/>
    <w:rsid w:val="00DB6CED"/>
    <w:rsid w:val="00DB6D06"/>
    <w:rsid w:val="00DB6F30"/>
    <w:rsid w:val="00DB7011"/>
    <w:rsid w:val="00DB71C1"/>
    <w:rsid w:val="00DB720C"/>
    <w:rsid w:val="00DB7275"/>
    <w:rsid w:val="00DB73D7"/>
    <w:rsid w:val="00DB7591"/>
    <w:rsid w:val="00DB7611"/>
    <w:rsid w:val="00DB7842"/>
    <w:rsid w:val="00DB78CF"/>
    <w:rsid w:val="00DB7B81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3DE"/>
    <w:rsid w:val="00DC14D2"/>
    <w:rsid w:val="00DC14D8"/>
    <w:rsid w:val="00DC1635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9F"/>
    <w:rsid w:val="00DC3CC7"/>
    <w:rsid w:val="00DC3EA8"/>
    <w:rsid w:val="00DC3F13"/>
    <w:rsid w:val="00DC4085"/>
    <w:rsid w:val="00DC42AE"/>
    <w:rsid w:val="00DC42BE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34"/>
    <w:rsid w:val="00DC53A1"/>
    <w:rsid w:val="00DC5424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BA"/>
    <w:rsid w:val="00DC6496"/>
    <w:rsid w:val="00DC652E"/>
    <w:rsid w:val="00DC65EE"/>
    <w:rsid w:val="00DC67CC"/>
    <w:rsid w:val="00DC6B6F"/>
    <w:rsid w:val="00DC6D8F"/>
    <w:rsid w:val="00DC7306"/>
    <w:rsid w:val="00DC73BC"/>
    <w:rsid w:val="00DC743A"/>
    <w:rsid w:val="00DC7AD0"/>
    <w:rsid w:val="00DC7CB6"/>
    <w:rsid w:val="00DD003F"/>
    <w:rsid w:val="00DD0169"/>
    <w:rsid w:val="00DD033C"/>
    <w:rsid w:val="00DD048C"/>
    <w:rsid w:val="00DD06C3"/>
    <w:rsid w:val="00DD080C"/>
    <w:rsid w:val="00DD083A"/>
    <w:rsid w:val="00DD0850"/>
    <w:rsid w:val="00DD0A1C"/>
    <w:rsid w:val="00DD0B52"/>
    <w:rsid w:val="00DD0BC4"/>
    <w:rsid w:val="00DD0D04"/>
    <w:rsid w:val="00DD0F61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61"/>
    <w:rsid w:val="00DD1DD3"/>
    <w:rsid w:val="00DD1FAA"/>
    <w:rsid w:val="00DD21CE"/>
    <w:rsid w:val="00DD22B9"/>
    <w:rsid w:val="00DD23E1"/>
    <w:rsid w:val="00DD259A"/>
    <w:rsid w:val="00DD25C0"/>
    <w:rsid w:val="00DD29F2"/>
    <w:rsid w:val="00DD2C19"/>
    <w:rsid w:val="00DD2E9C"/>
    <w:rsid w:val="00DD2F00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95"/>
    <w:rsid w:val="00DD42A5"/>
    <w:rsid w:val="00DD42C1"/>
    <w:rsid w:val="00DD45D9"/>
    <w:rsid w:val="00DD47CA"/>
    <w:rsid w:val="00DD47CB"/>
    <w:rsid w:val="00DD4822"/>
    <w:rsid w:val="00DD4910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AD"/>
    <w:rsid w:val="00DD58C0"/>
    <w:rsid w:val="00DD594F"/>
    <w:rsid w:val="00DD597D"/>
    <w:rsid w:val="00DD59A9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E37"/>
    <w:rsid w:val="00DD7E9E"/>
    <w:rsid w:val="00DD7F7D"/>
    <w:rsid w:val="00DD7FCE"/>
    <w:rsid w:val="00DE0137"/>
    <w:rsid w:val="00DE013C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E6"/>
    <w:rsid w:val="00DE0A37"/>
    <w:rsid w:val="00DE0ABE"/>
    <w:rsid w:val="00DE0D81"/>
    <w:rsid w:val="00DE0DD3"/>
    <w:rsid w:val="00DE0F63"/>
    <w:rsid w:val="00DE117E"/>
    <w:rsid w:val="00DE122E"/>
    <w:rsid w:val="00DE131A"/>
    <w:rsid w:val="00DE1348"/>
    <w:rsid w:val="00DE1452"/>
    <w:rsid w:val="00DE14EC"/>
    <w:rsid w:val="00DE17BA"/>
    <w:rsid w:val="00DE17F8"/>
    <w:rsid w:val="00DE19AB"/>
    <w:rsid w:val="00DE1BD4"/>
    <w:rsid w:val="00DE1C7D"/>
    <w:rsid w:val="00DE1CEE"/>
    <w:rsid w:val="00DE200F"/>
    <w:rsid w:val="00DE20F4"/>
    <w:rsid w:val="00DE23C3"/>
    <w:rsid w:val="00DE2832"/>
    <w:rsid w:val="00DE286C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28"/>
    <w:rsid w:val="00DE38CA"/>
    <w:rsid w:val="00DE3A69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87"/>
    <w:rsid w:val="00DE63BB"/>
    <w:rsid w:val="00DE63FE"/>
    <w:rsid w:val="00DE64D3"/>
    <w:rsid w:val="00DE6780"/>
    <w:rsid w:val="00DE680D"/>
    <w:rsid w:val="00DE6AC6"/>
    <w:rsid w:val="00DE6C79"/>
    <w:rsid w:val="00DE6E38"/>
    <w:rsid w:val="00DE73C2"/>
    <w:rsid w:val="00DE74A8"/>
    <w:rsid w:val="00DE753D"/>
    <w:rsid w:val="00DE75E5"/>
    <w:rsid w:val="00DE77F3"/>
    <w:rsid w:val="00DE78F0"/>
    <w:rsid w:val="00DE7D58"/>
    <w:rsid w:val="00DE7F68"/>
    <w:rsid w:val="00DF018F"/>
    <w:rsid w:val="00DF027B"/>
    <w:rsid w:val="00DF0305"/>
    <w:rsid w:val="00DF0425"/>
    <w:rsid w:val="00DF04EF"/>
    <w:rsid w:val="00DF05F7"/>
    <w:rsid w:val="00DF0651"/>
    <w:rsid w:val="00DF06E7"/>
    <w:rsid w:val="00DF086E"/>
    <w:rsid w:val="00DF0901"/>
    <w:rsid w:val="00DF0A5D"/>
    <w:rsid w:val="00DF0D68"/>
    <w:rsid w:val="00DF0F78"/>
    <w:rsid w:val="00DF10EE"/>
    <w:rsid w:val="00DF12AD"/>
    <w:rsid w:val="00DF15CC"/>
    <w:rsid w:val="00DF168A"/>
    <w:rsid w:val="00DF17BF"/>
    <w:rsid w:val="00DF1886"/>
    <w:rsid w:val="00DF19D5"/>
    <w:rsid w:val="00DF1C60"/>
    <w:rsid w:val="00DF1D06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579"/>
    <w:rsid w:val="00DF3667"/>
    <w:rsid w:val="00DF36E8"/>
    <w:rsid w:val="00DF3847"/>
    <w:rsid w:val="00DF3903"/>
    <w:rsid w:val="00DF3927"/>
    <w:rsid w:val="00DF39E7"/>
    <w:rsid w:val="00DF3B82"/>
    <w:rsid w:val="00DF3F91"/>
    <w:rsid w:val="00DF3FB6"/>
    <w:rsid w:val="00DF3FF0"/>
    <w:rsid w:val="00DF4245"/>
    <w:rsid w:val="00DF42C4"/>
    <w:rsid w:val="00DF4631"/>
    <w:rsid w:val="00DF4908"/>
    <w:rsid w:val="00DF4983"/>
    <w:rsid w:val="00DF4D97"/>
    <w:rsid w:val="00DF4D99"/>
    <w:rsid w:val="00DF4E82"/>
    <w:rsid w:val="00DF4F5D"/>
    <w:rsid w:val="00DF51B7"/>
    <w:rsid w:val="00DF51CF"/>
    <w:rsid w:val="00DF53D2"/>
    <w:rsid w:val="00DF5974"/>
    <w:rsid w:val="00DF5A57"/>
    <w:rsid w:val="00DF5A76"/>
    <w:rsid w:val="00DF5B5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E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C96"/>
    <w:rsid w:val="00E00CE3"/>
    <w:rsid w:val="00E00D94"/>
    <w:rsid w:val="00E00E08"/>
    <w:rsid w:val="00E00E97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60C"/>
    <w:rsid w:val="00E0469C"/>
    <w:rsid w:val="00E046FB"/>
    <w:rsid w:val="00E04715"/>
    <w:rsid w:val="00E04777"/>
    <w:rsid w:val="00E0484B"/>
    <w:rsid w:val="00E04999"/>
    <w:rsid w:val="00E04B19"/>
    <w:rsid w:val="00E04B38"/>
    <w:rsid w:val="00E04B9D"/>
    <w:rsid w:val="00E04E09"/>
    <w:rsid w:val="00E04E56"/>
    <w:rsid w:val="00E051E0"/>
    <w:rsid w:val="00E05235"/>
    <w:rsid w:val="00E052AA"/>
    <w:rsid w:val="00E05330"/>
    <w:rsid w:val="00E05583"/>
    <w:rsid w:val="00E055C1"/>
    <w:rsid w:val="00E055DC"/>
    <w:rsid w:val="00E05654"/>
    <w:rsid w:val="00E05702"/>
    <w:rsid w:val="00E057E7"/>
    <w:rsid w:val="00E05901"/>
    <w:rsid w:val="00E05A13"/>
    <w:rsid w:val="00E05AD8"/>
    <w:rsid w:val="00E05B51"/>
    <w:rsid w:val="00E05B6C"/>
    <w:rsid w:val="00E05BCA"/>
    <w:rsid w:val="00E05BEE"/>
    <w:rsid w:val="00E05D51"/>
    <w:rsid w:val="00E0624F"/>
    <w:rsid w:val="00E0639B"/>
    <w:rsid w:val="00E0647C"/>
    <w:rsid w:val="00E06A9B"/>
    <w:rsid w:val="00E06AF7"/>
    <w:rsid w:val="00E06C05"/>
    <w:rsid w:val="00E06C4B"/>
    <w:rsid w:val="00E06C9B"/>
    <w:rsid w:val="00E06D98"/>
    <w:rsid w:val="00E06F3E"/>
    <w:rsid w:val="00E07206"/>
    <w:rsid w:val="00E0752E"/>
    <w:rsid w:val="00E0754B"/>
    <w:rsid w:val="00E07651"/>
    <w:rsid w:val="00E0780B"/>
    <w:rsid w:val="00E0790E"/>
    <w:rsid w:val="00E07B9C"/>
    <w:rsid w:val="00E07D05"/>
    <w:rsid w:val="00E07E2D"/>
    <w:rsid w:val="00E07FCF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2A2"/>
    <w:rsid w:val="00E113C9"/>
    <w:rsid w:val="00E113EE"/>
    <w:rsid w:val="00E11437"/>
    <w:rsid w:val="00E115A8"/>
    <w:rsid w:val="00E1163F"/>
    <w:rsid w:val="00E11712"/>
    <w:rsid w:val="00E11905"/>
    <w:rsid w:val="00E11931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C25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689"/>
    <w:rsid w:val="00E15B24"/>
    <w:rsid w:val="00E15B42"/>
    <w:rsid w:val="00E15BED"/>
    <w:rsid w:val="00E16010"/>
    <w:rsid w:val="00E1602E"/>
    <w:rsid w:val="00E161B2"/>
    <w:rsid w:val="00E162D1"/>
    <w:rsid w:val="00E1631A"/>
    <w:rsid w:val="00E164C0"/>
    <w:rsid w:val="00E1668A"/>
    <w:rsid w:val="00E16711"/>
    <w:rsid w:val="00E16769"/>
    <w:rsid w:val="00E16B4C"/>
    <w:rsid w:val="00E16CE6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A6B"/>
    <w:rsid w:val="00E20B2C"/>
    <w:rsid w:val="00E20C38"/>
    <w:rsid w:val="00E20E63"/>
    <w:rsid w:val="00E20F08"/>
    <w:rsid w:val="00E211A2"/>
    <w:rsid w:val="00E21255"/>
    <w:rsid w:val="00E213ED"/>
    <w:rsid w:val="00E2160C"/>
    <w:rsid w:val="00E2176D"/>
    <w:rsid w:val="00E217BA"/>
    <w:rsid w:val="00E21DDA"/>
    <w:rsid w:val="00E22009"/>
    <w:rsid w:val="00E22017"/>
    <w:rsid w:val="00E22064"/>
    <w:rsid w:val="00E2208A"/>
    <w:rsid w:val="00E22135"/>
    <w:rsid w:val="00E22306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E5E"/>
    <w:rsid w:val="00E2504D"/>
    <w:rsid w:val="00E2504F"/>
    <w:rsid w:val="00E2518F"/>
    <w:rsid w:val="00E2527E"/>
    <w:rsid w:val="00E2531C"/>
    <w:rsid w:val="00E2539A"/>
    <w:rsid w:val="00E259AD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5FF"/>
    <w:rsid w:val="00E306ED"/>
    <w:rsid w:val="00E30748"/>
    <w:rsid w:val="00E3078A"/>
    <w:rsid w:val="00E307D4"/>
    <w:rsid w:val="00E308BA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C"/>
    <w:rsid w:val="00E316A9"/>
    <w:rsid w:val="00E31791"/>
    <w:rsid w:val="00E31B3C"/>
    <w:rsid w:val="00E31FB7"/>
    <w:rsid w:val="00E3203D"/>
    <w:rsid w:val="00E322E9"/>
    <w:rsid w:val="00E322FA"/>
    <w:rsid w:val="00E323B6"/>
    <w:rsid w:val="00E324FC"/>
    <w:rsid w:val="00E3252F"/>
    <w:rsid w:val="00E32591"/>
    <w:rsid w:val="00E325B4"/>
    <w:rsid w:val="00E326BA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436A"/>
    <w:rsid w:val="00E344BF"/>
    <w:rsid w:val="00E3460F"/>
    <w:rsid w:val="00E3477D"/>
    <w:rsid w:val="00E348D7"/>
    <w:rsid w:val="00E34975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282"/>
    <w:rsid w:val="00E36391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DC"/>
    <w:rsid w:val="00E36F19"/>
    <w:rsid w:val="00E36FFA"/>
    <w:rsid w:val="00E37216"/>
    <w:rsid w:val="00E373E5"/>
    <w:rsid w:val="00E37489"/>
    <w:rsid w:val="00E376B4"/>
    <w:rsid w:val="00E377D3"/>
    <w:rsid w:val="00E379BD"/>
    <w:rsid w:val="00E379F3"/>
    <w:rsid w:val="00E37A40"/>
    <w:rsid w:val="00E37B04"/>
    <w:rsid w:val="00E37C7D"/>
    <w:rsid w:val="00E37E65"/>
    <w:rsid w:val="00E37FD1"/>
    <w:rsid w:val="00E40147"/>
    <w:rsid w:val="00E40274"/>
    <w:rsid w:val="00E40393"/>
    <w:rsid w:val="00E40437"/>
    <w:rsid w:val="00E40845"/>
    <w:rsid w:val="00E408E9"/>
    <w:rsid w:val="00E408FA"/>
    <w:rsid w:val="00E408FF"/>
    <w:rsid w:val="00E40983"/>
    <w:rsid w:val="00E409CB"/>
    <w:rsid w:val="00E40A9E"/>
    <w:rsid w:val="00E40D6D"/>
    <w:rsid w:val="00E40DAE"/>
    <w:rsid w:val="00E40EC8"/>
    <w:rsid w:val="00E40EFB"/>
    <w:rsid w:val="00E40F5D"/>
    <w:rsid w:val="00E4109C"/>
    <w:rsid w:val="00E412BF"/>
    <w:rsid w:val="00E41388"/>
    <w:rsid w:val="00E41663"/>
    <w:rsid w:val="00E4174F"/>
    <w:rsid w:val="00E417F3"/>
    <w:rsid w:val="00E41899"/>
    <w:rsid w:val="00E418E9"/>
    <w:rsid w:val="00E4194B"/>
    <w:rsid w:val="00E4196D"/>
    <w:rsid w:val="00E41A39"/>
    <w:rsid w:val="00E41B76"/>
    <w:rsid w:val="00E41D72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C9"/>
    <w:rsid w:val="00E42CF8"/>
    <w:rsid w:val="00E42DC4"/>
    <w:rsid w:val="00E42E17"/>
    <w:rsid w:val="00E43076"/>
    <w:rsid w:val="00E4313D"/>
    <w:rsid w:val="00E43258"/>
    <w:rsid w:val="00E436FB"/>
    <w:rsid w:val="00E43702"/>
    <w:rsid w:val="00E43843"/>
    <w:rsid w:val="00E4387D"/>
    <w:rsid w:val="00E43C88"/>
    <w:rsid w:val="00E43CC5"/>
    <w:rsid w:val="00E43D92"/>
    <w:rsid w:val="00E440ED"/>
    <w:rsid w:val="00E441AF"/>
    <w:rsid w:val="00E44304"/>
    <w:rsid w:val="00E4441B"/>
    <w:rsid w:val="00E44511"/>
    <w:rsid w:val="00E44542"/>
    <w:rsid w:val="00E4463B"/>
    <w:rsid w:val="00E446AE"/>
    <w:rsid w:val="00E44A06"/>
    <w:rsid w:val="00E44BF8"/>
    <w:rsid w:val="00E44D24"/>
    <w:rsid w:val="00E44FA3"/>
    <w:rsid w:val="00E4505D"/>
    <w:rsid w:val="00E450BA"/>
    <w:rsid w:val="00E45231"/>
    <w:rsid w:val="00E45291"/>
    <w:rsid w:val="00E4534E"/>
    <w:rsid w:val="00E453B4"/>
    <w:rsid w:val="00E45415"/>
    <w:rsid w:val="00E45459"/>
    <w:rsid w:val="00E456EE"/>
    <w:rsid w:val="00E457BD"/>
    <w:rsid w:val="00E45820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836"/>
    <w:rsid w:val="00E469C7"/>
    <w:rsid w:val="00E46C81"/>
    <w:rsid w:val="00E46DD5"/>
    <w:rsid w:val="00E46E5C"/>
    <w:rsid w:val="00E46E96"/>
    <w:rsid w:val="00E46F23"/>
    <w:rsid w:val="00E47078"/>
    <w:rsid w:val="00E4718D"/>
    <w:rsid w:val="00E47214"/>
    <w:rsid w:val="00E474FA"/>
    <w:rsid w:val="00E477A7"/>
    <w:rsid w:val="00E47937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39C"/>
    <w:rsid w:val="00E505F7"/>
    <w:rsid w:val="00E506CF"/>
    <w:rsid w:val="00E506DD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1FD5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391"/>
    <w:rsid w:val="00E54623"/>
    <w:rsid w:val="00E5472D"/>
    <w:rsid w:val="00E547F5"/>
    <w:rsid w:val="00E54849"/>
    <w:rsid w:val="00E548D2"/>
    <w:rsid w:val="00E5490D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E2"/>
    <w:rsid w:val="00E55A0D"/>
    <w:rsid w:val="00E55B32"/>
    <w:rsid w:val="00E55B4C"/>
    <w:rsid w:val="00E55B78"/>
    <w:rsid w:val="00E55F87"/>
    <w:rsid w:val="00E55FEC"/>
    <w:rsid w:val="00E5602B"/>
    <w:rsid w:val="00E56097"/>
    <w:rsid w:val="00E5610F"/>
    <w:rsid w:val="00E561C1"/>
    <w:rsid w:val="00E56201"/>
    <w:rsid w:val="00E56211"/>
    <w:rsid w:val="00E5628B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5F8"/>
    <w:rsid w:val="00E57A17"/>
    <w:rsid w:val="00E57A29"/>
    <w:rsid w:val="00E57E61"/>
    <w:rsid w:val="00E57FCA"/>
    <w:rsid w:val="00E601E2"/>
    <w:rsid w:val="00E60256"/>
    <w:rsid w:val="00E603FC"/>
    <w:rsid w:val="00E60419"/>
    <w:rsid w:val="00E60521"/>
    <w:rsid w:val="00E6052C"/>
    <w:rsid w:val="00E6059A"/>
    <w:rsid w:val="00E606D5"/>
    <w:rsid w:val="00E60788"/>
    <w:rsid w:val="00E6088A"/>
    <w:rsid w:val="00E6092E"/>
    <w:rsid w:val="00E609F2"/>
    <w:rsid w:val="00E60A1F"/>
    <w:rsid w:val="00E60B26"/>
    <w:rsid w:val="00E60B9C"/>
    <w:rsid w:val="00E60BD4"/>
    <w:rsid w:val="00E60D1B"/>
    <w:rsid w:val="00E60E10"/>
    <w:rsid w:val="00E60E4A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DC6"/>
    <w:rsid w:val="00E62EF5"/>
    <w:rsid w:val="00E62EFC"/>
    <w:rsid w:val="00E62F2D"/>
    <w:rsid w:val="00E6309A"/>
    <w:rsid w:val="00E632BF"/>
    <w:rsid w:val="00E634D8"/>
    <w:rsid w:val="00E63682"/>
    <w:rsid w:val="00E6383E"/>
    <w:rsid w:val="00E638F1"/>
    <w:rsid w:val="00E6393C"/>
    <w:rsid w:val="00E6398B"/>
    <w:rsid w:val="00E63B67"/>
    <w:rsid w:val="00E63B78"/>
    <w:rsid w:val="00E63BEC"/>
    <w:rsid w:val="00E63D3F"/>
    <w:rsid w:val="00E63E2E"/>
    <w:rsid w:val="00E63E4F"/>
    <w:rsid w:val="00E64373"/>
    <w:rsid w:val="00E64401"/>
    <w:rsid w:val="00E6449B"/>
    <w:rsid w:val="00E644D4"/>
    <w:rsid w:val="00E646C1"/>
    <w:rsid w:val="00E64871"/>
    <w:rsid w:val="00E64A7C"/>
    <w:rsid w:val="00E64AD2"/>
    <w:rsid w:val="00E64B90"/>
    <w:rsid w:val="00E64C16"/>
    <w:rsid w:val="00E64C9A"/>
    <w:rsid w:val="00E64DE7"/>
    <w:rsid w:val="00E64E39"/>
    <w:rsid w:val="00E6507E"/>
    <w:rsid w:val="00E6523F"/>
    <w:rsid w:val="00E657AA"/>
    <w:rsid w:val="00E65934"/>
    <w:rsid w:val="00E6593E"/>
    <w:rsid w:val="00E65A5E"/>
    <w:rsid w:val="00E65E66"/>
    <w:rsid w:val="00E65F9A"/>
    <w:rsid w:val="00E65FC4"/>
    <w:rsid w:val="00E66137"/>
    <w:rsid w:val="00E66176"/>
    <w:rsid w:val="00E661EF"/>
    <w:rsid w:val="00E6627B"/>
    <w:rsid w:val="00E6631A"/>
    <w:rsid w:val="00E66420"/>
    <w:rsid w:val="00E664AE"/>
    <w:rsid w:val="00E664DA"/>
    <w:rsid w:val="00E6666E"/>
    <w:rsid w:val="00E66711"/>
    <w:rsid w:val="00E6675B"/>
    <w:rsid w:val="00E667FC"/>
    <w:rsid w:val="00E668BC"/>
    <w:rsid w:val="00E669CC"/>
    <w:rsid w:val="00E66B1B"/>
    <w:rsid w:val="00E66B71"/>
    <w:rsid w:val="00E66BB3"/>
    <w:rsid w:val="00E66C27"/>
    <w:rsid w:val="00E66CDA"/>
    <w:rsid w:val="00E66DCE"/>
    <w:rsid w:val="00E66E04"/>
    <w:rsid w:val="00E67470"/>
    <w:rsid w:val="00E6769C"/>
    <w:rsid w:val="00E677D6"/>
    <w:rsid w:val="00E677E3"/>
    <w:rsid w:val="00E677F3"/>
    <w:rsid w:val="00E678E5"/>
    <w:rsid w:val="00E6792A"/>
    <w:rsid w:val="00E67AAD"/>
    <w:rsid w:val="00E67AF5"/>
    <w:rsid w:val="00E67B02"/>
    <w:rsid w:val="00E67CA9"/>
    <w:rsid w:val="00E67CE7"/>
    <w:rsid w:val="00E67D64"/>
    <w:rsid w:val="00E70220"/>
    <w:rsid w:val="00E70232"/>
    <w:rsid w:val="00E7051F"/>
    <w:rsid w:val="00E70935"/>
    <w:rsid w:val="00E70C18"/>
    <w:rsid w:val="00E70DF2"/>
    <w:rsid w:val="00E70ED3"/>
    <w:rsid w:val="00E70F08"/>
    <w:rsid w:val="00E71285"/>
    <w:rsid w:val="00E71469"/>
    <w:rsid w:val="00E7152E"/>
    <w:rsid w:val="00E71590"/>
    <w:rsid w:val="00E716DB"/>
    <w:rsid w:val="00E71C79"/>
    <w:rsid w:val="00E71CB7"/>
    <w:rsid w:val="00E71F99"/>
    <w:rsid w:val="00E72294"/>
    <w:rsid w:val="00E7236C"/>
    <w:rsid w:val="00E724AD"/>
    <w:rsid w:val="00E725CF"/>
    <w:rsid w:val="00E72BCC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827"/>
    <w:rsid w:val="00E738CA"/>
    <w:rsid w:val="00E738FE"/>
    <w:rsid w:val="00E7394E"/>
    <w:rsid w:val="00E73AEF"/>
    <w:rsid w:val="00E73D6B"/>
    <w:rsid w:val="00E73DA3"/>
    <w:rsid w:val="00E7413E"/>
    <w:rsid w:val="00E7428A"/>
    <w:rsid w:val="00E743D8"/>
    <w:rsid w:val="00E746DD"/>
    <w:rsid w:val="00E7470C"/>
    <w:rsid w:val="00E7471B"/>
    <w:rsid w:val="00E74880"/>
    <w:rsid w:val="00E74A09"/>
    <w:rsid w:val="00E74AEE"/>
    <w:rsid w:val="00E74C46"/>
    <w:rsid w:val="00E74F2D"/>
    <w:rsid w:val="00E74F93"/>
    <w:rsid w:val="00E75019"/>
    <w:rsid w:val="00E750AF"/>
    <w:rsid w:val="00E750C2"/>
    <w:rsid w:val="00E75194"/>
    <w:rsid w:val="00E753BA"/>
    <w:rsid w:val="00E75435"/>
    <w:rsid w:val="00E75690"/>
    <w:rsid w:val="00E75A08"/>
    <w:rsid w:val="00E75BF6"/>
    <w:rsid w:val="00E75CE0"/>
    <w:rsid w:val="00E75D7A"/>
    <w:rsid w:val="00E75DB3"/>
    <w:rsid w:val="00E75E91"/>
    <w:rsid w:val="00E761CA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21"/>
    <w:rsid w:val="00E7713F"/>
    <w:rsid w:val="00E7722F"/>
    <w:rsid w:val="00E773BF"/>
    <w:rsid w:val="00E774A0"/>
    <w:rsid w:val="00E7769A"/>
    <w:rsid w:val="00E7772A"/>
    <w:rsid w:val="00E7779F"/>
    <w:rsid w:val="00E77A17"/>
    <w:rsid w:val="00E77AB1"/>
    <w:rsid w:val="00E77C79"/>
    <w:rsid w:val="00E77D7D"/>
    <w:rsid w:val="00E80071"/>
    <w:rsid w:val="00E80321"/>
    <w:rsid w:val="00E80352"/>
    <w:rsid w:val="00E803DD"/>
    <w:rsid w:val="00E80416"/>
    <w:rsid w:val="00E806AF"/>
    <w:rsid w:val="00E808C8"/>
    <w:rsid w:val="00E80AB0"/>
    <w:rsid w:val="00E80BA1"/>
    <w:rsid w:val="00E80C99"/>
    <w:rsid w:val="00E80D0F"/>
    <w:rsid w:val="00E80D89"/>
    <w:rsid w:val="00E80DC3"/>
    <w:rsid w:val="00E80E85"/>
    <w:rsid w:val="00E80F44"/>
    <w:rsid w:val="00E80F8F"/>
    <w:rsid w:val="00E81019"/>
    <w:rsid w:val="00E8111A"/>
    <w:rsid w:val="00E8153A"/>
    <w:rsid w:val="00E81575"/>
    <w:rsid w:val="00E815B0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B"/>
    <w:rsid w:val="00E8247E"/>
    <w:rsid w:val="00E8279D"/>
    <w:rsid w:val="00E828B4"/>
    <w:rsid w:val="00E828C9"/>
    <w:rsid w:val="00E8297F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802"/>
    <w:rsid w:val="00E838C1"/>
    <w:rsid w:val="00E8390B"/>
    <w:rsid w:val="00E83A02"/>
    <w:rsid w:val="00E83A05"/>
    <w:rsid w:val="00E83BB5"/>
    <w:rsid w:val="00E83BD8"/>
    <w:rsid w:val="00E83C2C"/>
    <w:rsid w:val="00E83C9F"/>
    <w:rsid w:val="00E83D08"/>
    <w:rsid w:val="00E83E84"/>
    <w:rsid w:val="00E83ED4"/>
    <w:rsid w:val="00E83EF6"/>
    <w:rsid w:val="00E83F2A"/>
    <w:rsid w:val="00E841BA"/>
    <w:rsid w:val="00E8457A"/>
    <w:rsid w:val="00E8457F"/>
    <w:rsid w:val="00E84643"/>
    <w:rsid w:val="00E846A4"/>
    <w:rsid w:val="00E846C1"/>
    <w:rsid w:val="00E8484C"/>
    <w:rsid w:val="00E84885"/>
    <w:rsid w:val="00E84923"/>
    <w:rsid w:val="00E84D1E"/>
    <w:rsid w:val="00E850D5"/>
    <w:rsid w:val="00E8513D"/>
    <w:rsid w:val="00E8535F"/>
    <w:rsid w:val="00E855CF"/>
    <w:rsid w:val="00E85692"/>
    <w:rsid w:val="00E85C62"/>
    <w:rsid w:val="00E85D33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9D"/>
    <w:rsid w:val="00E86DF0"/>
    <w:rsid w:val="00E86E00"/>
    <w:rsid w:val="00E86FD4"/>
    <w:rsid w:val="00E8711A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F23"/>
    <w:rsid w:val="00E87F9E"/>
    <w:rsid w:val="00E9011B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E5F"/>
    <w:rsid w:val="00E90F31"/>
    <w:rsid w:val="00E90FA8"/>
    <w:rsid w:val="00E910BB"/>
    <w:rsid w:val="00E910C6"/>
    <w:rsid w:val="00E91241"/>
    <w:rsid w:val="00E914F1"/>
    <w:rsid w:val="00E91556"/>
    <w:rsid w:val="00E915CE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A64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BB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886"/>
    <w:rsid w:val="00E95D13"/>
    <w:rsid w:val="00E95DE4"/>
    <w:rsid w:val="00E95F05"/>
    <w:rsid w:val="00E95F6D"/>
    <w:rsid w:val="00E95FA5"/>
    <w:rsid w:val="00E96034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1B6"/>
    <w:rsid w:val="00E972D3"/>
    <w:rsid w:val="00E97390"/>
    <w:rsid w:val="00E97493"/>
    <w:rsid w:val="00E97666"/>
    <w:rsid w:val="00E97683"/>
    <w:rsid w:val="00E9797A"/>
    <w:rsid w:val="00E97C7E"/>
    <w:rsid w:val="00E97E2B"/>
    <w:rsid w:val="00EA00D4"/>
    <w:rsid w:val="00EA00E6"/>
    <w:rsid w:val="00EA01FA"/>
    <w:rsid w:val="00EA0222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37D"/>
    <w:rsid w:val="00EA142D"/>
    <w:rsid w:val="00EA16EC"/>
    <w:rsid w:val="00EA1BEE"/>
    <w:rsid w:val="00EA2153"/>
    <w:rsid w:val="00EA22E7"/>
    <w:rsid w:val="00EA22F7"/>
    <w:rsid w:val="00EA2586"/>
    <w:rsid w:val="00EA25BB"/>
    <w:rsid w:val="00EA270F"/>
    <w:rsid w:val="00EA2775"/>
    <w:rsid w:val="00EA2809"/>
    <w:rsid w:val="00EA289F"/>
    <w:rsid w:val="00EA28B6"/>
    <w:rsid w:val="00EA2B54"/>
    <w:rsid w:val="00EA2C91"/>
    <w:rsid w:val="00EA2D72"/>
    <w:rsid w:val="00EA2F8B"/>
    <w:rsid w:val="00EA2F90"/>
    <w:rsid w:val="00EA3027"/>
    <w:rsid w:val="00EA3093"/>
    <w:rsid w:val="00EA31D4"/>
    <w:rsid w:val="00EA342D"/>
    <w:rsid w:val="00EA34D7"/>
    <w:rsid w:val="00EA36EC"/>
    <w:rsid w:val="00EA372C"/>
    <w:rsid w:val="00EA375F"/>
    <w:rsid w:val="00EA3B25"/>
    <w:rsid w:val="00EA3B87"/>
    <w:rsid w:val="00EA3B95"/>
    <w:rsid w:val="00EA3C4C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65A"/>
    <w:rsid w:val="00EA4777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629"/>
    <w:rsid w:val="00EA56B1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A7"/>
    <w:rsid w:val="00EA72D7"/>
    <w:rsid w:val="00EA7329"/>
    <w:rsid w:val="00EA73FF"/>
    <w:rsid w:val="00EA7824"/>
    <w:rsid w:val="00EA7A35"/>
    <w:rsid w:val="00EA7ABF"/>
    <w:rsid w:val="00EA7CDD"/>
    <w:rsid w:val="00EA7E49"/>
    <w:rsid w:val="00EA7F0C"/>
    <w:rsid w:val="00EB0167"/>
    <w:rsid w:val="00EB01B9"/>
    <w:rsid w:val="00EB0357"/>
    <w:rsid w:val="00EB05F9"/>
    <w:rsid w:val="00EB06FB"/>
    <w:rsid w:val="00EB0730"/>
    <w:rsid w:val="00EB075D"/>
    <w:rsid w:val="00EB098A"/>
    <w:rsid w:val="00EB0AE5"/>
    <w:rsid w:val="00EB0B0B"/>
    <w:rsid w:val="00EB0B95"/>
    <w:rsid w:val="00EB0D03"/>
    <w:rsid w:val="00EB0E55"/>
    <w:rsid w:val="00EB0ECE"/>
    <w:rsid w:val="00EB0F0B"/>
    <w:rsid w:val="00EB0F95"/>
    <w:rsid w:val="00EB0FCE"/>
    <w:rsid w:val="00EB1018"/>
    <w:rsid w:val="00EB108E"/>
    <w:rsid w:val="00EB143F"/>
    <w:rsid w:val="00EB14D2"/>
    <w:rsid w:val="00EB1A3E"/>
    <w:rsid w:val="00EB1A46"/>
    <w:rsid w:val="00EB215D"/>
    <w:rsid w:val="00EB22BC"/>
    <w:rsid w:val="00EB23E0"/>
    <w:rsid w:val="00EB246F"/>
    <w:rsid w:val="00EB24FD"/>
    <w:rsid w:val="00EB256B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1A4"/>
    <w:rsid w:val="00EB3561"/>
    <w:rsid w:val="00EB3616"/>
    <w:rsid w:val="00EB3765"/>
    <w:rsid w:val="00EB37B4"/>
    <w:rsid w:val="00EB37EC"/>
    <w:rsid w:val="00EB39A2"/>
    <w:rsid w:val="00EB39E2"/>
    <w:rsid w:val="00EB3A38"/>
    <w:rsid w:val="00EB3AD9"/>
    <w:rsid w:val="00EB414F"/>
    <w:rsid w:val="00EB4156"/>
    <w:rsid w:val="00EB415D"/>
    <w:rsid w:val="00EB41B6"/>
    <w:rsid w:val="00EB429C"/>
    <w:rsid w:val="00EB460E"/>
    <w:rsid w:val="00EB4BCD"/>
    <w:rsid w:val="00EB4D94"/>
    <w:rsid w:val="00EB4E68"/>
    <w:rsid w:val="00EB4F0F"/>
    <w:rsid w:val="00EB5023"/>
    <w:rsid w:val="00EB5051"/>
    <w:rsid w:val="00EB51A3"/>
    <w:rsid w:val="00EB51AC"/>
    <w:rsid w:val="00EB51F5"/>
    <w:rsid w:val="00EB545E"/>
    <w:rsid w:val="00EB548D"/>
    <w:rsid w:val="00EB5808"/>
    <w:rsid w:val="00EB59AA"/>
    <w:rsid w:val="00EB59C0"/>
    <w:rsid w:val="00EB5A68"/>
    <w:rsid w:val="00EB5AC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D"/>
    <w:rsid w:val="00EB714F"/>
    <w:rsid w:val="00EB7202"/>
    <w:rsid w:val="00EB75A3"/>
    <w:rsid w:val="00EB7652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4CE"/>
    <w:rsid w:val="00EC08A4"/>
    <w:rsid w:val="00EC08BA"/>
    <w:rsid w:val="00EC09C2"/>
    <w:rsid w:val="00EC0C3E"/>
    <w:rsid w:val="00EC0D6E"/>
    <w:rsid w:val="00EC0D7A"/>
    <w:rsid w:val="00EC0E00"/>
    <w:rsid w:val="00EC122C"/>
    <w:rsid w:val="00EC13E7"/>
    <w:rsid w:val="00EC14D8"/>
    <w:rsid w:val="00EC1737"/>
    <w:rsid w:val="00EC1944"/>
    <w:rsid w:val="00EC1E4E"/>
    <w:rsid w:val="00EC20B4"/>
    <w:rsid w:val="00EC20C1"/>
    <w:rsid w:val="00EC2135"/>
    <w:rsid w:val="00EC23E5"/>
    <w:rsid w:val="00EC29E1"/>
    <w:rsid w:val="00EC2B25"/>
    <w:rsid w:val="00EC2B5E"/>
    <w:rsid w:val="00EC2BA2"/>
    <w:rsid w:val="00EC2BEA"/>
    <w:rsid w:val="00EC2DFB"/>
    <w:rsid w:val="00EC2DFD"/>
    <w:rsid w:val="00EC2EDC"/>
    <w:rsid w:val="00EC2F56"/>
    <w:rsid w:val="00EC32B1"/>
    <w:rsid w:val="00EC338F"/>
    <w:rsid w:val="00EC3570"/>
    <w:rsid w:val="00EC35E8"/>
    <w:rsid w:val="00EC365A"/>
    <w:rsid w:val="00EC3875"/>
    <w:rsid w:val="00EC3AFE"/>
    <w:rsid w:val="00EC3C87"/>
    <w:rsid w:val="00EC3D2D"/>
    <w:rsid w:val="00EC40B2"/>
    <w:rsid w:val="00EC42F0"/>
    <w:rsid w:val="00EC44AC"/>
    <w:rsid w:val="00EC4521"/>
    <w:rsid w:val="00EC45F6"/>
    <w:rsid w:val="00EC46DC"/>
    <w:rsid w:val="00EC48C7"/>
    <w:rsid w:val="00EC4B39"/>
    <w:rsid w:val="00EC4EBF"/>
    <w:rsid w:val="00EC4FC8"/>
    <w:rsid w:val="00EC5071"/>
    <w:rsid w:val="00EC5175"/>
    <w:rsid w:val="00EC5284"/>
    <w:rsid w:val="00EC52E0"/>
    <w:rsid w:val="00EC566A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16C"/>
    <w:rsid w:val="00EC71CB"/>
    <w:rsid w:val="00EC7319"/>
    <w:rsid w:val="00EC74B8"/>
    <w:rsid w:val="00EC774B"/>
    <w:rsid w:val="00EC7894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C6F"/>
    <w:rsid w:val="00ED11C4"/>
    <w:rsid w:val="00ED11CA"/>
    <w:rsid w:val="00ED12EE"/>
    <w:rsid w:val="00ED14D4"/>
    <w:rsid w:val="00ED150D"/>
    <w:rsid w:val="00ED15A8"/>
    <w:rsid w:val="00ED15B4"/>
    <w:rsid w:val="00ED16D7"/>
    <w:rsid w:val="00ED1ABA"/>
    <w:rsid w:val="00ED1D3C"/>
    <w:rsid w:val="00ED1D44"/>
    <w:rsid w:val="00ED1D66"/>
    <w:rsid w:val="00ED1EEA"/>
    <w:rsid w:val="00ED1F5F"/>
    <w:rsid w:val="00ED1FCA"/>
    <w:rsid w:val="00ED20BF"/>
    <w:rsid w:val="00ED2128"/>
    <w:rsid w:val="00ED2171"/>
    <w:rsid w:val="00ED22CC"/>
    <w:rsid w:val="00ED22F3"/>
    <w:rsid w:val="00ED2355"/>
    <w:rsid w:val="00ED242E"/>
    <w:rsid w:val="00ED24BF"/>
    <w:rsid w:val="00ED24E6"/>
    <w:rsid w:val="00ED25CE"/>
    <w:rsid w:val="00ED2AEB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834"/>
    <w:rsid w:val="00ED497B"/>
    <w:rsid w:val="00ED4C9A"/>
    <w:rsid w:val="00ED4E56"/>
    <w:rsid w:val="00ED5046"/>
    <w:rsid w:val="00ED5189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23B"/>
    <w:rsid w:val="00ED72DC"/>
    <w:rsid w:val="00ED73D1"/>
    <w:rsid w:val="00ED7723"/>
    <w:rsid w:val="00ED78B4"/>
    <w:rsid w:val="00ED7BDE"/>
    <w:rsid w:val="00ED7C47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790"/>
    <w:rsid w:val="00EE0B57"/>
    <w:rsid w:val="00EE0C66"/>
    <w:rsid w:val="00EE1142"/>
    <w:rsid w:val="00EE1268"/>
    <w:rsid w:val="00EE13C5"/>
    <w:rsid w:val="00EE1549"/>
    <w:rsid w:val="00EE1580"/>
    <w:rsid w:val="00EE15A5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86C"/>
    <w:rsid w:val="00EE38E1"/>
    <w:rsid w:val="00EE39DA"/>
    <w:rsid w:val="00EE3ADE"/>
    <w:rsid w:val="00EE3C56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7B5"/>
    <w:rsid w:val="00EE6A1D"/>
    <w:rsid w:val="00EE6C99"/>
    <w:rsid w:val="00EE6DC9"/>
    <w:rsid w:val="00EE70DA"/>
    <w:rsid w:val="00EE7233"/>
    <w:rsid w:val="00EE7244"/>
    <w:rsid w:val="00EE729D"/>
    <w:rsid w:val="00EE7333"/>
    <w:rsid w:val="00EE7615"/>
    <w:rsid w:val="00EE772D"/>
    <w:rsid w:val="00EE7B0B"/>
    <w:rsid w:val="00EE7C78"/>
    <w:rsid w:val="00EE7F14"/>
    <w:rsid w:val="00EE7F36"/>
    <w:rsid w:val="00EE7F38"/>
    <w:rsid w:val="00EE7F50"/>
    <w:rsid w:val="00EF00A6"/>
    <w:rsid w:val="00EF015F"/>
    <w:rsid w:val="00EF01FA"/>
    <w:rsid w:val="00EF02BE"/>
    <w:rsid w:val="00EF0338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A9"/>
    <w:rsid w:val="00EF1049"/>
    <w:rsid w:val="00EF1502"/>
    <w:rsid w:val="00EF181E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D4A"/>
    <w:rsid w:val="00EF2F7D"/>
    <w:rsid w:val="00EF310B"/>
    <w:rsid w:val="00EF3382"/>
    <w:rsid w:val="00EF338A"/>
    <w:rsid w:val="00EF339F"/>
    <w:rsid w:val="00EF33C0"/>
    <w:rsid w:val="00EF3414"/>
    <w:rsid w:val="00EF35B4"/>
    <w:rsid w:val="00EF36B7"/>
    <w:rsid w:val="00EF3C2B"/>
    <w:rsid w:val="00EF3DCF"/>
    <w:rsid w:val="00EF3EC5"/>
    <w:rsid w:val="00EF3F15"/>
    <w:rsid w:val="00EF3FEF"/>
    <w:rsid w:val="00EF4008"/>
    <w:rsid w:val="00EF4132"/>
    <w:rsid w:val="00EF419E"/>
    <w:rsid w:val="00EF42A8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1D0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64"/>
    <w:rsid w:val="00EF602A"/>
    <w:rsid w:val="00EF6084"/>
    <w:rsid w:val="00EF618E"/>
    <w:rsid w:val="00EF61F4"/>
    <w:rsid w:val="00EF62D7"/>
    <w:rsid w:val="00EF6370"/>
    <w:rsid w:val="00EF649A"/>
    <w:rsid w:val="00EF64A1"/>
    <w:rsid w:val="00EF64FC"/>
    <w:rsid w:val="00EF6781"/>
    <w:rsid w:val="00EF67E4"/>
    <w:rsid w:val="00EF6970"/>
    <w:rsid w:val="00EF6994"/>
    <w:rsid w:val="00EF6A6E"/>
    <w:rsid w:val="00EF6BA5"/>
    <w:rsid w:val="00EF70E8"/>
    <w:rsid w:val="00EF7124"/>
    <w:rsid w:val="00EF71C5"/>
    <w:rsid w:val="00EF730D"/>
    <w:rsid w:val="00EF73C8"/>
    <w:rsid w:val="00EF7475"/>
    <w:rsid w:val="00EF763F"/>
    <w:rsid w:val="00EF77A4"/>
    <w:rsid w:val="00EF7927"/>
    <w:rsid w:val="00EF7AFB"/>
    <w:rsid w:val="00EF7B97"/>
    <w:rsid w:val="00EF7C72"/>
    <w:rsid w:val="00EF7D33"/>
    <w:rsid w:val="00EF7E72"/>
    <w:rsid w:val="00EF7F30"/>
    <w:rsid w:val="00F00289"/>
    <w:rsid w:val="00F002B3"/>
    <w:rsid w:val="00F00322"/>
    <w:rsid w:val="00F00399"/>
    <w:rsid w:val="00F005F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15"/>
    <w:rsid w:val="00F01B61"/>
    <w:rsid w:val="00F01C05"/>
    <w:rsid w:val="00F01D23"/>
    <w:rsid w:val="00F0211D"/>
    <w:rsid w:val="00F021B3"/>
    <w:rsid w:val="00F0237F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7D5"/>
    <w:rsid w:val="00F03907"/>
    <w:rsid w:val="00F03A07"/>
    <w:rsid w:val="00F03B7B"/>
    <w:rsid w:val="00F03EA6"/>
    <w:rsid w:val="00F03EAB"/>
    <w:rsid w:val="00F03FE9"/>
    <w:rsid w:val="00F04451"/>
    <w:rsid w:val="00F046D3"/>
    <w:rsid w:val="00F046DB"/>
    <w:rsid w:val="00F0474B"/>
    <w:rsid w:val="00F04998"/>
    <w:rsid w:val="00F04A47"/>
    <w:rsid w:val="00F04E86"/>
    <w:rsid w:val="00F04EA9"/>
    <w:rsid w:val="00F04FB6"/>
    <w:rsid w:val="00F0502C"/>
    <w:rsid w:val="00F050EF"/>
    <w:rsid w:val="00F054DA"/>
    <w:rsid w:val="00F05683"/>
    <w:rsid w:val="00F0587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55B"/>
    <w:rsid w:val="00F066AB"/>
    <w:rsid w:val="00F06877"/>
    <w:rsid w:val="00F069A6"/>
    <w:rsid w:val="00F06A30"/>
    <w:rsid w:val="00F06CAC"/>
    <w:rsid w:val="00F06DBC"/>
    <w:rsid w:val="00F06DF2"/>
    <w:rsid w:val="00F06E01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A2A"/>
    <w:rsid w:val="00F07E6E"/>
    <w:rsid w:val="00F100FC"/>
    <w:rsid w:val="00F10374"/>
    <w:rsid w:val="00F10430"/>
    <w:rsid w:val="00F1047E"/>
    <w:rsid w:val="00F105B1"/>
    <w:rsid w:val="00F10829"/>
    <w:rsid w:val="00F1084E"/>
    <w:rsid w:val="00F1087C"/>
    <w:rsid w:val="00F10A2A"/>
    <w:rsid w:val="00F10A4E"/>
    <w:rsid w:val="00F10B36"/>
    <w:rsid w:val="00F10D82"/>
    <w:rsid w:val="00F10D92"/>
    <w:rsid w:val="00F10F5A"/>
    <w:rsid w:val="00F10F81"/>
    <w:rsid w:val="00F1102B"/>
    <w:rsid w:val="00F1112C"/>
    <w:rsid w:val="00F11395"/>
    <w:rsid w:val="00F11430"/>
    <w:rsid w:val="00F1155B"/>
    <w:rsid w:val="00F1166A"/>
    <w:rsid w:val="00F119B2"/>
    <w:rsid w:val="00F11B5F"/>
    <w:rsid w:val="00F11C5F"/>
    <w:rsid w:val="00F11E43"/>
    <w:rsid w:val="00F120B1"/>
    <w:rsid w:val="00F12182"/>
    <w:rsid w:val="00F1224C"/>
    <w:rsid w:val="00F12424"/>
    <w:rsid w:val="00F124B6"/>
    <w:rsid w:val="00F1270D"/>
    <w:rsid w:val="00F12785"/>
    <w:rsid w:val="00F12879"/>
    <w:rsid w:val="00F129A2"/>
    <w:rsid w:val="00F129A4"/>
    <w:rsid w:val="00F12CA9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AC0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9D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775"/>
    <w:rsid w:val="00F1577B"/>
    <w:rsid w:val="00F1581B"/>
    <w:rsid w:val="00F15D85"/>
    <w:rsid w:val="00F15EB0"/>
    <w:rsid w:val="00F1615F"/>
    <w:rsid w:val="00F16325"/>
    <w:rsid w:val="00F1635C"/>
    <w:rsid w:val="00F16649"/>
    <w:rsid w:val="00F1664A"/>
    <w:rsid w:val="00F167AC"/>
    <w:rsid w:val="00F167BD"/>
    <w:rsid w:val="00F16822"/>
    <w:rsid w:val="00F16E40"/>
    <w:rsid w:val="00F16E61"/>
    <w:rsid w:val="00F16FE5"/>
    <w:rsid w:val="00F17224"/>
    <w:rsid w:val="00F175C3"/>
    <w:rsid w:val="00F1777E"/>
    <w:rsid w:val="00F177BC"/>
    <w:rsid w:val="00F1790E"/>
    <w:rsid w:val="00F179C5"/>
    <w:rsid w:val="00F179D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4D"/>
    <w:rsid w:val="00F2026F"/>
    <w:rsid w:val="00F2031B"/>
    <w:rsid w:val="00F2047E"/>
    <w:rsid w:val="00F2053D"/>
    <w:rsid w:val="00F20783"/>
    <w:rsid w:val="00F207EC"/>
    <w:rsid w:val="00F208C2"/>
    <w:rsid w:val="00F20A44"/>
    <w:rsid w:val="00F20B6D"/>
    <w:rsid w:val="00F20C51"/>
    <w:rsid w:val="00F20DA8"/>
    <w:rsid w:val="00F20EB4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D04"/>
    <w:rsid w:val="00F22E04"/>
    <w:rsid w:val="00F22E4D"/>
    <w:rsid w:val="00F22EAC"/>
    <w:rsid w:val="00F22EF7"/>
    <w:rsid w:val="00F22F4E"/>
    <w:rsid w:val="00F230C2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26"/>
    <w:rsid w:val="00F23ECB"/>
    <w:rsid w:val="00F24187"/>
    <w:rsid w:val="00F242AE"/>
    <w:rsid w:val="00F24323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C54"/>
    <w:rsid w:val="00F30029"/>
    <w:rsid w:val="00F3015D"/>
    <w:rsid w:val="00F3027F"/>
    <w:rsid w:val="00F3028E"/>
    <w:rsid w:val="00F30378"/>
    <w:rsid w:val="00F306D5"/>
    <w:rsid w:val="00F307EE"/>
    <w:rsid w:val="00F30857"/>
    <w:rsid w:val="00F308A4"/>
    <w:rsid w:val="00F30DA1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220E"/>
    <w:rsid w:val="00F3234D"/>
    <w:rsid w:val="00F324F4"/>
    <w:rsid w:val="00F3256E"/>
    <w:rsid w:val="00F32837"/>
    <w:rsid w:val="00F32942"/>
    <w:rsid w:val="00F32A4A"/>
    <w:rsid w:val="00F32B0D"/>
    <w:rsid w:val="00F32B92"/>
    <w:rsid w:val="00F32D3F"/>
    <w:rsid w:val="00F32EE2"/>
    <w:rsid w:val="00F32F83"/>
    <w:rsid w:val="00F331D1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38C"/>
    <w:rsid w:val="00F346C5"/>
    <w:rsid w:val="00F3472D"/>
    <w:rsid w:val="00F347BD"/>
    <w:rsid w:val="00F348A9"/>
    <w:rsid w:val="00F34A47"/>
    <w:rsid w:val="00F34BCE"/>
    <w:rsid w:val="00F34C91"/>
    <w:rsid w:val="00F34CE1"/>
    <w:rsid w:val="00F34FB6"/>
    <w:rsid w:val="00F34FC8"/>
    <w:rsid w:val="00F35656"/>
    <w:rsid w:val="00F3566F"/>
    <w:rsid w:val="00F35FB5"/>
    <w:rsid w:val="00F3613C"/>
    <w:rsid w:val="00F36497"/>
    <w:rsid w:val="00F36728"/>
    <w:rsid w:val="00F36906"/>
    <w:rsid w:val="00F36926"/>
    <w:rsid w:val="00F369DF"/>
    <w:rsid w:val="00F36AB0"/>
    <w:rsid w:val="00F36B2C"/>
    <w:rsid w:val="00F36D26"/>
    <w:rsid w:val="00F36D2D"/>
    <w:rsid w:val="00F36DD7"/>
    <w:rsid w:val="00F36DF7"/>
    <w:rsid w:val="00F371DE"/>
    <w:rsid w:val="00F37296"/>
    <w:rsid w:val="00F37315"/>
    <w:rsid w:val="00F37448"/>
    <w:rsid w:val="00F37490"/>
    <w:rsid w:val="00F37B15"/>
    <w:rsid w:val="00F37CF5"/>
    <w:rsid w:val="00F37D54"/>
    <w:rsid w:val="00F37E60"/>
    <w:rsid w:val="00F37F51"/>
    <w:rsid w:val="00F37FA3"/>
    <w:rsid w:val="00F400F3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B4B"/>
    <w:rsid w:val="00F41F3C"/>
    <w:rsid w:val="00F41FFD"/>
    <w:rsid w:val="00F4201D"/>
    <w:rsid w:val="00F4210D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A51"/>
    <w:rsid w:val="00F42A6F"/>
    <w:rsid w:val="00F42AB9"/>
    <w:rsid w:val="00F42AC8"/>
    <w:rsid w:val="00F42ACB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431"/>
    <w:rsid w:val="00F44487"/>
    <w:rsid w:val="00F446CF"/>
    <w:rsid w:val="00F447A1"/>
    <w:rsid w:val="00F447A2"/>
    <w:rsid w:val="00F44967"/>
    <w:rsid w:val="00F449DC"/>
    <w:rsid w:val="00F44E82"/>
    <w:rsid w:val="00F4507A"/>
    <w:rsid w:val="00F4544C"/>
    <w:rsid w:val="00F455EE"/>
    <w:rsid w:val="00F4565D"/>
    <w:rsid w:val="00F45729"/>
    <w:rsid w:val="00F45855"/>
    <w:rsid w:val="00F459EF"/>
    <w:rsid w:val="00F461D0"/>
    <w:rsid w:val="00F46604"/>
    <w:rsid w:val="00F46898"/>
    <w:rsid w:val="00F468ED"/>
    <w:rsid w:val="00F46902"/>
    <w:rsid w:val="00F46A6E"/>
    <w:rsid w:val="00F46A8B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F9"/>
    <w:rsid w:val="00F5111B"/>
    <w:rsid w:val="00F51120"/>
    <w:rsid w:val="00F5139A"/>
    <w:rsid w:val="00F5147F"/>
    <w:rsid w:val="00F51887"/>
    <w:rsid w:val="00F51AAE"/>
    <w:rsid w:val="00F51AD6"/>
    <w:rsid w:val="00F51B25"/>
    <w:rsid w:val="00F51B77"/>
    <w:rsid w:val="00F51B7F"/>
    <w:rsid w:val="00F51F24"/>
    <w:rsid w:val="00F52011"/>
    <w:rsid w:val="00F5204B"/>
    <w:rsid w:val="00F52238"/>
    <w:rsid w:val="00F522CB"/>
    <w:rsid w:val="00F52728"/>
    <w:rsid w:val="00F52737"/>
    <w:rsid w:val="00F527D7"/>
    <w:rsid w:val="00F5290A"/>
    <w:rsid w:val="00F52A64"/>
    <w:rsid w:val="00F52CF4"/>
    <w:rsid w:val="00F52ECD"/>
    <w:rsid w:val="00F52F9C"/>
    <w:rsid w:val="00F52FB5"/>
    <w:rsid w:val="00F52FE5"/>
    <w:rsid w:val="00F533E9"/>
    <w:rsid w:val="00F533FF"/>
    <w:rsid w:val="00F53476"/>
    <w:rsid w:val="00F5350F"/>
    <w:rsid w:val="00F5356D"/>
    <w:rsid w:val="00F537A9"/>
    <w:rsid w:val="00F53895"/>
    <w:rsid w:val="00F53D1D"/>
    <w:rsid w:val="00F54092"/>
    <w:rsid w:val="00F54172"/>
    <w:rsid w:val="00F5451E"/>
    <w:rsid w:val="00F54831"/>
    <w:rsid w:val="00F549AF"/>
    <w:rsid w:val="00F54B58"/>
    <w:rsid w:val="00F54BC3"/>
    <w:rsid w:val="00F54C38"/>
    <w:rsid w:val="00F54D45"/>
    <w:rsid w:val="00F54F28"/>
    <w:rsid w:val="00F55228"/>
    <w:rsid w:val="00F5562E"/>
    <w:rsid w:val="00F55765"/>
    <w:rsid w:val="00F559BD"/>
    <w:rsid w:val="00F55B05"/>
    <w:rsid w:val="00F55E85"/>
    <w:rsid w:val="00F5619D"/>
    <w:rsid w:val="00F561EC"/>
    <w:rsid w:val="00F5630D"/>
    <w:rsid w:val="00F563A7"/>
    <w:rsid w:val="00F5648B"/>
    <w:rsid w:val="00F56539"/>
    <w:rsid w:val="00F566FA"/>
    <w:rsid w:val="00F56859"/>
    <w:rsid w:val="00F5688C"/>
    <w:rsid w:val="00F568FD"/>
    <w:rsid w:val="00F56920"/>
    <w:rsid w:val="00F56EE4"/>
    <w:rsid w:val="00F56F62"/>
    <w:rsid w:val="00F56F70"/>
    <w:rsid w:val="00F56FAB"/>
    <w:rsid w:val="00F571EF"/>
    <w:rsid w:val="00F571FC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7C"/>
    <w:rsid w:val="00F604E7"/>
    <w:rsid w:val="00F60621"/>
    <w:rsid w:val="00F6075D"/>
    <w:rsid w:val="00F60871"/>
    <w:rsid w:val="00F60888"/>
    <w:rsid w:val="00F608AC"/>
    <w:rsid w:val="00F609C5"/>
    <w:rsid w:val="00F60A8B"/>
    <w:rsid w:val="00F60B66"/>
    <w:rsid w:val="00F60CB1"/>
    <w:rsid w:val="00F60D6E"/>
    <w:rsid w:val="00F60EA8"/>
    <w:rsid w:val="00F61380"/>
    <w:rsid w:val="00F6149C"/>
    <w:rsid w:val="00F614EE"/>
    <w:rsid w:val="00F6154E"/>
    <w:rsid w:val="00F61AF4"/>
    <w:rsid w:val="00F61B21"/>
    <w:rsid w:val="00F61BD2"/>
    <w:rsid w:val="00F61F8D"/>
    <w:rsid w:val="00F61FF0"/>
    <w:rsid w:val="00F621A6"/>
    <w:rsid w:val="00F625EF"/>
    <w:rsid w:val="00F6267E"/>
    <w:rsid w:val="00F6276C"/>
    <w:rsid w:val="00F62D80"/>
    <w:rsid w:val="00F62F13"/>
    <w:rsid w:val="00F62F64"/>
    <w:rsid w:val="00F62F8B"/>
    <w:rsid w:val="00F63173"/>
    <w:rsid w:val="00F63408"/>
    <w:rsid w:val="00F63421"/>
    <w:rsid w:val="00F63690"/>
    <w:rsid w:val="00F63967"/>
    <w:rsid w:val="00F63A43"/>
    <w:rsid w:val="00F63B5B"/>
    <w:rsid w:val="00F63C0E"/>
    <w:rsid w:val="00F63C77"/>
    <w:rsid w:val="00F63E9C"/>
    <w:rsid w:val="00F64004"/>
    <w:rsid w:val="00F641E8"/>
    <w:rsid w:val="00F642DC"/>
    <w:rsid w:val="00F64380"/>
    <w:rsid w:val="00F644F5"/>
    <w:rsid w:val="00F64513"/>
    <w:rsid w:val="00F647B5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654"/>
    <w:rsid w:val="00F67703"/>
    <w:rsid w:val="00F679A7"/>
    <w:rsid w:val="00F679F4"/>
    <w:rsid w:val="00F67B2F"/>
    <w:rsid w:val="00F67BD9"/>
    <w:rsid w:val="00F67C84"/>
    <w:rsid w:val="00F67E50"/>
    <w:rsid w:val="00F67E75"/>
    <w:rsid w:val="00F67E79"/>
    <w:rsid w:val="00F67FBB"/>
    <w:rsid w:val="00F67FBC"/>
    <w:rsid w:val="00F700E3"/>
    <w:rsid w:val="00F7010A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384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C3"/>
    <w:rsid w:val="00F72A56"/>
    <w:rsid w:val="00F72AA4"/>
    <w:rsid w:val="00F72B45"/>
    <w:rsid w:val="00F72C14"/>
    <w:rsid w:val="00F72C86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ED6"/>
    <w:rsid w:val="00F73F84"/>
    <w:rsid w:val="00F740CF"/>
    <w:rsid w:val="00F741FC"/>
    <w:rsid w:val="00F7429E"/>
    <w:rsid w:val="00F74382"/>
    <w:rsid w:val="00F744AA"/>
    <w:rsid w:val="00F745A8"/>
    <w:rsid w:val="00F745CC"/>
    <w:rsid w:val="00F7468A"/>
    <w:rsid w:val="00F746D3"/>
    <w:rsid w:val="00F74AA7"/>
    <w:rsid w:val="00F74ADC"/>
    <w:rsid w:val="00F74C3D"/>
    <w:rsid w:val="00F74EDC"/>
    <w:rsid w:val="00F751C5"/>
    <w:rsid w:val="00F7527C"/>
    <w:rsid w:val="00F752CF"/>
    <w:rsid w:val="00F75698"/>
    <w:rsid w:val="00F756FB"/>
    <w:rsid w:val="00F75934"/>
    <w:rsid w:val="00F75C05"/>
    <w:rsid w:val="00F75D59"/>
    <w:rsid w:val="00F76155"/>
    <w:rsid w:val="00F763AD"/>
    <w:rsid w:val="00F76424"/>
    <w:rsid w:val="00F76488"/>
    <w:rsid w:val="00F76551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F48"/>
    <w:rsid w:val="00F76FE2"/>
    <w:rsid w:val="00F771C1"/>
    <w:rsid w:val="00F771FD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523"/>
    <w:rsid w:val="00F80644"/>
    <w:rsid w:val="00F8068D"/>
    <w:rsid w:val="00F8092F"/>
    <w:rsid w:val="00F809B4"/>
    <w:rsid w:val="00F80BDB"/>
    <w:rsid w:val="00F80EBB"/>
    <w:rsid w:val="00F81026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8C"/>
    <w:rsid w:val="00F829F8"/>
    <w:rsid w:val="00F82AB8"/>
    <w:rsid w:val="00F82B01"/>
    <w:rsid w:val="00F82BF8"/>
    <w:rsid w:val="00F82DB1"/>
    <w:rsid w:val="00F82E3E"/>
    <w:rsid w:val="00F83091"/>
    <w:rsid w:val="00F8311D"/>
    <w:rsid w:val="00F83155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9D"/>
    <w:rsid w:val="00F844C0"/>
    <w:rsid w:val="00F844E2"/>
    <w:rsid w:val="00F8479A"/>
    <w:rsid w:val="00F84BD0"/>
    <w:rsid w:val="00F84BEC"/>
    <w:rsid w:val="00F84C7F"/>
    <w:rsid w:val="00F84E0A"/>
    <w:rsid w:val="00F84ECF"/>
    <w:rsid w:val="00F8506E"/>
    <w:rsid w:val="00F85153"/>
    <w:rsid w:val="00F8522A"/>
    <w:rsid w:val="00F85280"/>
    <w:rsid w:val="00F8552D"/>
    <w:rsid w:val="00F855EE"/>
    <w:rsid w:val="00F85607"/>
    <w:rsid w:val="00F8566A"/>
    <w:rsid w:val="00F8572B"/>
    <w:rsid w:val="00F85768"/>
    <w:rsid w:val="00F857FB"/>
    <w:rsid w:val="00F85A60"/>
    <w:rsid w:val="00F85BFF"/>
    <w:rsid w:val="00F85CE2"/>
    <w:rsid w:val="00F86004"/>
    <w:rsid w:val="00F8606D"/>
    <w:rsid w:val="00F860CC"/>
    <w:rsid w:val="00F8612A"/>
    <w:rsid w:val="00F862EA"/>
    <w:rsid w:val="00F863CE"/>
    <w:rsid w:val="00F864B5"/>
    <w:rsid w:val="00F86548"/>
    <w:rsid w:val="00F867F0"/>
    <w:rsid w:val="00F86885"/>
    <w:rsid w:val="00F868A3"/>
    <w:rsid w:val="00F86A60"/>
    <w:rsid w:val="00F86B16"/>
    <w:rsid w:val="00F86BD5"/>
    <w:rsid w:val="00F86C2D"/>
    <w:rsid w:val="00F86E33"/>
    <w:rsid w:val="00F86E60"/>
    <w:rsid w:val="00F86EA8"/>
    <w:rsid w:val="00F86FDC"/>
    <w:rsid w:val="00F870A6"/>
    <w:rsid w:val="00F8723B"/>
    <w:rsid w:val="00F87267"/>
    <w:rsid w:val="00F87270"/>
    <w:rsid w:val="00F8731A"/>
    <w:rsid w:val="00F873A8"/>
    <w:rsid w:val="00F875F8"/>
    <w:rsid w:val="00F876BC"/>
    <w:rsid w:val="00F8796E"/>
    <w:rsid w:val="00F87B91"/>
    <w:rsid w:val="00F87C4A"/>
    <w:rsid w:val="00F87CF7"/>
    <w:rsid w:val="00F87D78"/>
    <w:rsid w:val="00F87EB6"/>
    <w:rsid w:val="00F87FD0"/>
    <w:rsid w:val="00F90181"/>
    <w:rsid w:val="00F90242"/>
    <w:rsid w:val="00F902AB"/>
    <w:rsid w:val="00F902FA"/>
    <w:rsid w:val="00F90756"/>
    <w:rsid w:val="00F90804"/>
    <w:rsid w:val="00F90A2E"/>
    <w:rsid w:val="00F90AD1"/>
    <w:rsid w:val="00F90E34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ABD"/>
    <w:rsid w:val="00F91C86"/>
    <w:rsid w:val="00F91C8C"/>
    <w:rsid w:val="00F91CE7"/>
    <w:rsid w:val="00F91DFD"/>
    <w:rsid w:val="00F91EC8"/>
    <w:rsid w:val="00F9223B"/>
    <w:rsid w:val="00F92274"/>
    <w:rsid w:val="00F92458"/>
    <w:rsid w:val="00F9250F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B83"/>
    <w:rsid w:val="00F92C18"/>
    <w:rsid w:val="00F92E73"/>
    <w:rsid w:val="00F92F2B"/>
    <w:rsid w:val="00F92F77"/>
    <w:rsid w:val="00F93003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90D"/>
    <w:rsid w:val="00F93A4D"/>
    <w:rsid w:val="00F93A5D"/>
    <w:rsid w:val="00F93B54"/>
    <w:rsid w:val="00F93D5D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B33"/>
    <w:rsid w:val="00F94B49"/>
    <w:rsid w:val="00F94B6D"/>
    <w:rsid w:val="00F94C61"/>
    <w:rsid w:val="00F94DC0"/>
    <w:rsid w:val="00F94F25"/>
    <w:rsid w:val="00F94FA7"/>
    <w:rsid w:val="00F952A0"/>
    <w:rsid w:val="00F957E1"/>
    <w:rsid w:val="00F95A3E"/>
    <w:rsid w:val="00F95AE0"/>
    <w:rsid w:val="00F95DBF"/>
    <w:rsid w:val="00F95E5C"/>
    <w:rsid w:val="00F95EBB"/>
    <w:rsid w:val="00F960DB"/>
    <w:rsid w:val="00F9614B"/>
    <w:rsid w:val="00F96177"/>
    <w:rsid w:val="00F963AC"/>
    <w:rsid w:val="00F9654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81A"/>
    <w:rsid w:val="00F97A3F"/>
    <w:rsid w:val="00F97A69"/>
    <w:rsid w:val="00F97B59"/>
    <w:rsid w:val="00F97B89"/>
    <w:rsid w:val="00F97B8E"/>
    <w:rsid w:val="00F97C22"/>
    <w:rsid w:val="00F97C9A"/>
    <w:rsid w:val="00F97CCA"/>
    <w:rsid w:val="00F97E7D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F7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1BB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6"/>
    <w:rsid w:val="00FA31AD"/>
    <w:rsid w:val="00FA32D1"/>
    <w:rsid w:val="00FA32F1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CC1"/>
    <w:rsid w:val="00FA4DF7"/>
    <w:rsid w:val="00FA4F5D"/>
    <w:rsid w:val="00FA4F9F"/>
    <w:rsid w:val="00FA50A4"/>
    <w:rsid w:val="00FA519B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C61"/>
    <w:rsid w:val="00FA5E20"/>
    <w:rsid w:val="00FA5F93"/>
    <w:rsid w:val="00FA61C0"/>
    <w:rsid w:val="00FA663B"/>
    <w:rsid w:val="00FA6768"/>
    <w:rsid w:val="00FA6817"/>
    <w:rsid w:val="00FA686B"/>
    <w:rsid w:val="00FA696F"/>
    <w:rsid w:val="00FA6B16"/>
    <w:rsid w:val="00FA6BEC"/>
    <w:rsid w:val="00FA6C28"/>
    <w:rsid w:val="00FA6CE6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D0A"/>
    <w:rsid w:val="00FA7E0E"/>
    <w:rsid w:val="00FA7F18"/>
    <w:rsid w:val="00FB0019"/>
    <w:rsid w:val="00FB004A"/>
    <w:rsid w:val="00FB008A"/>
    <w:rsid w:val="00FB0100"/>
    <w:rsid w:val="00FB02D3"/>
    <w:rsid w:val="00FB0471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F4"/>
    <w:rsid w:val="00FB1919"/>
    <w:rsid w:val="00FB1A4E"/>
    <w:rsid w:val="00FB1BB4"/>
    <w:rsid w:val="00FB1CBF"/>
    <w:rsid w:val="00FB1F6B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C82"/>
    <w:rsid w:val="00FB2DE6"/>
    <w:rsid w:val="00FB2E50"/>
    <w:rsid w:val="00FB2E55"/>
    <w:rsid w:val="00FB2E8F"/>
    <w:rsid w:val="00FB2FB9"/>
    <w:rsid w:val="00FB2FDB"/>
    <w:rsid w:val="00FB33C4"/>
    <w:rsid w:val="00FB349A"/>
    <w:rsid w:val="00FB34AC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237"/>
    <w:rsid w:val="00FB4312"/>
    <w:rsid w:val="00FB4467"/>
    <w:rsid w:val="00FB45ED"/>
    <w:rsid w:val="00FB485A"/>
    <w:rsid w:val="00FB49CE"/>
    <w:rsid w:val="00FB4A50"/>
    <w:rsid w:val="00FB4F39"/>
    <w:rsid w:val="00FB4FCA"/>
    <w:rsid w:val="00FB50A9"/>
    <w:rsid w:val="00FB5150"/>
    <w:rsid w:val="00FB54B6"/>
    <w:rsid w:val="00FB569C"/>
    <w:rsid w:val="00FB57D7"/>
    <w:rsid w:val="00FB5903"/>
    <w:rsid w:val="00FB5A39"/>
    <w:rsid w:val="00FB5B26"/>
    <w:rsid w:val="00FB5C61"/>
    <w:rsid w:val="00FB5EA2"/>
    <w:rsid w:val="00FB5FBA"/>
    <w:rsid w:val="00FB606D"/>
    <w:rsid w:val="00FB6141"/>
    <w:rsid w:val="00FB61CA"/>
    <w:rsid w:val="00FB6202"/>
    <w:rsid w:val="00FB653A"/>
    <w:rsid w:val="00FB659B"/>
    <w:rsid w:val="00FB66A3"/>
    <w:rsid w:val="00FB671B"/>
    <w:rsid w:val="00FB6AF5"/>
    <w:rsid w:val="00FB71FD"/>
    <w:rsid w:val="00FB7646"/>
    <w:rsid w:val="00FB7DC8"/>
    <w:rsid w:val="00FB7FC5"/>
    <w:rsid w:val="00FC05E6"/>
    <w:rsid w:val="00FC0672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AAE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F0F"/>
    <w:rsid w:val="00FC2F19"/>
    <w:rsid w:val="00FC2F86"/>
    <w:rsid w:val="00FC2FA6"/>
    <w:rsid w:val="00FC3142"/>
    <w:rsid w:val="00FC31A0"/>
    <w:rsid w:val="00FC31CC"/>
    <w:rsid w:val="00FC3463"/>
    <w:rsid w:val="00FC3535"/>
    <w:rsid w:val="00FC353B"/>
    <w:rsid w:val="00FC37AF"/>
    <w:rsid w:val="00FC384E"/>
    <w:rsid w:val="00FC3A28"/>
    <w:rsid w:val="00FC3BED"/>
    <w:rsid w:val="00FC3CBC"/>
    <w:rsid w:val="00FC3D10"/>
    <w:rsid w:val="00FC3D9A"/>
    <w:rsid w:val="00FC3FF8"/>
    <w:rsid w:val="00FC4036"/>
    <w:rsid w:val="00FC4149"/>
    <w:rsid w:val="00FC41C7"/>
    <w:rsid w:val="00FC4397"/>
    <w:rsid w:val="00FC46A4"/>
    <w:rsid w:val="00FC46F3"/>
    <w:rsid w:val="00FC4964"/>
    <w:rsid w:val="00FC4981"/>
    <w:rsid w:val="00FC49E1"/>
    <w:rsid w:val="00FC4A8C"/>
    <w:rsid w:val="00FC4E1B"/>
    <w:rsid w:val="00FC4E31"/>
    <w:rsid w:val="00FC4FA3"/>
    <w:rsid w:val="00FC4FEF"/>
    <w:rsid w:val="00FC51BB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F2F"/>
    <w:rsid w:val="00FC5F4F"/>
    <w:rsid w:val="00FC5FD0"/>
    <w:rsid w:val="00FC6076"/>
    <w:rsid w:val="00FC632C"/>
    <w:rsid w:val="00FC6350"/>
    <w:rsid w:val="00FC63BA"/>
    <w:rsid w:val="00FC6486"/>
    <w:rsid w:val="00FC650E"/>
    <w:rsid w:val="00FC650F"/>
    <w:rsid w:val="00FC6596"/>
    <w:rsid w:val="00FC65FA"/>
    <w:rsid w:val="00FC66AA"/>
    <w:rsid w:val="00FC66EB"/>
    <w:rsid w:val="00FC6966"/>
    <w:rsid w:val="00FC6A6A"/>
    <w:rsid w:val="00FC6DE2"/>
    <w:rsid w:val="00FC6F4E"/>
    <w:rsid w:val="00FC7105"/>
    <w:rsid w:val="00FC7277"/>
    <w:rsid w:val="00FC7468"/>
    <w:rsid w:val="00FC74B5"/>
    <w:rsid w:val="00FC74CA"/>
    <w:rsid w:val="00FC74DE"/>
    <w:rsid w:val="00FC753B"/>
    <w:rsid w:val="00FC766B"/>
    <w:rsid w:val="00FC76D2"/>
    <w:rsid w:val="00FC788E"/>
    <w:rsid w:val="00FC7964"/>
    <w:rsid w:val="00FC79B8"/>
    <w:rsid w:val="00FC7AF9"/>
    <w:rsid w:val="00FC7C82"/>
    <w:rsid w:val="00FC7DE8"/>
    <w:rsid w:val="00FC7EE1"/>
    <w:rsid w:val="00FC7F53"/>
    <w:rsid w:val="00FC7FB8"/>
    <w:rsid w:val="00FD0254"/>
    <w:rsid w:val="00FD029E"/>
    <w:rsid w:val="00FD07A7"/>
    <w:rsid w:val="00FD07FB"/>
    <w:rsid w:val="00FD083C"/>
    <w:rsid w:val="00FD0ADB"/>
    <w:rsid w:val="00FD0BF8"/>
    <w:rsid w:val="00FD0C2D"/>
    <w:rsid w:val="00FD0C81"/>
    <w:rsid w:val="00FD0C84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19"/>
    <w:rsid w:val="00FD18BC"/>
    <w:rsid w:val="00FD196B"/>
    <w:rsid w:val="00FD1A1B"/>
    <w:rsid w:val="00FD1A48"/>
    <w:rsid w:val="00FD1B90"/>
    <w:rsid w:val="00FD1DD0"/>
    <w:rsid w:val="00FD1DEF"/>
    <w:rsid w:val="00FD1E95"/>
    <w:rsid w:val="00FD1FBC"/>
    <w:rsid w:val="00FD2364"/>
    <w:rsid w:val="00FD23E9"/>
    <w:rsid w:val="00FD25EC"/>
    <w:rsid w:val="00FD2853"/>
    <w:rsid w:val="00FD293A"/>
    <w:rsid w:val="00FD2994"/>
    <w:rsid w:val="00FD2ACD"/>
    <w:rsid w:val="00FD2C71"/>
    <w:rsid w:val="00FD31FC"/>
    <w:rsid w:val="00FD3258"/>
    <w:rsid w:val="00FD343F"/>
    <w:rsid w:val="00FD36E3"/>
    <w:rsid w:val="00FD39C1"/>
    <w:rsid w:val="00FD3C66"/>
    <w:rsid w:val="00FD3C75"/>
    <w:rsid w:val="00FD3CE3"/>
    <w:rsid w:val="00FD3D98"/>
    <w:rsid w:val="00FD408A"/>
    <w:rsid w:val="00FD435B"/>
    <w:rsid w:val="00FD4445"/>
    <w:rsid w:val="00FD4505"/>
    <w:rsid w:val="00FD4579"/>
    <w:rsid w:val="00FD4690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6D"/>
    <w:rsid w:val="00FD54E9"/>
    <w:rsid w:val="00FD5587"/>
    <w:rsid w:val="00FD566B"/>
    <w:rsid w:val="00FD568B"/>
    <w:rsid w:val="00FD57A2"/>
    <w:rsid w:val="00FD57E3"/>
    <w:rsid w:val="00FD584B"/>
    <w:rsid w:val="00FD5AF5"/>
    <w:rsid w:val="00FD5D3B"/>
    <w:rsid w:val="00FD5DA0"/>
    <w:rsid w:val="00FD69A5"/>
    <w:rsid w:val="00FD6B53"/>
    <w:rsid w:val="00FD6C96"/>
    <w:rsid w:val="00FD6D2C"/>
    <w:rsid w:val="00FD6E2F"/>
    <w:rsid w:val="00FD6E77"/>
    <w:rsid w:val="00FD6EFD"/>
    <w:rsid w:val="00FD7149"/>
    <w:rsid w:val="00FD727E"/>
    <w:rsid w:val="00FD72E9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21AB"/>
    <w:rsid w:val="00FE2370"/>
    <w:rsid w:val="00FE258A"/>
    <w:rsid w:val="00FE25D6"/>
    <w:rsid w:val="00FE268F"/>
    <w:rsid w:val="00FE2748"/>
    <w:rsid w:val="00FE2A6C"/>
    <w:rsid w:val="00FE2E11"/>
    <w:rsid w:val="00FE2FE2"/>
    <w:rsid w:val="00FE31AA"/>
    <w:rsid w:val="00FE31E8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959"/>
    <w:rsid w:val="00FE6AF7"/>
    <w:rsid w:val="00FE6C09"/>
    <w:rsid w:val="00FE6C1A"/>
    <w:rsid w:val="00FE7040"/>
    <w:rsid w:val="00FE71BD"/>
    <w:rsid w:val="00FE737E"/>
    <w:rsid w:val="00FE757C"/>
    <w:rsid w:val="00FE7602"/>
    <w:rsid w:val="00FE7710"/>
    <w:rsid w:val="00FE7BBD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82F"/>
    <w:rsid w:val="00FF186D"/>
    <w:rsid w:val="00FF1915"/>
    <w:rsid w:val="00FF1CB7"/>
    <w:rsid w:val="00FF1CC0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30B5"/>
    <w:rsid w:val="00FF311D"/>
    <w:rsid w:val="00FF331B"/>
    <w:rsid w:val="00FF35C0"/>
    <w:rsid w:val="00FF3616"/>
    <w:rsid w:val="00FF3784"/>
    <w:rsid w:val="00FF3C55"/>
    <w:rsid w:val="00FF3DB3"/>
    <w:rsid w:val="00FF40F8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996"/>
    <w:rsid w:val="00FF5ADD"/>
    <w:rsid w:val="00FF5CD4"/>
    <w:rsid w:val="00FF5D28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58"/>
    <w:rsid w:val="00FF6C67"/>
    <w:rsid w:val="00FF6E85"/>
    <w:rsid w:val="00FF7230"/>
    <w:rsid w:val="00FF73D7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F Helvetica-Regular" w:eastAsiaTheme="minorHAnsi" w:hAnsi="CF Helvetica-Regular" w:cs="Times New Roman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  <w:style w:type="character" w:customStyle="1" w:styleId="apple-converted-space">
    <w:name w:val="apple-converted-space"/>
    <w:basedOn w:val="a0"/>
    <w:rsid w:val="00742D51"/>
  </w:style>
  <w:style w:type="paragraph" w:styleId="a4">
    <w:name w:val="Balloon Text"/>
    <w:basedOn w:val="a"/>
    <w:link w:val="Char"/>
    <w:uiPriority w:val="99"/>
    <w:semiHidden/>
    <w:unhideWhenUsed/>
    <w:rsid w:val="00742D51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742D5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Char"/>
    <w:rsid w:val="00742D51"/>
    <w:pPr>
      <w:tabs>
        <w:tab w:val="center" w:pos="4160"/>
        <w:tab w:val="right" w:pos="8300"/>
      </w:tabs>
    </w:pPr>
    <w:rPr>
      <w:rFonts w:ascii="Trebuchet MS" w:hAnsi="Trebuchet MS"/>
      <w:color w:val="000000"/>
      <w:sz w:val="18"/>
      <w:szCs w:val="18"/>
      <w:shd w:val="clear" w:color="auto" w:fill="FFFFFF"/>
    </w:rPr>
  </w:style>
  <w:style w:type="character" w:customStyle="1" w:styleId="MTDisplayEquationChar">
    <w:name w:val="MTDisplayEquation Char"/>
    <w:basedOn w:val="a0"/>
    <w:link w:val="MTDisplayEquation"/>
    <w:rsid w:val="00742D51"/>
    <w:rPr>
      <w:rFonts w:ascii="Trebuchet MS" w:hAnsi="Trebuchet MS"/>
      <w:color w:val="000000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B02A66"/>
    <w:pPr>
      <w:tabs>
        <w:tab w:val="center" w:pos="4153"/>
        <w:tab w:val="right" w:pos="8306"/>
      </w:tabs>
    </w:pPr>
  </w:style>
  <w:style w:type="character" w:customStyle="1" w:styleId="Char0">
    <w:name w:val="Κεφαλίδα Char"/>
    <w:basedOn w:val="a0"/>
    <w:link w:val="a5"/>
    <w:uiPriority w:val="99"/>
    <w:semiHidden/>
    <w:rsid w:val="00B02A66"/>
  </w:style>
  <w:style w:type="paragraph" w:styleId="a6">
    <w:name w:val="footer"/>
    <w:basedOn w:val="a"/>
    <w:link w:val="Char1"/>
    <w:uiPriority w:val="99"/>
    <w:unhideWhenUsed/>
    <w:rsid w:val="00B02A66"/>
    <w:pPr>
      <w:tabs>
        <w:tab w:val="center" w:pos="4153"/>
        <w:tab w:val="right" w:pos="8306"/>
      </w:tabs>
    </w:pPr>
  </w:style>
  <w:style w:type="character" w:customStyle="1" w:styleId="Char1">
    <w:name w:val="Υποσέλιδο Char"/>
    <w:basedOn w:val="a0"/>
    <w:link w:val="a6"/>
    <w:uiPriority w:val="99"/>
    <w:rsid w:val="00B02A6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826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9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6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8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81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41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61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8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307892">
          <w:marLeft w:val="0"/>
          <w:marRight w:val="0"/>
          <w:marTop w:val="0"/>
          <w:marBottom w:val="0"/>
          <w:divBdr>
            <w:top w:val="single" w:sz="6" w:space="0" w:color="EE6F2C"/>
            <w:left w:val="single" w:sz="6" w:space="0" w:color="EE6F2C"/>
            <w:bottom w:val="single" w:sz="6" w:space="0" w:color="EE6F2C"/>
            <w:right w:val="single" w:sz="6" w:space="0" w:color="EE6F2C"/>
          </w:divBdr>
          <w:divsChild>
            <w:div w:id="535434721">
              <w:marLeft w:val="272"/>
              <w:marRight w:val="272"/>
              <w:marTop w:val="136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324" Type="http://schemas.openxmlformats.org/officeDocument/2006/relationships/theme" Target="theme/theme1.xml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3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314" Type="http://schemas.openxmlformats.org/officeDocument/2006/relationships/image" Target="media/image15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40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4.wmf"/><Relationship Id="rId315" Type="http://schemas.openxmlformats.org/officeDocument/2006/relationships/oleObject" Target="embeddings/oleObject15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0.wmf"/><Relationship Id="rId13" Type="http://schemas.openxmlformats.org/officeDocument/2006/relationships/image" Target="media/image4.png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2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1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282" Type="http://schemas.openxmlformats.org/officeDocument/2006/relationships/image" Target="media/image135.wmf"/><Relationship Id="rId312" Type="http://schemas.openxmlformats.org/officeDocument/2006/relationships/image" Target="media/image150.wmf"/><Relationship Id="rId317" Type="http://schemas.openxmlformats.org/officeDocument/2006/relationships/oleObject" Target="embeddings/oleObject15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3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7.bin"/><Relationship Id="rId302" Type="http://schemas.openxmlformats.org/officeDocument/2006/relationships/image" Target="media/image145.wmf"/><Relationship Id="rId307" Type="http://schemas.openxmlformats.org/officeDocument/2006/relationships/oleObject" Target="embeddings/oleObject154.bin"/><Relationship Id="rId32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image" Target="media/image13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2.bin"/><Relationship Id="rId313" Type="http://schemas.openxmlformats.org/officeDocument/2006/relationships/oleObject" Target="embeddings/oleObject157.bin"/><Relationship Id="rId318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image" Target="media/image136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5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4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png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1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image" Target="media/image13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6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51.bin"/><Relationship Id="rId322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</Pages>
  <Words>2500</Words>
  <Characters>13500</Characters>
  <Application>Microsoft Office Word</Application>
  <DocSecurity>0</DocSecurity>
  <Lines>112</Lines>
  <Paragraphs>3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ΣΤΕΛΙΟΣ</dc:creator>
  <cp:keywords/>
  <dc:description/>
  <cp:lastModifiedBy>ΣΤΕΛΙΟΣ</cp:lastModifiedBy>
  <cp:revision>21</cp:revision>
  <dcterms:created xsi:type="dcterms:W3CDTF">2015-01-31T19:31:00Z</dcterms:created>
  <dcterms:modified xsi:type="dcterms:W3CDTF">2015-02-01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